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99099A" w14:textId="77777777" w:rsidR="00772422" w:rsidRDefault="00772422" w:rsidP="00772422">
      <w:pPr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44121DCE" w14:textId="77777777" w:rsidR="00772422" w:rsidRPr="002662F5" w:rsidRDefault="00772422" w:rsidP="00772422">
      <w:pPr>
        <w:jc w:val="center"/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40"/>
          <w:szCs w:val="40"/>
          <w:lang w:val="hy-AM"/>
          <w14:shadow w14:blurRad="12700" w14:dist="38100" w14:dir="2700000" w14:sx="100000" w14:sy="100000" w14:kx="0" w14:ky="0" w14:algn="tl">
            <w14:schemeClr w14:val="accent5">
              <w14:lumMod w14:val="20000"/>
              <w14:lumOff w14:val="80000"/>
            </w14:schemeClr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Ռ. Ա. ՔԱՐԻՄՅԱՆ</w:t>
      </w:r>
    </w:p>
    <w:p w14:paraId="060E3EE9" w14:textId="77777777" w:rsidR="00772422" w:rsidRPr="002662F5" w:rsidRDefault="00772422" w:rsidP="00772422">
      <w:pPr>
        <w:spacing w:line="240" w:lineRule="auto"/>
        <w:rPr>
          <w:rFonts w:ascii="Sylfaen" w:hAnsi="Sylfaen"/>
          <w:b/>
          <w:sz w:val="7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6B90174E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2662F5">
        <w:rPr>
          <w:rFonts w:ascii="Sylfaen" w:hAnsi="Sylfaen"/>
          <w:b/>
          <w:sz w:val="56"/>
          <w:szCs w:val="56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11DB010D" w14:textId="77777777" w:rsidR="00772422" w:rsidRPr="002662F5" w:rsidRDefault="00772422" w:rsidP="00772422">
      <w:pPr>
        <w:jc w:val="center"/>
        <w:rPr>
          <w:rFonts w:ascii="Sylfaen" w:hAnsi="Sylfaen" w:cstheme="minorHAnsi"/>
          <w:sz w:val="36"/>
          <w:szCs w:val="36"/>
          <w:lang w:val="hy-AM"/>
        </w:rPr>
      </w:pPr>
      <w:r w:rsidRPr="002662F5">
        <w:rPr>
          <w:rFonts w:ascii="Sylfaen" w:hAnsi="Sylfaen" w:cstheme="minorHAnsi"/>
          <w:sz w:val="36"/>
          <w:szCs w:val="36"/>
          <w:lang w:val="hy-AM"/>
        </w:rPr>
        <w:t>/Ուսումնական ձեռնարկ/</w:t>
      </w:r>
    </w:p>
    <w:p w14:paraId="19C410FD" w14:textId="77777777" w:rsidR="00772422" w:rsidRPr="002662F5" w:rsidRDefault="00772422" w:rsidP="00772422">
      <w:pPr>
        <w:spacing w:line="240" w:lineRule="auto"/>
        <w:jc w:val="center"/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2662F5">
        <w:rPr>
          <w:rFonts w:ascii="Sylfaen" w:hAnsi="Sylfaen" w:cstheme="minorHAnsi"/>
          <w:b/>
          <w:sz w:val="44"/>
          <w:szCs w:val="44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11CC7568" w14:textId="77777777" w:rsidR="00772422" w:rsidRPr="002662F5" w:rsidRDefault="00772422" w:rsidP="00772422">
      <w:pPr>
        <w:jc w:val="center"/>
        <w:rPr>
          <w:rFonts w:ascii="Sylfaen" w:hAnsi="Sylfaen"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</w:rPr>
      </w:pPr>
      <w:r w:rsidRPr="002662F5">
        <w:rPr>
          <w:rFonts w:ascii="Sylfaen" w:hAnsi="Sylfaen"/>
          <w:sz w:val="36"/>
          <w:szCs w:val="36"/>
          <w:lang w:val="hy-AM"/>
        </w:rPr>
        <w:t>ԸՆԴՀԱՆՈՒՐ ՔԻՄԻԱՅԻ ՀԻՄՈՒՆՔՆԵՐԸ</w:t>
      </w:r>
    </w:p>
    <w:p w14:paraId="6BC0D2CC" w14:textId="77777777" w:rsidR="00772422" w:rsidRPr="002662F5" w:rsidRDefault="00772422" w:rsidP="00772422">
      <w:pPr>
        <w:spacing w:line="240" w:lineRule="auto"/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</w:p>
    <w:p w14:paraId="5F63C8E7" w14:textId="77777777" w:rsidR="00772422" w:rsidRPr="00B029E2" w:rsidRDefault="00772422" w:rsidP="00413455">
      <w:pPr>
        <w:pStyle w:val="NoSpacing"/>
        <w:numPr>
          <w:ilvl w:val="0"/>
          <w:numId w:val="94"/>
        </w:numPr>
        <w:ind w:left="1134" w:right="903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cstheme="minorHAnsi"/>
          <w:b/>
          <w:noProof/>
          <w:sz w:val="36"/>
          <w:szCs w:val="36"/>
          <w:lang w:val="hy-AM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49A9EE02" wp14:editId="4202F22B">
                <wp:simplePos x="0" y="0"/>
                <wp:positionH relativeFrom="margin">
                  <wp:align>left</wp:align>
                </wp:positionH>
                <wp:positionV relativeFrom="paragraph">
                  <wp:posOffset>7620</wp:posOffset>
                </wp:positionV>
                <wp:extent cx="5006975" cy="1134319"/>
                <wp:effectExtent l="0" t="0" r="3175" b="889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6975" cy="1134319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D65CCE" id="Прямоугольник 2" o:spid="_x0000_s1026" style="position:absolute;margin-left:0;margin-top:.6pt;width:394.25pt;height:89.3pt;z-index:-2515865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" fillcolor="#deeaf6 [664]" stroked="f" strokeweight="1pt">
                <v:stroke dashstyle="3 1"/>
                <w10:wrap anchorx="margin"/>
              </v:rect>
            </w:pict>
          </mc:Fallback>
        </mc:AlternateContent>
      </w: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 xml:space="preserve">Տեսական մաս </w:t>
      </w:r>
    </w:p>
    <w:p w14:paraId="121F3C3C" w14:textId="77777777" w:rsidR="00772422" w:rsidRPr="00B029E2" w:rsidRDefault="00772422" w:rsidP="00413455">
      <w:pPr>
        <w:pStyle w:val="NoSpacing"/>
        <w:numPr>
          <w:ilvl w:val="0"/>
          <w:numId w:val="94"/>
        </w:numPr>
        <w:ind w:left="1134" w:right="903"/>
        <w:jc w:val="both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Խնդիրների լուծման օրինակներ</w:t>
      </w:r>
    </w:p>
    <w:p w14:paraId="53567601" w14:textId="77777777" w:rsidR="00772422" w:rsidRPr="00B029E2" w:rsidRDefault="00772422" w:rsidP="00413455">
      <w:pPr>
        <w:pStyle w:val="NoSpacing"/>
        <w:numPr>
          <w:ilvl w:val="0"/>
          <w:numId w:val="94"/>
        </w:numPr>
        <w:ind w:left="1134" w:right="903"/>
        <w:rPr>
          <w:rFonts w:eastAsiaTheme="minorHAnsi" w:cstheme="minorHAnsi"/>
          <w:b/>
          <w:i/>
          <w:sz w:val="32"/>
          <w:szCs w:val="32"/>
          <w:lang w:val="hy-AM"/>
        </w:rPr>
      </w:pPr>
      <w:r w:rsidRPr="00B029E2">
        <w:rPr>
          <w:rFonts w:eastAsiaTheme="minorHAnsi" w:cstheme="minorHAnsi"/>
          <w:b/>
          <w:i/>
          <w:sz w:val="32"/>
          <w:szCs w:val="32"/>
          <w:lang w:val="hy-AM"/>
        </w:rPr>
        <w:t>Վարժություններ և խնդիրներ ինքնուրույն լուծման համար</w:t>
      </w:r>
    </w:p>
    <w:p w14:paraId="36F9E4A6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2BC57771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5183FA4C" w14:textId="77777777" w:rsidR="00772422" w:rsidRPr="002662F5" w:rsidRDefault="00772422" w:rsidP="00772422">
      <w:pPr>
        <w:rPr>
          <w:rFonts w:ascii="Sylfaen" w:hAnsi="Sylfaen"/>
          <w:lang w:val="hy-AM"/>
        </w:rPr>
      </w:pPr>
    </w:p>
    <w:p w14:paraId="4F26240E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 xml:space="preserve">Երևան </w:t>
      </w:r>
    </w:p>
    <w:p w14:paraId="0541FCE3" w14:textId="77777777" w:rsidR="00772422" w:rsidRPr="004211BB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>
        <w:rPr>
          <w:rFonts w:ascii="Sylfaen" w:hAnsi="Sylfaen"/>
          <w:sz w:val="20"/>
          <w:szCs w:val="20"/>
          <w:lang w:val="hy-AM"/>
        </w:rPr>
        <w:t>Հեղինակային հրատարակություն</w:t>
      </w:r>
    </w:p>
    <w:p w14:paraId="4F8F5519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  <w:r w:rsidRPr="002662F5">
        <w:rPr>
          <w:rFonts w:ascii="Sylfaen" w:hAnsi="Sylfaen"/>
          <w:sz w:val="20"/>
          <w:szCs w:val="20"/>
          <w:lang w:val="hy-AM"/>
        </w:rPr>
        <w:t>2024</w:t>
      </w:r>
    </w:p>
    <w:p w14:paraId="48C0889B" w14:textId="77777777" w:rsidR="00772422" w:rsidRDefault="00772422" w:rsidP="00772422">
      <w:pPr>
        <w:spacing w:after="0" w:line="240" w:lineRule="auto"/>
        <w:jc w:val="center"/>
        <w:rPr>
          <w:rFonts w:ascii="Sylfaen" w:hAnsi="Sylfaen"/>
          <w:sz w:val="20"/>
          <w:szCs w:val="20"/>
          <w:lang w:val="hy-AM"/>
        </w:rPr>
      </w:pPr>
    </w:p>
    <w:p w14:paraId="4340AF11" w14:textId="77777777" w:rsidR="00B26D61" w:rsidRDefault="00B26D61" w:rsidP="001A3D1E">
      <w:pPr>
        <w:spacing w:after="0"/>
        <w:jc w:val="center"/>
        <w:rPr>
          <w:rFonts w:ascii="Sylfaen" w:hAnsi="Sylfaen" w:cstheme="minorHAnsi"/>
          <w:sz w:val="20"/>
          <w:szCs w:val="20"/>
          <w:lang w:val="hy-AM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191"/>
      </w:tblGrid>
      <w:tr w:rsidR="007E6877" w:rsidRPr="00413455" w14:paraId="3C39B774" w14:textId="77777777" w:rsidTr="006E1507">
        <w:trPr>
          <w:trHeight w:val="1066"/>
        </w:trPr>
        <w:tc>
          <w:tcPr>
            <w:tcW w:w="2790" w:type="dxa"/>
          </w:tcPr>
          <w:p w14:paraId="22F931DE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lastRenderedPageBreak/>
              <w:t>ՀՏԴ 54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>(07)</w:t>
            </w:r>
          </w:p>
          <w:p w14:paraId="4CFACB45" w14:textId="77777777" w:rsidR="007E6877" w:rsidRPr="00772422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>ԳՄԴ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24.1</w:t>
            </w:r>
            <w:r>
              <w:rPr>
                <w:rFonts w:ascii="Sylfaen" w:hAnsi="Sylfaen" w:cstheme="minorHAnsi"/>
                <w:sz w:val="20"/>
                <w:szCs w:val="20"/>
                <w:lang w:val="hy-AM"/>
              </w:rPr>
              <w:t>ց7</w:t>
            </w:r>
            <w:r w:rsidRPr="00772422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</w:t>
            </w:r>
          </w:p>
          <w:p w14:paraId="4C54E3B1" w14:textId="77777777" w:rsidR="007E6877" w:rsidRPr="00FC5BB4" w:rsidRDefault="007E6877" w:rsidP="007E6877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FC5BB4">
              <w:rPr>
                <w:rFonts w:ascii="Sylfaen" w:hAnsi="Sylfaen" w:cstheme="minorHAnsi"/>
                <w:sz w:val="20"/>
                <w:szCs w:val="20"/>
                <w:lang w:val="hy-AM"/>
              </w:rPr>
              <w:t xml:space="preserve">          Ք 301</w:t>
            </w:r>
          </w:p>
          <w:p w14:paraId="196F4088" w14:textId="77777777" w:rsidR="007E6877" w:rsidRDefault="007E6877" w:rsidP="00772422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</w:p>
        </w:tc>
        <w:tc>
          <w:tcPr>
            <w:tcW w:w="5191" w:type="dxa"/>
          </w:tcPr>
          <w:p w14:paraId="5C0B654A" w14:textId="3FBE0B30" w:rsidR="007E6877" w:rsidRPr="007E6877" w:rsidRDefault="007E6877" w:rsidP="005D797A">
            <w:pPr>
              <w:rPr>
                <w:rFonts w:ascii="Sylfaen" w:hAnsi="Sylfaen" w:cstheme="minorHAnsi"/>
                <w:sz w:val="20"/>
                <w:szCs w:val="20"/>
                <w:lang w:val="hy-AM"/>
              </w:rPr>
            </w:pPr>
            <w:r w:rsidRPr="00206E4C">
              <w:rPr>
                <w:rFonts w:cstheme="minorHAnsi"/>
                <w:sz w:val="20"/>
                <w:szCs w:val="20"/>
                <w:lang w:val="hy-AM"/>
              </w:rPr>
              <w:t>Ձեռնարկը երաշխավորվել է հրատարակության Հայաստանի Ազգային Ագրարային Համալսարանի գիտական խորհրդի կողմից (28.09.2023թ. արձան. թիվ 1)</w:t>
            </w:r>
          </w:p>
        </w:tc>
      </w:tr>
    </w:tbl>
    <w:p w14:paraId="2839E495" w14:textId="77777777" w:rsidR="007E6877" w:rsidRDefault="007E6877" w:rsidP="00772422">
      <w:pPr>
        <w:spacing w:after="0"/>
        <w:rPr>
          <w:rFonts w:ascii="Sylfaen" w:hAnsi="Sylfaen" w:cstheme="minorHAnsi"/>
          <w:sz w:val="20"/>
          <w:szCs w:val="20"/>
          <w:lang w:val="hy-AM"/>
        </w:rPr>
      </w:pPr>
    </w:p>
    <w:p w14:paraId="715A66B1" w14:textId="77777777" w:rsidR="00772422" w:rsidRPr="00206E4C" w:rsidRDefault="00772422" w:rsidP="00772422">
      <w:pPr>
        <w:spacing w:line="240" w:lineRule="auto"/>
        <w:jc w:val="right"/>
        <w:rPr>
          <w:rFonts w:cstheme="minorHAnsi"/>
          <w:lang w:val="hy-AM"/>
        </w:rPr>
      </w:pPr>
      <w:r w:rsidRPr="00206E4C">
        <w:rPr>
          <w:rFonts w:cstheme="minorHAnsi"/>
          <w:lang w:val="hy-AM"/>
        </w:rPr>
        <w:t xml:space="preserve">Խմբագիր՝ քիմ. գիտ. թեկն. դոցենտ </w:t>
      </w:r>
      <w:r w:rsidRPr="00206E4C">
        <w:rPr>
          <w:rFonts w:cstheme="minorHAnsi"/>
          <w:b/>
          <w:lang w:val="hy-AM"/>
        </w:rPr>
        <w:t>Ս. Մ. Վարդապետյան</w:t>
      </w:r>
      <w:r w:rsidRPr="00206E4C">
        <w:rPr>
          <w:rFonts w:cstheme="minorHAnsi"/>
          <w:lang w:val="hy-AM"/>
        </w:rPr>
        <w:t xml:space="preserve"> </w:t>
      </w:r>
    </w:p>
    <w:p w14:paraId="34228239" w14:textId="524219EC" w:rsidR="00772422" w:rsidRPr="00206E4C" w:rsidRDefault="00772422" w:rsidP="007E6877">
      <w:pPr>
        <w:spacing w:line="264" w:lineRule="auto"/>
        <w:ind w:left="2520"/>
        <w:contextualSpacing/>
        <w:rPr>
          <w:rFonts w:cstheme="minorHAnsi"/>
          <w:sz w:val="20"/>
          <w:szCs w:val="20"/>
          <w:lang w:val="hy-AM"/>
        </w:rPr>
      </w:pPr>
      <w:r w:rsidRPr="00206E4C">
        <w:rPr>
          <w:rFonts w:cstheme="minorHAnsi"/>
          <w:sz w:val="20"/>
          <w:szCs w:val="20"/>
          <w:lang w:val="hy-AM"/>
        </w:rPr>
        <w:t>Գրախոսներ՝</w:t>
      </w:r>
    </w:p>
    <w:p w14:paraId="2AEA8A2B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Հ. Գ. Խաչատրյան</w:t>
      </w:r>
    </w:p>
    <w:p w14:paraId="02C355B6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Գ. Հ. Թորոսյան</w:t>
      </w:r>
    </w:p>
    <w:p w14:paraId="1ABBE28A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Օ. Ա. Քամալյան</w:t>
      </w:r>
    </w:p>
    <w:p w14:paraId="34EE7D2F" w14:textId="77777777" w:rsidR="00772422" w:rsidRPr="00206E4C" w:rsidRDefault="00772422" w:rsidP="007E6877">
      <w:pPr>
        <w:spacing w:line="264" w:lineRule="auto"/>
        <w:ind w:firstLine="3960"/>
        <w:contextualSpacing/>
        <w:jc w:val="both"/>
        <w:rPr>
          <w:rFonts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Քիմ. գիտ. դոկտ. պրոֆ.  Ա. Փ. Ենգոյան</w:t>
      </w:r>
    </w:p>
    <w:p w14:paraId="3C4555A2" w14:textId="217E9AD0" w:rsidR="00772422" w:rsidRDefault="00772422" w:rsidP="007E6877">
      <w:pPr>
        <w:spacing w:line="264" w:lineRule="auto"/>
        <w:ind w:firstLine="3960"/>
        <w:contextualSpacing/>
        <w:jc w:val="both"/>
        <w:rPr>
          <w:rFonts w:ascii="Sylfaen" w:hAnsi="Sylfaen" w:cstheme="minorHAnsi"/>
          <w:i/>
          <w:sz w:val="20"/>
          <w:szCs w:val="20"/>
          <w:lang w:val="hy-AM"/>
        </w:rPr>
      </w:pPr>
      <w:r w:rsidRPr="00206E4C">
        <w:rPr>
          <w:rFonts w:cstheme="minorHAnsi"/>
          <w:i/>
          <w:sz w:val="20"/>
          <w:szCs w:val="20"/>
          <w:lang w:val="hy-AM"/>
        </w:rPr>
        <w:t>Գյուղ. գիտ. թեկն. դոց.   Ս. Կ. Երիցյան</w:t>
      </w:r>
    </w:p>
    <w:p w14:paraId="1105F156" w14:textId="77777777" w:rsidR="00206E4C" w:rsidRPr="00206E4C" w:rsidRDefault="00206E4C" w:rsidP="00772422">
      <w:pPr>
        <w:spacing w:line="264" w:lineRule="auto"/>
        <w:ind w:firstLine="1890"/>
        <w:contextualSpacing/>
        <w:jc w:val="right"/>
        <w:rPr>
          <w:rFonts w:ascii="Sylfaen" w:hAnsi="Sylfaen" w:cstheme="minorHAnsi"/>
          <w:i/>
          <w:sz w:val="20"/>
          <w:szCs w:val="20"/>
          <w:lang w:val="hy-AM"/>
        </w:rPr>
      </w:pPr>
    </w:p>
    <w:p w14:paraId="5D0CC408" w14:textId="4DC9465D" w:rsidR="007E6877" w:rsidRPr="007E6877" w:rsidRDefault="00772422" w:rsidP="007E6877">
      <w:pPr>
        <w:jc w:val="right"/>
        <w:rPr>
          <w:rFonts w:ascii="Sylfaen" w:hAnsi="Sylfaen" w:cstheme="minorHAnsi"/>
          <w:sz w:val="20"/>
          <w:szCs w:val="20"/>
          <w:lang w:val="hy-AM"/>
        </w:rPr>
      </w:pPr>
      <w:bookmarkStart w:id="0" w:name="_Hlk152800486"/>
      <w:r w:rsidRPr="007E6877">
        <w:rPr>
          <w:rFonts w:cstheme="minorHAnsi"/>
          <w:sz w:val="20"/>
          <w:szCs w:val="20"/>
          <w:lang w:val="hy-AM"/>
        </w:rPr>
        <w:t>Համակարգչային ձևավորող և խմբագիր՝ Վ. Հ. Մուսելիմյան</w:t>
      </w:r>
      <w:bookmarkEnd w:id="0"/>
    </w:p>
    <w:p w14:paraId="2BF8D60F" w14:textId="77777777" w:rsidR="00772422" w:rsidRPr="00206E4C" w:rsidRDefault="00772422" w:rsidP="00772422">
      <w:pPr>
        <w:spacing w:after="0" w:line="240" w:lineRule="auto"/>
        <w:ind w:firstLine="720"/>
        <w:rPr>
          <w:rFonts w:ascii="Sylfaen" w:hAnsi="Sylfaen"/>
          <w:b/>
          <w:bCs/>
          <w:sz w:val="20"/>
          <w:szCs w:val="20"/>
          <w:lang w:val="hy-AM"/>
        </w:rPr>
      </w:pPr>
      <w:r w:rsidRPr="00206E4C">
        <w:rPr>
          <w:rFonts w:ascii="Sylfaen" w:hAnsi="Sylfaen"/>
          <w:b/>
          <w:bCs/>
          <w:sz w:val="20"/>
          <w:szCs w:val="20"/>
          <w:lang w:val="hy-AM"/>
        </w:rPr>
        <w:t>Քարիմյան Ռ. Ա.</w:t>
      </w:r>
    </w:p>
    <w:p w14:paraId="0438B7BF" w14:textId="77777777" w:rsidR="00772422" w:rsidRPr="00FC5BB4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Ք 301            </w:t>
      </w:r>
      <w:r w:rsidRPr="00FC5BB4">
        <w:rPr>
          <w:rFonts w:ascii="Sylfaen" w:hAnsi="Sylfaen"/>
          <w:sz w:val="20"/>
          <w:szCs w:val="20"/>
          <w:lang w:val="hy-AM"/>
        </w:rPr>
        <w:t>Քիմիայի դասընթաց։ Ուսումնական ձեռնարկ /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Ռ. Ա. Քարիմյան.- </w:t>
      </w:r>
    </w:p>
    <w:p w14:paraId="0EEDDA01" w14:textId="77777777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>Եր.։ Հեղ. հրատ., 2023.</w:t>
      </w:r>
    </w:p>
    <w:p w14:paraId="55D11401" w14:textId="6BC416AD" w:rsidR="00772422" w:rsidRPr="00FC5BB4" w:rsidRDefault="00772422" w:rsidP="00772422">
      <w:pPr>
        <w:spacing w:after="0" w:line="240" w:lineRule="auto"/>
        <w:ind w:firstLine="720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 Հատոր 1</w:t>
      </w:r>
      <w:r>
        <w:rPr>
          <w:rFonts w:ascii="Sylfaen" w:hAnsi="Sylfaen"/>
          <w:bCs/>
          <w:sz w:val="20"/>
          <w:szCs w:val="20"/>
          <w:lang w:val="hy-AM"/>
        </w:rPr>
        <w:t>։</w:t>
      </w:r>
      <w:r w:rsidRPr="00F71DC1">
        <w:rPr>
          <w:rFonts w:ascii="Sylfaen" w:hAnsi="Sylfaen"/>
          <w:b/>
          <w:sz w:val="20"/>
          <w:szCs w:val="20"/>
          <w:lang w:val="hy-AM"/>
        </w:rPr>
        <w:t xml:space="preserve"> </w:t>
      </w:r>
      <w:r w:rsidRPr="00F71DC1">
        <w:rPr>
          <w:rFonts w:ascii="Sylfaen" w:hAnsi="Sylfaen"/>
          <w:bCs/>
          <w:sz w:val="20"/>
          <w:szCs w:val="20"/>
          <w:lang w:val="hy-AM"/>
        </w:rPr>
        <w:t>Ընդհանուր քիմիայի հիմունքներ</w:t>
      </w:r>
      <w:r>
        <w:rPr>
          <w:rFonts w:ascii="Sylfaen" w:hAnsi="Sylfaen"/>
          <w:bCs/>
          <w:sz w:val="20"/>
          <w:szCs w:val="20"/>
          <w:lang w:val="hy-AM"/>
        </w:rPr>
        <w:t>.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- </w:t>
      </w:r>
      <w:r w:rsidR="00B029E2">
        <w:rPr>
          <w:rFonts w:ascii="Sylfaen" w:hAnsi="Sylfaen"/>
          <w:bCs/>
          <w:sz w:val="20"/>
          <w:szCs w:val="20"/>
          <w:lang w:val="hy-AM"/>
        </w:rPr>
        <w:t>352</w:t>
      </w:r>
      <w:r w:rsidRPr="00FC5BB4">
        <w:rPr>
          <w:rFonts w:ascii="Sylfaen" w:hAnsi="Sylfaen"/>
          <w:bCs/>
          <w:sz w:val="20"/>
          <w:szCs w:val="20"/>
          <w:lang w:val="hy-AM"/>
        </w:rPr>
        <w:t xml:space="preserve"> էջ։</w:t>
      </w:r>
    </w:p>
    <w:p w14:paraId="50F95AAE" w14:textId="3D9D475C" w:rsidR="00772422" w:rsidRDefault="00772422" w:rsidP="00772422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FC5BB4">
        <w:rPr>
          <w:rFonts w:ascii="Sylfaen" w:hAnsi="Sylfaen"/>
          <w:bCs/>
          <w:sz w:val="20"/>
          <w:szCs w:val="20"/>
          <w:lang w:val="hy-AM"/>
        </w:rPr>
        <w:t xml:space="preserve">       </w:t>
      </w:r>
    </w:p>
    <w:p w14:paraId="55C76BA3" w14:textId="77777777" w:rsidR="007E6877" w:rsidRPr="007E6877" w:rsidRDefault="007E6877" w:rsidP="00772422">
      <w:pPr>
        <w:spacing w:after="0" w:line="240" w:lineRule="auto"/>
        <w:rPr>
          <w:rFonts w:ascii="Sylfaen" w:hAnsi="Sylfaen"/>
          <w:sz w:val="20"/>
          <w:szCs w:val="20"/>
          <w:lang w:val="hy-AM"/>
        </w:rPr>
      </w:pPr>
    </w:p>
    <w:p w14:paraId="0918A9C5" w14:textId="77777777" w:rsidR="00772422" w:rsidRPr="00206E4C" w:rsidRDefault="00772422" w:rsidP="00206E4C">
      <w:pPr>
        <w:pStyle w:val="Q-Normal"/>
        <w:ind w:firstLine="432"/>
      </w:pPr>
      <w:r w:rsidRPr="00206E4C">
        <w:t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օգտակար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ռավել խորացված և ընդլայնված ձևով:</w:t>
      </w:r>
    </w:p>
    <w:p w14:paraId="123594E7" w14:textId="77777777" w:rsidR="00772422" w:rsidRPr="00206E4C" w:rsidRDefault="00772422" w:rsidP="00772422">
      <w:pPr>
        <w:pStyle w:val="Q-Normal"/>
      </w:pPr>
      <w:r w:rsidRPr="00206E4C">
        <w:t xml:space="preserve">Ձեռնարկը կազմված է երեք մասից՝ </w:t>
      </w:r>
      <w:r w:rsidRPr="00206E4C">
        <w:rPr>
          <w:b/>
        </w:rPr>
        <w:t>Ընդհանուր քիմիայի հիմունքներ</w:t>
      </w:r>
      <w:r w:rsidRPr="00206E4C">
        <w:t xml:space="preserve">, </w:t>
      </w:r>
      <w:r w:rsidRPr="00206E4C">
        <w:rPr>
          <w:b/>
        </w:rPr>
        <w:t>Անօրգանական քիմիա</w:t>
      </w:r>
      <w:r w:rsidRPr="00206E4C">
        <w:t xml:space="preserve"> և </w:t>
      </w:r>
      <w:r w:rsidRPr="00206E4C">
        <w:rPr>
          <w:b/>
        </w:rPr>
        <w:t>Օրգանական քիմիա</w:t>
      </w:r>
      <w:r w:rsidRPr="00206E4C">
        <w:t>,  է երկու հատորով:</w:t>
      </w:r>
    </w:p>
    <w:p w14:paraId="2C9E2D72" w14:textId="77777777" w:rsidR="00772422" w:rsidRPr="00206E4C" w:rsidRDefault="00772422" w:rsidP="00772422">
      <w:pPr>
        <w:pStyle w:val="Q-Normal"/>
      </w:pPr>
      <w:r w:rsidRPr="00206E4C">
        <w:t xml:space="preserve"> Առաջին հատորն ընդգրկում է «Ընդհանուր քիմիայի հիմունքները» տեսական մասով և տիպական բոլոր տեսակի խնդիրների լուծման օրինակներով:</w:t>
      </w:r>
    </w:p>
    <w:p w14:paraId="4B424BD9" w14:textId="77777777" w:rsidR="00772422" w:rsidRPr="00206E4C" w:rsidRDefault="00772422" w:rsidP="00772422">
      <w:pPr>
        <w:pStyle w:val="Q-Normal"/>
      </w:pPr>
      <w:r w:rsidRPr="00206E4C">
        <w:t>Տրված են նաև վարժություններ ու խնդիրներ ինքնուրույն լուծման համար:</w:t>
      </w:r>
    </w:p>
    <w:p w14:paraId="4964B114" w14:textId="77777777" w:rsidR="00772422" w:rsidRPr="00206E4C" w:rsidRDefault="00772422" w:rsidP="00772422">
      <w:pPr>
        <w:pStyle w:val="Q-Normal"/>
      </w:pPr>
      <w:r w:rsidRPr="00206E4C">
        <w:t>Երկրորդ հատորում ներկայացված են դասընթացի երկրորդ և երրորդ մասերը՝ Անօրգանական քիմիա, Օրգանական քիմիա:</w:t>
      </w:r>
    </w:p>
    <w:p w14:paraId="36EA1FA9" w14:textId="77777777" w:rsidR="00772422" w:rsidRPr="00206E4C" w:rsidRDefault="00772422" w:rsidP="00772422">
      <w:pPr>
        <w:pStyle w:val="Q-Normal"/>
      </w:pPr>
      <w:r w:rsidRPr="00206E4C">
        <w:t>Տեսական շարադրանքն ուղեկցվում է բազմաթիվ նկարներով, գծապատկերներով և աղյուսակներով, որոնք մատուցվող նյութը դարձնում են առավել ընկալելի:</w:t>
      </w:r>
    </w:p>
    <w:p w14:paraId="4ECD769A" w14:textId="77777777" w:rsidR="00772422" w:rsidRPr="00024C70" w:rsidRDefault="00772422" w:rsidP="00772422">
      <w:pPr>
        <w:spacing w:after="0"/>
        <w:ind w:left="648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ՀՏԴ 54</w:t>
      </w:r>
      <w:r w:rsidRPr="00024C70">
        <w:rPr>
          <w:rFonts w:ascii="Sylfaen" w:hAnsi="Sylfaen" w:cstheme="minorHAnsi"/>
          <w:sz w:val="20"/>
          <w:szCs w:val="20"/>
          <w:lang w:val="hy-AM"/>
        </w:rPr>
        <w:t>(07)</w:t>
      </w:r>
    </w:p>
    <w:p w14:paraId="3B4BD47A" w14:textId="77777777" w:rsidR="00772422" w:rsidRPr="00024C70" w:rsidRDefault="00772422" w:rsidP="00772422">
      <w:pPr>
        <w:spacing w:after="0"/>
        <w:ind w:left="5760" w:firstLine="720"/>
        <w:rPr>
          <w:rFonts w:ascii="Sylfaen" w:hAnsi="Sylfaen" w:cstheme="minorHAnsi"/>
          <w:sz w:val="20"/>
          <w:szCs w:val="20"/>
          <w:lang w:val="hy-AM"/>
        </w:rPr>
      </w:pPr>
      <w:r w:rsidRPr="00FC5BB4">
        <w:rPr>
          <w:rFonts w:ascii="Sylfaen" w:hAnsi="Sylfaen" w:cstheme="minorHAnsi"/>
          <w:sz w:val="20"/>
          <w:szCs w:val="20"/>
          <w:lang w:val="hy-AM"/>
        </w:rPr>
        <w:t>ԳՄԴ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24.1</w:t>
      </w:r>
      <w:r>
        <w:rPr>
          <w:rFonts w:ascii="Sylfaen" w:hAnsi="Sylfaen" w:cstheme="minorHAnsi"/>
          <w:sz w:val="20"/>
          <w:szCs w:val="20"/>
          <w:lang w:val="hy-AM"/>
        </w:rPr>
        <w:t>ց7</w:t>
      </w:r>
      <w:r w:rsidRPr="00024C70">
        <w:rPr>
          <w:rFonts w:ascii="Sylfaen" w:hAnsi="Sylfaen" w:cstheme="minorHAnsi"/>
          <w:sz w:val="20"/>
          <w:szCs w:val="20"/>
          <w:lang w:val="hy-AM"/>
        </w:rPr>
        <w:t xml:space="preserve"> </w:t>
      </w:r>
    </w:p>
    <w:p w14:paraId="15031AD6" w14:textId="20D55FAA" w:rsidR="00B26D61" w:rsidRPr="00206E4C" w:rsidRDefault="00772422" w:rsidP="00206E4C">
      <w:pPr>
        <w:spacing w:after="0" w:line="240" w:lineRule="auto"/>
        <w:rPr>
          <w:rFonts w:ascii="Sylfaen" w:hAnsi="Sylfaen"/>
          <w:bCs/>
          <w:sz w:val="20"/>
          <w:szCs w:val="20"/>
          <w:lang w:val="hy-AM"/>
        </w:rPr>
      </w:pPr>
      <w:r w:rsidRPr="00703F6A">
        <w:rPr>
          <w:rFonts w:ascii="Sylfaen" w:hAnsi="Sylfaen"/>
          <w:sz w:val="20"/>
          <w:szCs w:val="20"/>
          <w:lang w:val="sq-AL"/>
        </w:rPr>
        <w:t>ISBN 978-9939-0-4</w:t>
      </w:r>
      <w:r w:rsidRPr="00703F6A">
        <w:rPr>
          <w:rFonts w:ascii="Sylfaen" w:hAnsi="Sylfaen"/>
          <w:sz w:val="20"/>
          <w:szCs w:val="20"/>
          <w:lang w:val="hy-AM"/>
        </w:rPr>
        <w:t>704-1</w:t>
      </w:r>
      <w:r w:rsidRPr="006D26D7">
        <w:rPr>
          <w:rFonts w:ascii="Sylfaen" w:hAnsi="Sylfaen"/>
          <w:bCs/>
          <w:lang w:val="hy-AM"/>
        </w:rPr>
        <w:t xml:space="preserve"> </w:t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>
        <w:rPr>
          <w:rFonts w:ascii="Sylfaen" w:hAnsi="Sylfaen"/>
          <w:bCs/>
          <w:lang w:val="hy-AM"/>
        </w:rPr>
        <w:tab/>
      </w:r>
      <w:r w:rsidRPr="00024C70">
        <w:rPr>
          <w:rFonts w:ascii="Sylfaen" w:hAnsi="Sylfaen"/>
          <w:lang w:val="hy-AM"/>
        </w:rPr>
        <w:t xml:space="preserve">© </w:t>
      </w:r>
      <w:r w:rsidRPr="00FC5BB4">
        <w:rPr>
          <w:rFonts w:ascii="Sylfaen" w:hAnsi="Sylfaen"/>
          <w:bCs/>
          <w:sz w:val="20"/>
          <w:szCs w:val="20"/>
          <w:lang w:val="hy-AM"/>
        </w:rPr>
        <w:t>Քարիմյան Ռ. Ա.</w:t>
      </w:r>
      <w:r>
        <w:rPr>
          <w:rFonts w:ascii="Sylfaen" w:hAnsi="Sylfaen"/>
          <w:bCs/>
          <w:sz w:val="20"/>
          <w:szCs w:val="20"/>
          <w:lang w:val="hy-AM"/>
        </w:rPr>
        <w:t>, 2023</w:t>
      </w:r>
    </w:p>
    <w:p w14:paraId="57EC0A22" w14:textId="77777777" w:rsidR="007E6877" w:rsidRDefault="007E6877" w:rsidP="005D797A">
      <w:pPr>
        <w:spacing w:before="100" w:beforeAutospacing="1" w:after="100" w:afterAutospacing="1" w:line="360" w:lineRule="auto"/>
        <w:contextualSpacing/>
        <w:rPr>
          <w:rFonts w:ascii="GHEA Grapalat" w:hAnsi="GHEA Grapalat"/>
          <w:sz w:val="24"/>
          <w:szCs w:val="24"/>
          <w:lang w:val="hy-AM"/>
        </w:rPr>
      </w:pPr>
    </w:p>
    <w:p w14:paraId="3CDD8EC5" w14:textId="310640AD" w:rsidR="00613C34" w:rsidRPr="00B029E2" w:rsidRDefault="00613C34" w:rsidP="005D797A">
      <w:pPr>
        <w:pStyle w:val="Q-Yentavernagir"/>
        <w:rPr>
          <w:b w:val="0"/>
        </w:rPr>
      </w:pPr>
      <w:r w:rsidRPr="00B029E2">
        <w:rPr>
          <w:b w:val="0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1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2" w:name="_Hlk135487372"/>
      <w:bookmarkEnd w:id="1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2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7533B47A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</w:t>
      </w:r>
      <w:r w:rsidR="001038CE">
        <w:t>որոշ</w:t>
      </w:r>
      <w:r w:rsidR="004825E4">
        <w:t xml:space="preserve">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3A5DD4">
        <w:t>Ա</w:t>
      </w:r>
      <w:r w:rsidR="001038CE">
        <w:t>յսպիսի կառուցվածքով</w:t>
      </w:r>
      <w:r w:rsidR="003A5DD4">
        <w:t xml:space="preserve"> </w:t>
      </w:r>
      <w:r w:rsidR="001D0561">
        <w:t>մատուցում</w:t>
      </w:r>
      <w:r w:rsidR="003A5DD4">
        <w:t>ը</w:t>
      </w:r>
      <w:r w:rsidR="001D0561">
        <w:t xml:space="preserve"> </w:t>
      </w:r>
      <w:r w:rsidR="00E40469">
        <w:t xml:space="preserve">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 հասկացություններ</w:t>
      </w:r>
      <w:r w:rsidR="003A5DD4">
        <w:t>, առարկայի ուսումնասիրման նախնական փուլում</w:t>
      </w:r>
      <w:r w:rsidR="00E40469">
        <w:t xml:space="preserve"> </w:t>
      </w:r>
      <w:r w:rsidR="003A5DD4">
        <w:t xml:space="preserve">կարողանա </w:t>
      </w:r>
      <w:r w:rsidR="00E8126B">
        <w:t>կազմել նյութերի բանաձևեր</w:t>
      </w:r>
      <w:r w:rsidR="001D0561">
        <w:t xml:space="preserve"> և </w:t>
      </w:r>
      <w:r w:rsidR="003A5DD4">
        <w:t>սովորի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4D94401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72D4C5FC" w14:textId="77777777" w:rsidR="006A28E9" w:rsidRPr="00831569" w:rsidRDefault="006A28E9">
      <w:pPr>
        <w:rPr>
          <w:rFonts w:ascii="Cambria" w:eastAsia="Calibri" w:hAnsi="Cambria" w:cs="Times New Roman"/>
          <w:b/>
          <w:bCs/>
          <w:color w:val="008080"/>
          <w:sz w:val="52"/>
          <w:szCs w:val="52"/>
          <w:lang w:val="hy-AM"/>
        </w:rPr>
      </w:pPr>
      <w:bookmarkStart w:id="3" w:name="_Hlk132582899"/>
      <w:bookmarkEnd w:id="3"/>
    </w:p>
    <w:p w14:paraId="737A497C" w14:textId="77777777" w:rsidR="00413455" w:rsidRDefault="00413455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7A204C95" w14:textId="77777777" w:rsidR="00CC3CE8" w:rsidRDefault="00CC3CE8">
      <w:pPr>
        <w:rPr>
          <w:rFonts w:ascii="GHEA Grapalat" w:hAnsi="GHEA Grapalat"/>
          <w:lang w:val="hy-AM"/>
        </w:rPr>
      </w:pPr>
    </w:p>
    <w:p w14:paraId="2571581B" w14:textId="77777777" w:rsidR="00CC3CE8" w:rsidRDefault="00CC3CE8">
      <w:pPr>
        <w:rPr>
          <w:rFonts w:ascii="GHEA Grapalat" w:hAnsi="GHEA Grapalat"/>
          <w:lang w:val="hy-AM"/>
        </w:rPr>
      </w:pPr>
    </w:p>
    <w:p w14:paraId="2D822362" w14:textId="77777777" w:rsidR="00CC3CE8" w:rsidRDefault="00CC3CE8">
      <w:pPr>
        <w:rPr>
          <w:rFonts w:ascii="GHEA Grapalat" w:hAnsi="GHEA Grapalat"/>
          <w:lang w:val="hy-AM"/>
        </w:rPr>
      </w:pPr>
    </w:p>
    <w:p w14:paraId="5091E5C1" w14:textId="5CC70D2D" w:rsidR="006A28E9" w:rsidRDefault="006A28E9">
      <w:pPr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c">
            <w:drawing>
              <wp:inline distT="0" distB="0" distL="0" distR="0" wp14:anchorId="5A3F3618" wp14:editId="4220564D">
                <wp:extent cx="5074285" cy="2982981"/>
                <wp:effectExtent l="0" t="0" r="1231265" b="427355"/>
                <wp:docPr id="480644036" name="Canvas 480644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5234751" name="Параллелограмм 33"/>
                        <wps:cNvSpPr/>
                        <wps:spPr>
                          <a:xfrm>
                            <a:off x="1762298" y="2649916"/>
                            <a:ext cx="4547061" cy="758803"/>
                          </a:xfrm>
                          <a:prstGeom prst="parallelogram">
                            <a:avLst>
                              <a:gd name="adj" fmla="val 50972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3870" tIns="46935" rIns="93870" bIns="46935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55335169" name="Группа 38"/>
                        <wpg:cNvGrpSpPr/>
                        <wpg:grpSpPr>
                          <a:xfrm>
                            <a:off x="57155" y="192587"/>
                            <a:ext cx="5119568" cy="3196915"/>
                            <a:chOff x="292105" y="192587"/>
                            <a:chExt cx="5119568" cy="3196915"/>
                          </a:xfrm>
                        </wpg:grpSpPr>
                        <wps:wsp>
                          <wps:cNvPr id="1951162650" name="Шестиугольник 39"/>
                          <wps:cNvSpPr/>
                          <wps:spPr>
                            <a:xfrm>
                              <a:off x="292105" y="186536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3581" name="Шестиугольник 40"/>
                          <wps:cNvSpPr/>
                          <wps:spPr>
                            <a:xfrm>
                              <a:off x="1762298" y="994584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8980089" name="Шестиугольник 41"/>
                          <wps:cNvSpPr/>
                          <wps:spPr>
                            <a:xfrm>
                              <a:off x="292105" y="192587"/>
                              <a:ext cx="1706668" cy="1524137"/>
                            </a:xfrm>
                            <a:prstGeom prst="hexagon">
                              <a:avLst/>
                            </a:prstGeom>
                            <a:noFill/>
                            <a:ln w="38100">
                              <a:solidFill>
                                <a:srgbClr val="1982B4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3870" tIns="46935" rIns="93870" bIns="46935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3072146" name="Надпись 3"/>
                          <wps:cNvSpPr txBox="1"/>
                          <wps:spPr>
                            <a:xfrm>
                              <a:off x="628554" y="2053614"/>
                              <a:ext cx="1075039" cy="9553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82CB8" w14:textId="77777777" w:rsidR="001E2BE6" w:rsidRPr="006E1507" w:rsidRDefault="001E2BE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</w:rPr>
                                  <w:t>I</w:t>
                                </w:r>
                              </w:p>
                              <w:p w14:paraId="1B086563" w14:textId="77777777" w:rsidR="001E2BE6" w:rsidRPr="006E1507" w:rsidRDefault="001E2BE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  <w:rPr>
                                    <w:color w:val="1982B4"/>
                                  </w:rPr>
                                </w:pPr>
                                <w:r w:rsidRPr="006E1507"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1982B4"/>
                                    <w:sz w:val="52"/>
                                    <w:szCs w:val="52"/>
                                    <w:lang w:val="hy-AM"/>
                                  </w:rPr>
                                  <w:t>ՄԱՍ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669272" name="Надпись 2"/>
                          <wps:cNvSpPr txBox="1"/>
                          <wps:spPr>
                            <a:xfrm>
                              <a:off x="1998773" y="2667571"/>
                              <a:ext cx="3412900" cy="7219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2658F0" w14:textId="77777777" w:rsidR="001E2BE6" w:rsidRDefault="001E2BE6" w:rsidP="006A28E9">
                                <w:pPr>
                                  <w:pStyle w:val="NormalWeb"/>
                                  <w:spacing w:after="160" w:line="256" w:lineRule="auto"/>
                                  <w:jc w:val="center"/>
                                </w:pP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 xml:space="preserve">ԸՆԴՀԱՆՈՒՐ </w:t>
                                </w:r>
                                <w:r>
                                  <w:rPr>
                                    <w:rFonts w:ascii="Cambria" w:eastAsia="Calibri" w:hAnsi="Cambria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ՔԻՄԻԱՅԻ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3870" tIns="46935" rIns="93870" bIns="46935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3F3618" id="Canvas 480644036" o:spid="_x0000_s1026" editas="canvas" style="width:399.55pt;height:234.9pt;mso-position-horizontal-relative:char;mso-position-vertical-relative:line" coordsize="50742,2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">
                <v:shape id="_x0000_s1027" type="#_x0000_t75" style="position:absolute;width:50742;height:29825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33" o:spid="_x0000_s1028" type="#_x0000_t7" style="position:absolute;left:17622;top:26499;width:45471;height:7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" adj="1837" fillcolor="#1982b4" stroked="f" strokeweight="1pt">
                  <v:textbox inset="2.6075mm,1.30375mm,2.6075mm,1.30375mm"/>
                </v:shape>
                <v:group id="Группа 38" o:spid="_x0000_s1029" style="position:absolute;left:571;top:1925;width:51196;height:31970" coordorigin="2921,1925" coordsize="51195,31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Шестиугольник 39" o:spid="_x0000_s1030" type="#_x0000_t9" style="position:absolute;left:2921;top:18653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" adj="4822" filled="f" strokecolor="#1982b4" strokeweight="3pt">
                    <v:textbox inset="2.6075mm,1.30375mm,2.6075mm,1.30375mm"/>
                  </v:shape>
                  <v:shape id="Шестиугольник 40" o:spid="_x0000_s1031" type="#_x0000_t9" style="position:absolute;left:17622;top:9945;width:17067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 id="Шестиугольник 41" o:spid="_x0000_s1032" type="#_x0000_t9" style="position:absolute;left:2921;top:1925;width:17066;height:15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" adj="4822" filled="f" strokecolor="#1982b4" strokeweight="3pt">
                    <v:textbox inset="2.6075mm,1.30375mm,2.6075mm,1.30375mm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" o:spid="_x0000_s1033" type="#_x0000_t202" style="position:absolute;left:6285;top:20536;width:10750;height: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" filled="f" stroked="f" strokeweight=".5pt">
                    <v:textbox inset="2.6075mm,1.30375mm,2.6075mm,1.30375mm">
                      <w:txbxContent>
                        <w:p w14:paraId="39E82CB8" w14:textId="77777777" w:rsidR="001E2BE6" w:rsidRPr="006E1507" w:rsidRDefault="001E2BE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</w:rPr>
                            <w:t>I</w:t>
                          </w:r>
                        </w:p>
                        <w:p w14:paraId="1B086563" w14:textId="77777777" w:rsidR="001E2BE6" w:rsidRPr="006E1507" w:rsidRDefault="001E2BE6" w:rsidP="006A28E9">
                          <w:pPr>
                            <w:pStyle w:val="NormalWeb"/>
                            <w:spacing w:after="160" w:line="256" w:lineRule="auto"/>
                            <w:jc w:val="center"/>
                            <w:rPr>
                              <w:color w:val="1982B4"/>
                            </w:rPr>
                          </w:pPr>
                          <w:r w:rsidRPr="006E1507">
                            <w:rPr>
                              <w:rFonts w:ascii="Cambria" w:eastAsia="Calibri" w:hAnsi="Cambria"/>
                              <w:b/>
                              <w:bCs/>
                              <w:color w:val="1982B4"/>
                              <w:sz w:val="52"/>
                              <w:szCs w:val="52"/>
                              <w:lang w:val="hy-AM"/>
                            </w:rPr>
                            <w:t>ՄԱՍ</w:t>
                          </w:r>
                        </w:p>
                      </w:txbxContent>
                    </v:textbox>
                  </v:shape>
                  <v:shape id="Надпись 2" o:spid="_x0000_s1034" type="#_x0000_t202" style="position:absolute;left:19987;top:26675;width:34129;height:7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" filled="f" stroked="f" strokeweight=".5pt">
                    <v:textbox inset="2.6075mm,1.30375mm,2.6075mm,1.30375mm">
                      <w:txbxContent>
                        <w:p w14:paraId="2C2658F0" w14:textId="77777777" w:rsidR="001E2BE6" w:rsidRDefault="001E2BE6" w:rsidP="006A28E9">
                          <w:pPr>
                            <w:pStyle w:val="NormalWeb"/>
                            <w:spacing w:after="160" w:line="256" w:lineRule="auto"/>
                            <w:jc w:val="center"/>
                          </w:pP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 xml:space="preserve">ԸՆԴՀԱՆՈՒՐ </w:t>
                          </w:r>
                          <w:r>
                            <w:rPr>
                              <w:rFonts w:ascii="Cambria" w:eastAsia="Calibri" w:hAnsi="Cambria"/>
                              <w:b/>
                              <w:bCs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ՔԻՄԻԱՅԻ ՀԻՄՈՒՆՔՆԵՐ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rFonts w:ascii="GHEA Grapalat" w:hAnsi="GHEA Grapalat"/>
          <w:lang w:val="hy-AM"/>
        </w:rPr>
        <w:br w:type="page"/>
      </w:r>
    </w:p>
    <w:p w14:paraId="10875023" w14:textId="77777777" w:rsidR="00413455" w:rsidRDefault="00413455">
      <w:r>
        <w:lastRenderedPageBreak/>
        <w:br w:type="page"/>
      </w:r>
    </w:p>
    <w:p w14:paraId="7FDF609E" w14:textId="77777777" w:rsidR="001A3D1E" w:rsidRDefault="001A3D1E" w:rsidP="006E1507">
      <w:pPr>
        <w:ind w:left="90"/>
        <w:sectPr w:rsidR="001A3D1E" w:rsidSect="00207326">
          <w:footerReference w:type="default" r:id="rId8"/>
          <w:pgSz w:w="9979" w:h="14175" w:code="34"/>
          <w:pgMar w:top="1140" w:right="1140" w:bottom="1140" w:left="851" w:header="720" w:footer="720" w:gutter="0"/>
          <w:pgNumType w:start="1"/>
          <w:cols w:space="720"/>
          <w:docGrid w:linePitch="360"/>
        </w:sectPr>
      </w:pPr>
    </w:p>
    <w:p w14:paraId="65AC399E" w14:textId="3562208B" w:rsidR="006A28E9" w:rsidRDefault="006A28E9" w:rsidP="006E1507">
      <w:pPr>
        <w:ind w:left="9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2B51D2" wp14:editId="1FB91FFF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44031772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E6C7F" id="Шестиугольник 19" o:spid="_x0000_s1026" type="#_x0000_t9" style="position:absolute;margin-left:0;margin-top:2.35pt;width:130.9pt;height:116.95pt;z-index:251719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7FA0247" wp14:editId="24A4FBDF">
                <wp:extent cx="6234430" cy="1674496"/>
                <wp:effectExtent l="0" t="0" r="0" b="0"/>
                <wp:docPr id="1352672566" name="Canvas 135267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79173980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49698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07229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90C43F" w14:textId="77777777" w:rsidR="001E2BE6" w:rsidRPr="006E1507" w:rsidRDefault="001E2BE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6C57A87" w14:textId="77777777" w:rsidR="001E2BE6" w:rsidRPr="006E1507" w:rsidRDefault="001E2BE6" w:rsidP="006A28E9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6E1507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473025" name="Надпись 23"/>
                        <wps:cNvSpPr txBox="1"/>
                        <wps:spPr>
                          <a:xfrm>
                            <a:off x="1715840" y="821055"/>
                            <a:ext cx="3418135" cy="637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A7E7D" w14:textId="77777777" w:rsidR="001E2BE6" w:rsidRPr="006A28E9" w:rsidRDefault="001E2BE6" w:rsidP="006A28E9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6A28E9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ՅԻ ՀԻՄՆԱԿԱՆ ՕՐԵՆՔՆԵՐԸ ԵՎ ՀԱՍԿԱՑ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FA0247" id="Canvas 1352672566" o:spid="_x0000_s103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">
                <v:shape id="_x0000_s103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03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" adj="1695" fillcolor="#1982b4" stroked="f" strokeweight="1pt"/>
                <v:shape id="Надпись 22" o:spid="_x0000_s103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" filled="f" stroked="f" strokeweight=".5pt">
                  <v:textbox>
                    <w:txbxContent>
                      <w:p w14:paraId="3290C43F" w14:textId="77777777" w:rsidR="001E2BE6" w:rsidRPr="006E1507" w:rsidRDefault="001E2BE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6C57A87" w14:textId="77777777" w:rsidR="001E2BE6" w:rsidRPr="006E1507" w:rsidRDefault="001E2BE6" w:rsidP="006A28E9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6E1507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shape id="Надпись 23" o:spid="_x0000_s1039" type="#_x0000_t202" style="position:absolute;left:17158;top:8210;width:34181;height:6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" filled="f" stroked="f" strokeweight=".5pt">
                  <v:textbox>
                    <w:txbxContent>
                      <w:p w14:paraId="10FA7E7D" w14:textId="77777777" w:rsidR="001E2BE6" w:rsidRPr="006A28E9" w:rsidRDefault="001E2BE6" w:rsidP="006A28E9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6A28E9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ՅԻ ՀԻՄՆԱԿԱՆ ՕՐԵՆՔՆԵՐԸ ԵՎ ՀԱՍԿԱՑ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4" w:name="_Toc152436983"/>
      <w:r w:rsidRPr="00461270">
        <w:t>ԳԼՈՒԽ 1. ՔԻՄԻԱՅԻ ՀԻՄՆԱԿԱՆ ՕՐԵՆՔՆԵՐԸ ԵՎ ՀԱՍԿԱՑՈՒԹՅՈՒՆՆԵՐԸ</w:t>
      </w:r>
      <w:bookmarkEnd w:id="4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6BCF626" w14:textId="22B76FB2" w:rsidR="009E2741" w:rsidRDefault="009E2741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244C56B" wp14:editId="27FB24BA">
                <wp:extent cx="5060950" cy="872115"/>
                <wp:effectExtent l="0" t="0" r="6350" b="4445"/>
                <wp:docPr id="1680971517" name="Canvas 1680971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736701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197413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A3BD078" w14:textId="3DA8FD33" w:rsidR="001E2BE6" w:rsidRPr="009E2741" w:rsidRDefault="001E2BE6" w:rsidP="009E274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34680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8D38B2A" w14:textId="77777777" w:rsidR="001E2BE6" w:rsidRPr="0070365B" w:rsidRDefault="001E2BE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ՔԻՄԻԱՅԻ ԱՌԱՐԿԱՆ, </w:t>
                                </w:r>
                              </w:p>
                              <w:p w14:paraId="468EA166" w14:textId="77777777" w:rsidR="001E2BE6" w:rsidRPr="0070365B" w:rsidRDefault="001E2BE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ԵՐԻ ՀԱՏԿՈՒԹՅՈՒՆՆԵՐԸ, </w:t>
                                </w:r>
                              </w:p>
                              <w:p w14:paraId="790DD529" w14:textId="68D2A968" w:rsidR="001E2BE6" w:rsidRPr="0070365B" w:rsidRDefault="001E2BE6" w:rsidP="009E274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ՖԻԶԻԿԱԿԱՆ ԵՎ ՔԻՄԻԱԿԱՆ ԵՐԵՎ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2685727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44C56B" id="Canvas 1680971517" o:spid="_x0000_s104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TLBB&#10;YYoEAAD7DQAADgAAAAAAAAAAAAAAAAAuAgAAZHJzL2Uyb0RvYy54bWxQSwECLQAUAAYACAAAACEA&#10;K1qLPdgAAAAFAQAADwAAAAAAAAAAAAAAAADkBgAAZHJzL2Rvd25yZXYueG1sUEsFBgAAAAAEAAQA&#10;8wAAAOkHAAAAAA==&#10;">
                <v:shape id="_x0000_s104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4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">
                  <v:shape id="Hexagon 1" o:spid="_x0000_s104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" adj="4809" fillcolor="#1982b4" stroked="f" strokeweight="2pt">
                    <v:textbox inset="0,0,0,0">
                      <w:txbxContent>
                        <w:p w14:paraId="1A3BD078" w14:textId="3DA8FD33" w:rsidR="001E2BE6" w:rsidRPr="009E2741" w:rsidRDefault="001E2BE6" w:rsidP="009E274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04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" filled="f" stroked="f" strokeweight="1.5pt">
                    <v:textbox>
                      <w:txbxContent>
                        <w:p w14:paraId="58D38B2A" w14:textId="77777777" w:rsidR="001E2BE6" w:rsidRPr="0070365B" w:rsidRDefault="001E2BE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ՔԻՄԻԱՅԻ ԱՌԱՐԿԱՆ, </w:t>
                          </w:r>
                        </w:p>
                        <w:p w14:paraId="468EA166" w14:textId="77777777" w:rsidR="001E2BE6" w:rsidRPr="0070365B" w:rsidRDefault="001E2BE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ԵՐԻ ՀԱՏԿՈՒԹՅՈՒՆՆԵՐԸ, </w:t>
                          </w:r>
                        </w:p>
                        <w:p w14:paraId="790DD529" w14:textId="68D2A968" w:rsidR="001E2BE6" w:rsidRPr="0070365B" w:rsidRDefault="001E2BE6" w:rsidP="009E274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ՖԻԶԻԿԱԿԱՆ ԵՎ ՔԻՄԻԱԿԱՆ ԵՐԵՎ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04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5" w:name="_Toc152436984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5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4F394B72">
                <wp:extent cx="3854528" cy="539126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3912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1E2BE6" w:rsidRPr="004654E0" w:rsidRDefault="001E2BE6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4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jsijwIAAHY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6CB4B8DA" w14:textId="77777777" w:rsidR="001E2BE6" w:rsidRPr="004654E0" w:rsidRDefault="001E2BE6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E27E22" w:rsidRDefault="00BF0CD8" w:rsidP="00302A17">
      <w:pPr>
        <w:pStyle w:val="Q-Normal"/>
        <w:rPr>
          <w:rFonts w:cstheme="minorHAnsi"/>
        </w:rPr>
      </w:pPr>
      <w:r w:rsidRPr="00E27E22">
        <w:rPr>
          <w:rFonts w:cstheme="minorHAnsi"/>
        </w:rPr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E27E22">
        <w:rPr>
          <w:rFonts w:cstheme="minorHAnsi"/>
        </w:rPr>
        <w:t xml:space="preserve"> և այլն</w:t>
      </w:r>
      <w:r w:rsidRPr="00E27E22">
        <w:rPr>
          <w:rFonts w:cstheme="minorHAnsi"/>
        </w:rPr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DB520B">
      <w:pPr>
        <w:pStyle w:val="Q-Normal"/>
        <w:spacing w:after="120"/>
        <w:ind w:firstLine="432"/>
        <w:contextualSpacing w:val="0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08532AAE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1E2BE6" w:rsidRPr="000B300E" w:rsidRDefault="001E2BE6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4B036927" w14:textId="5025A95C" w:rsidR="001E2BE6" w:rsidRPr="000B300E" w:rsidRDefault="001E2BE6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32761D74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A12E46">
      <w:pPr>
        <w:pStyle w:val="Q-Normal"/>
        <w:ind w:firstLine="432"/>
        <w:contextualSpacing w:val="0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6006D5">
                <wp:extent cx="4514850" cy="9144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9144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1E2BE6" w:rsidRPr="00C454C8" w:rsidRDefault="001E2BE6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1E2BE6" w:rsidRPr="00386D29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950AF91" w14:textId="77777777" w:rsidR="001E2BE6" w:rsidRPr="00C454C8" w:rsidRDefault="001E2BE6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1E2BE6" w:rsidRPr="00386D29" w:rsidRDefault="001E2BE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66AE2782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2BC742CD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" fillcolor="#def1f7" stroked="f" strokeweight=".5pt">
                <v:stroke joinstyle="miter"/>
                <v:textbox>
                  <w:txbxContent>
                    <w:p w14:paraId="7A7D753E" w14:textId="77777777" w:rsidR="001E2BE6" w:rsidRDefault="001E2BE6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5pt" o:ole="">
            <v:imagedata r:id="rId11" o:title=""/>
          </v:shape>
          <o:OLEObject Type="Embed" ProgID="ChemDraw.Document.6.0" ShapeID="_x0000_i1026" DrawAspect="Content" ObjectID="_1763616276" r:id="rId12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194BC9B3" w:rsidR="00CF18EA" w:rsidRPr="00302A17" w:rsidRDefault="00344845" w:rsidP="00302A17">
      <w:pPr>
        <w:pStyle w:val="Q-Normal"/>
      </w:pPr>
      <w:r>
        <w:t>Սովորաբար ք</w:t>
      </w:r>
      <w:r w:rsidR="00CF18EA" w:rsidRPr="00302A17">
        <w:t>իմիական ռեակցիաներ</w:t>
      </w:r>
      <w:r>
        <w:t>ն</w:t>
      </w:r>
      <w:r w:rsidR="00CF18EA" w:rsidRPr="00302A17">
        <w:t xml:space="preserve"> ընթա</w:t>
      </w:r>
      <w:r>
        <w:t>նում են</w:t>
      </w:r>
      <w:r w:rsidR="00CF18EA" w:rsidRPr="00302A17">
        <w:t xml:space="preserve"> արտաքին </w:t>
      </w:r>
      <w:r>
        <w:t xml:space="preserve">որոշ </w:t>
      </w:r>
      <w:r w:rsidR="00CF18EA" w:rsidRPr="00302A17">
        <w:t>հա</w:t>
      </w:r>
      <w:r w:rsidR="00A12E46">
        <w:t>յտ</w:t>
      </w:r>
      <w:r w:rsidR="00CF18EA" w:rsidRPr="00302A17">
        <w:t>անիշներ</w:t>
      </w:r>
      <w:r>
        <w:t>ով: Դրանք են</w:t>
      </w:r>
      <w:r w:rsidR="00CF18EA" w:rsidRPr="00302A17">
        <w:t>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0B85845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նստվածքի առաջացումը</w:t>
      </w:r>
      <w:r w:rsidR="00A12E46">
        <w:rPr>
          <w:lang w:val="ru-RU"/>
        </w:rPr>
        <w:t xml:space="preserve"> </w:t>
      </w:r>
      <w:r w:rsidR="00A12E46">
        <w:t>կամ անհետացումը</w:t>
      </w:r>
      <w:r w:rsidR="00344845">
        <w:t>,</w:t>
      </w:r>
    </w:p>
    <w:p w14:paraId="0B1761B4" w14:textId="6306218B" w:rsidR="00CF18EA" w:rsidRPr="00344845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7D41AF4E" w14:textId="3897155F" w:rsidR="00344845" w:rsidRPr="0054141C" w:rsidRDefault="00344845" w:rsidP="00344845">
      <w:pPr>
        <w:pStyle w:val="Q-Normal"/>
      </w:pPr>
      <w:r>
        <w:t xml:space="preserve">Այս հայտանիշներից մի քանիսը պատկերված են նկար 1.3-ում: </w:t>
      </w:r>
    </w:p>
    <w:p w14:paraId="0BC11249" w14:textId="77777777" w:rsidR="00344845" w:rsidRDefault="0054141C" w:rsidP="00344845">
      <w:pPr>
        <w:pStyle w:val="Q-Normal"/>
        <w:keepNext/>
        <w:ind w:left="1080" w:firstLine="0"/>
      </w:pPr>
      <w:r>
        <w:rPr>
          <w:rFonts w:cs="Arial Unicode MS"/>
          <w:noProof/>
        </w:rPr>
        <w:drawing>
          <wp:inline distT="0" distB="0" distL="0" distR="0" wp14:anchorId="528CFDF6" wp14:editId="59B2F181">
            <wp:extent cx="4057650" cy="2845024"/>
            <wp:effectExtent l="0" t="0" r="0" b="0"/>
            <wp:docPr id="1029157813" name="Рисунок 1029157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3" name="ռեակցիաների արտ. հայտանիշները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641" cy="28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DAB87" w14:textId="687899B5" w:rsidR="0054141C" w:rsidRPr="00302A17" w:rsidRDefault="00344845" w:rsidP="00344845">
      <w:pPr>
        <w:pStyle w:val="Q-Nkar"/>
        <w:rPr>
          <w:rFonts w:cs="Arial Unicode MS"/>
        </w:rPr>
      </w:pPr>
      <w:r>
        <w:t>Քիմիական ռեակցիաների արտաքին  հայտանիշները:</w:t>
      </w:r>
    </w:p>
    <w:p w14:paraId="5AE16F8B" w14:textId="30D8FA1C" w:rsidR="00CF18EA" w:rsidRDefault="00CF18EA" w:rsidP="00344845">
      <w:pPr>
        <w:pStyle w:val="Q-Nkar"/>
        <w:numPr>
          <w:ilvl w:val="0"/>
          <w:numId w:val="0"/>
        </w:numPr>
        <w:jc w:val="left"/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8AE8461" w14:textId="1E3A4534" w:rsidR="00A26461" w:rsidRDefault="00A26461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DADDD" wp14:editId="398A9694">
                <wp:extent cx="5060950" cy="872115"/>
                <wp:effectExtent l="0" t="0" r="6350" b="4445"/>
                <wp:docPr id="75227871" name="Canvas 752278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60561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1207119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1941B9" w14:textId="45BC9988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4861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08BCCBD" w14:textId="1300C978" w:rsidR="001E2BE6" w:rsidRPr="0070365B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0365B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ԱՏՈՄ, ՄՈԼԵԿՈՒԼ, ՔԻՄԻԱԿԱՆ ՏԱՐ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707011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7DADDD" id="Canvas 75227871" o:spid="_x0000_s10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BxDhDpgwQAAPoN&#10;AAAOAAAAAAAAAAAAAAAAAC4CAABkcnMvZTJvRG9jLnhtbFBLAQItABQABgAIAAAAIQArWos92AAA&#10;AAUBAAAPAAAAAAAAAAAAAAAAAN0GAABkcnMvZG93bnJldi54bWxQSwUGAAAAAAQABADzAAAA4gcA&#10;AAAA&#10;">
                <v:shape id="_x0000_s10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">
                  <v:shape id="Hexagon 1" o:spid="_x0000_s10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4A1941B9" w14:textId="45BC9988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0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" filled="f" stroked="f" strokeweight="1.5pt">
                    <v:textbox>
                      <w:txbxContent>
                        <w:p w14:paraId="508BCCBD" w14:textId="1300C978" w:rsidR="001E2BE6" w:rsidRPr="0070365B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0365B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ԱՏՈՄ, ՄՈԼԵԿՈՒԼ, ՔԻՄԻԱԿԱՆ ՏԱՐՐ</w:t>
                          </w:r>
                        </w:p>
                      </w:txbxContent>
                    </v:textbox>
                  </v:rect>
                </v:group>
                <v:shape id="Половина рамки 31" o:spid="_x0000_s10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6" w:name="_Toc133876545"/>
      <w:bookmarkStart w:id="7" w:name="_Toc133963161"/>
      <w:bookmarkStart w:id="8" w:name="_Toc133965220"/>
      <w:bookmarkStart w:id="9" w:name="_Toc133965475"/>
      <w:bookmarkStart w:id="10" w:name="_Toc152436985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6"/>
      <w:bookmarkEnd w:id="7"/>
      <w:bookmarkEnd w:id="8"/>
      <w:bookmarkEnd w:id="9"/>
      <w:bookmarkEnd w:id="10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7A4FDD25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44845">
      <w:pPr>
        <w:pStyle w:val="Q-Normal"/>
        <w:ind w:firstLine="432"/>
        <w:contextualSpacing w:val="0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344845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0F9A1605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1E2BE6" w:rsidRDefault="001E2BE6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6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56760375" w14:textId="77777777" w:rsidR="001E2BE6" w:rsidRDefault="001E2BE6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7D694013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1E2BE6" w:rsidRDefault="001E2BE6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7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7F3921D" w14:textId="7254AF4D" w:rsidR="001E2BE6" w:rsidRDefault="001E2BE6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1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541"/>
        <w:gridCol w:w="1533"/>
        <w:gridCol w:w="657"/>
        <w:gridCol w:w="1273"/>
        <w:gridCol w:w="528"/>
        <w:gridCol w:w="1376"/>
        <w:gridCol w:w="467"/>
      </w:tblGrid>
      <w:tr w:rsidR="00BF0CD8" w:rsidRPr="00DB520B" w14:paraId="43DD374E" w14:textId="77777777" w:rsidTr="00DB520B">
        <w:trPr>
          <w:jc w:val="center"/>
        </w:trPr>
        <w:tc>
          <w:tcPr>
            <w:tcW w:w="4227" w:type="dxa"/>
            <w:gridSpan w:val="4"/>
          </w:tcPr>
          <w:p w14:paraId="012910EB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ետաղներ</w:t>
            </w:r>
          </w:p>
        </w:tc>
        <w:tc>
          <w:tcPr>
            <w:tcW w:w="3418" w:type="dxa"/>
            <w:gridSpan w:val="4"/>
          </w:tcPr>
          <w:p w14:paraId="1F7AC4D1" w14:textId="77777777" w:rsidR="00BF0CD8" w:rsidRPr="00DB520B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Ոչ մետաղներ</w:t>
            </w:r>
          </w:p>
        </w:tc>
      </w:tr>
      <w:tr w:rsidR="00BF0CD8" w:rsidRPr="00DB520B" w14:paraId="69071A29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189F85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Լիթ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3AC650E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651B1B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Երկ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5BEFF0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Fe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1EEF670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Ջր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6150016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553D84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տ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0C9C73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F</m:t>
                </m:r>
              </m:oMath>
            </m:oMathPara>
          </w:p>
        </w:tc>
      </w:tr>
      <w:tr w:rsidR="00BF0CD8" w:rsidRPr="00DB520B" w14:paraId="30F5E49E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08386F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ատրիում </w:t>
            </w:r>
          </w:p>
        </w:tc>
        <w:tc>
          <w:tcPr>
            <w:tcW w:w="541" w:type="dxa"/>
            <w:tcBorders>
              <w:left w:val="nil"/>
            </w:tcBorders>
          </w:tcPr>
          <w:p w14:paraId="60DE678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4F37B60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գնեզ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274E5B7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418D8C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Թթվ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841024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O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0100B8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20EF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Br</m:t>
                </m:r>
              </m:oMath>
            </m:oMathPara>
          </w:p>
        </w:tc>
      </w:tr>
      <w:tr w:rsidR="00BF0CD8" w:rsidRPr="00DB520B" w14:paraId="39286810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6450452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lastRenderedPageBreak/>
              <w:t>Կա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767A7AE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3CA67E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1701F84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19F1F2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զոտ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1079EC3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67A87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Յոդ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3B59BD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I</m:t>
                </m:r>
              </m:oMath>
            </m:oMathPara>
          </w:p>
        </w:tc>
      </w:tr>
      <w:tr w:rsidR="00BF0CD8" w:rsidRPr="00DB520B" w14:paraId="1DA0AAC7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5E2D094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0CAA08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787BF39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Կապա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463CBE5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Pb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35E4CB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ծխած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73B11AA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6C57AE1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Հել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BF72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e</m:t>
                </m:r>
              </m:oMath>
            </m:oMathPara>
          </w:p>
        </w:tc>
      </w:tr>
      <w:tr w:rsidR="00BF0CD8" w:rsidRPr="00DB520B" w14:paraId="4F012D9D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37C4551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Բար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0201CB3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9DDF81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ծաթ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73834E8A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g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0F690038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Ծծումբ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A3A100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085B269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Նե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141A462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e</m:t>
                </m:r>
              </m:oMath>
            </m:oMathPara>
          </w:p>
        </w:tc>
      </w:tr>
      <w:tr w:rsidR="00BF0CD8" w:rsidRPr="00DB520B" w14:paraId="2C5FC003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B3FC0C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տրոն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57D30C2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r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5685EBD7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Ցինկ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6AB56F5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4D7E684D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05743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5628EC1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րգո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241" w:type="dxa"/>
            <w:tcBorders>
              <w:left w:val="nil"/>
            </w:tcBorders>
          </w:tcPr>
          <w:p w14:paraId="7AF5378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Ar</m:t>
                </m:r>
              </m:oMath>
            </m:oMathPara>
          </w:p>
        </w:tc>
      </w:tr>
      <w:tr w:rsidR="00BF0CD8" w:rsidRPr="00DB520B" w14:paraId="13C5B90A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7055ECB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լյումին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2B66CFB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223C8CC2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րո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657" w:type="dxa"/>
            <w:tcBorders>
              <w:left w:val="nil"/>
            </w:tcBorders>
          </w:tcPr>
          <w:p w14:paraId="07F0B510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r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385EDE5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Սիլիցիում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2A84539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3186E913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1FA839FF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DB520B" w14:paraId="44279A54" w14:textId="77777777" w:rsidTr="00DB520B">
        <w:trPr>
          <w:jc w:val="center"/>
        </w:trPr>
        <w:tc>
          <w:tcPr>
            <w:tcW w:w="1496" w:type="dxa"/>
            <w:tcBorders>
              <w:right w:val="nil"/>
            </w:tcBorders>
          </w:tcPr>
          <w:p w14:paraId="2358807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Պղինձ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41" w:type="dxa"/>
            <w:tcBorders>
              <w:left w:val="nil"/>
            </w:tcBorders>
          </w:tcPr>
          <w:p w14:paraId="154501D1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1533" w:type="dxa"/>
            <w:tcBorders>
              <w:right w:val="nil"/>
            </w:tcBorders>
          </w:tcPr>
          <w:p w14:paraId="13636554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Անագ</w:t>
            </w:r>
          </w:p>
        </w:tc>
        <w:tc>
          <w:tcPr>
            <w:tcW w:w="657" w:type="dxa"/>
            <w:tcBorders>
              <w:left w:val="nil"/>
            </w:tcBorders>
          </w:tcPr>
          <w:p w14:paraId="6732F60B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Sn</m:t>
                </m:r>
              </m:oMath>
            </m:oMathPara>
          </w:p>
        </w:tc>
        <w:tc>
          <w:tcPr>
            <w:tcW w:w="1273" w:type="dxa"/>
            <w:tcBorders>
              <w:right w:val="nil"/>
            </w:tcBorders>
          </w:tcPr>
          <w:p w14:paraId="2915FC7C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</w:rPr>
            </w:pPr>
            <w:r w:rsidRPr="00DB520B">
              <w:rPr>
                <w:rFonts w:ascii="GHEA Grapalat" w:hAnsi="GHEA Grapalat" w:cs="Arial"/>
                <w:sz w:val="20"/>
                <w:szCs w:val="20"/>
                <w:lang w:val="hy-AM"/>
              </w:rPr>
              <w:t>Քլոր</w:t>
            </w:r>
            <w:r w:rsidRPr="00DB520B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528" w:type="dxa"/>
            <w:tcBorders>
              <w:left w:val="nil"/>
            </w:tcBorders>
          </w:tcPr>
          <w:p w14:paraId="4B83D785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l</m:t>
                </m:r>
              </m:oMath>
            </m:oMathPara>
          </w:p>
        </w:tc>
        <w:tc>
          <w:tcPr>
            <w:tcW w:w="1376" w:type="dxa"/>
            <w:tcBorders>
              <w:right w:val="nil"/>
            </w:tcBorders>
          </w:tcPr>
          <w:p w14:paraId="1BEFE52E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41" w:type="dxa"/>
            <w:tcBorders>
              <w:left w:val="nil"/>
            </w:tcBorders>
          </w:tcPr>
          <w:p w14:paraId="5D37E3B6" w14:textId="77777777" w:rsidR="00BF0CD8" w:rsidRPr="00DB520B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</w:tbl>
    <w:p w14:paraId="5523F940" w14:textId="77777777" w:rsidR="0052733E" w:rsidRDefault="00BF0CD8" w:rsidP="00DB520B">
      <w:pPr>
        <w:pStyle w:val="Q-Normal"/>
        <w:spacing w:before="120" w:after="0"/>
        <w:ind w:firstLine="432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0AED7DBE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A172D2">
            <w:pPr>
              <w:pStyle w:val="Q-Nkar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3E87D3F8">
                <wp:extent cx="2419350" cy="718835"/>
                <wp:effectExtent l="0" t="0" r="0" b="508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718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1E2BE6" w:rsidRPr="00753FB1" w:rsidRDefault="001E2BE6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8" style="width:190.5pt;height:5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755B190" w14:textId="1ACEB709" w:rsidR="001E2BE6" w:rsidRPr="00753FB1" w:rsidRDefault="001E2BE6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5.5pt;height:143.25pt" o:ole="">
            <v:imagedata r:id="rId16" o:title=""/>
          </v:shape>
          <o:OLEObject Type="Embed" ProgID="ChemDraw.Document.6.0" ShapeID="_x0000_i1027" DrawAspect="Content" ObjectID="_1763616277" r:id="rId17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37B0691" wp14:editId="36D7A51E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1E2BE6" w:rsidRPr="00FB5DA8" w:rsidRDefault="001E2BE6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9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" fillcolor="#def1f7" stroked="f" strokeweight="1pt">
                <v:stroke joinstyle="miter"/>
                <v:textbox>
                  <w:txbxContent>
                    <w:p w14:paraId="2E1E516B" w14:textId="77777777" w:rsidR="001E2BE6" w:rsidRPr="00FB5DA8" w:rsidRDefault="001E2BE6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20438750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645D6C26" w:rsidR="001E2BE6" w:rsidRPr="0052733E" w:rsidRDefault="001E2BE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</w:t>
                            </w: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60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" fillcolor="#def1f7" stroked="f" strokeweight="1pt">
                <v:stroke joinstyle="miter"/>
                <v:textbox>
                  <w:txbxContent>
                    <w:p w14:paraId="41771133" w14:textId="645D6C26" w:rsidR="001E2BE6" w:rsidRPr="0052733E" w:rsidRDefault="001E2BE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</w:t>
                      </w: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22D9AF5E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1E2BE6" w:rsidRPr="0052733E" w:rsidRDefault="001E2BE6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61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78ABEDEE" w14:textId="016CF83D" w:rsidR="001E2BE6" w:rsidRPr="0052733E" w:rsidRDefault="001E2BE6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2" w:name="_Toc133876546"/>
      <w:bookmarkStart w:id="13" w:name="_Toc133963162"/>
      <w:bookmarkStart w:id="14" w:name="_Toc133965221"/>
      <w:bookmarkStart w:id="15" w:name="_Toc133965476"/>
      <w:bookmarkEnd w:id="11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36081698" w14:textId="56E247A1" w:rsidR="00A26461" w:rsidRDefault="00A26461" w:rsidP="00B84164">
      <w:r>
        <w:rPr>
          <w:noProof/>
        </w:rPr>
        <w:lastRenderedPageBreak/>
        <mc:AlternateContent>
          <mc:Choice Requires="wpc">
            <w:drawing>
              <wp:inline distT="0" distB="0" distL="0" distR="0" wp14:anchorId="41E2D61D" wp14:editId="38FAD1CD">
                <wp:extent cx="5060950" cy="872115"/>
                <wp:effectExtent l="0" t="0" r="6350" b="4445"/>
                <wp:docPr id="486145799" name="Canvas 4861457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499440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8242836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57A832" w14:textId="09D1541D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79469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6CDF94F" w14:textId="22B9DE18" w:rsidR="001E2BE6" w:rsidRPr="00F104A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ՊԱՐԶ ԵՎ ԲԱՐԴ ՆՅՈՒԹԵՐ, ԱԼՈՏՐՈՊԻ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61673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E2D61D" id="Canvas 486145799" o:spid="_x0000_s106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C/DnAL&#10;iQQAAPsNAAAOAAAAAAAAAAAAAAAAAC4CAABkcnMvZTJvRG9jLnhtbFBLAQItABQABgAIAAAAIQAr&#10;Wos92AAAAAUBAAAPAAAAAAAAAAAAAAAAAOMGAABkcnMvZG93bnJldi54bWxQSwUGAAAAAAQABADz&#10;AAAA6AcAAAAA&#10;">
                <v:shape id="_x0000_s106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6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">
                  <v:shape id="Hexagon 1" o:spid="_x0000_s106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6F57A832" w14:textId="09D1541D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06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" filled="f" stroked="f" strokeweight="1.5pt">
                    <v:textbox>
                      <w:txbxContent>
                        <w:p w14:paraId="76CDF94F" w14:textId="22B9DE18" w:rsidR="001E2BE6" w:rsidRPr="00F104A6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ՊԱՐԶ ԵՎ ԲԱՐԴ ՆՅՈՒԹԵՐ, ԱԼՈՏՐՈՊԻԱ</w:t>
                          </w:r>
                        </w:p>
                      </w:txbxContent>
                    </v:textbox>
                  </v:rect>
                </v:group>
                <v:shape id="Половина рамки 31" o:spid="_x0000_s106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6" w:name="_Toc152436986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2"/>
      <w:bookmarkEnd w:id="13"/>
      <w:bookmarkEnd w:id="14"/>
      <w:bookmarkEnd w:id="15"/>
      <w:bookmarkEnd w:id="16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094F6A43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1E2BE6" w:rsidRDefault="001E2BE6" w:rsidP="00C454C8">
                            <w:pPr>
                              <w:pStyle w:val="Q-Yndgcvac"/>
                            </w:pPr>
                            <w:r w:rsidRPr="00C943FB">
                              <w:t xml:space="preserve">Պարզ </w:t>
                            </w:r>
                            <w:r w:rsidRPr="00C943FB">
                              <w:t>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8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46DC96F" w14:textId="77777777" w:rsidR="001E2BE6" w:rsidRDefault="001E2BE6" w:rsidP="00C454C8">
                      <w:pPr>
                        <w:pStyle w:val="Q-Yndgcvac"/>
                      </w:pPr>
                      <w:r w:rsidRPr="00C943FB">
                        <w:t xml:space="preserve">Պարզ </w:t>
                      </w:r>
                      <w:r w:rsidRPr="00C943FB">
                        <w:t>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7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7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DB520B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46AC3613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1E2BE6" w:rsidRDefault="001E2BE6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9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040DF6D4" w14:textId="77777777" w:rsidR="001E2BE6" w:rsidRDefault="001E2BE6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57A35769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1E2BE6" w:rsidRDefault="001E2BE6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70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1E0CD608" w14:textId="77777777" w:rsidR="001E2BE6" w:rsidRDefault="001E2BE6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C31A9C6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6DAD12C5" w14:textId="77777777" w:rsidR="00944E52" w:rsidRDefault="00944E52" w:rsidP="00944E52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lastRenderedPageBreak/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784AEE83" w14:textId="77777777" w:rsidR="00944E52" w:rsidRDefault="00944E52" w:rsidP="00302A17">
      <w:pPr>
        <w:pStyle w:val="Q-Normal"/>
        <w:rPr>
          <w:rFonts w:eastAsiaTheme="minorEastAsia"/>
        </w:rPr>
      </w:pP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6C750B7" wp14:editId="7E728ABF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2CFE4430" w:rsidR="009F6BE7" w:rsidRDefault="00860AD3" w:rsidP="00F447C0">
      <w:pPr>
        <w:pStyle w:val="Q-Nkar"/>
      </w:pPr>
      <w:r>
        <w:t>Թթվածնի տարաձևությունները</w:t>
      </w:r>
    </w:p>
    <w:p w14:paraId="318AA248" w14:textId="757C34C6" w:rsidR="00F81731" w:rsidRDefault="00F81731" w:rsidP="00944E52">
      <w:pPr>
        <w:pStyle w:val="Q-Nkar"/>
        <w:numPr>
          <w:ilvl w:val="0"/>
          <w:numId w:val="0"/>
        </w:numPr>
        <w:jc w:val="left"/>
      </w:pPr>
    </w:p>
    <w:p w14:paraId="3901765B" w14:textId="556B1050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443A670D" w14:textId="77777777" w:rsidR="00FD2382" w:rsidRDefault="00FD2382" w:rsidP="00944E52">
      <w:pPr>
        <w:pStyle w:val="Q-Nkar"/>
        <w:numPr>
          <w:ilvl w:val="0"/>
          <w:numId w:val="0"/>
        </w:numPr>
        <w:jc w:val="left"/>
      </w:pPr>
    </w:p>
    <w:p w14:paraId="76E7EB79" w14:textId="77777777" w:rsidR="00944E52" w:rsidRDefault="00944E52" w:rsidP="00944E52">
      <w:pPr>
        <w:pStyle w:val="Q-Nkar"/>
        <w:keepNext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BDB123" wp14:editId="12747BB8">
            <wp:extent cx="4756150" cy="1996107"/>
            <wp:effectExtent l="0" t="0" r="6350" b="4445"/>
            <wp:docPr id="1029157815" name="Рисунок 1029157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15" name="ածխածնի ալոտրոպ ձևափ.1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676" cy="199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97104" w14:textId="6D5B681C" w:rsidR="00944E52" w:rsidRPr="004659E7" w:rsidRDefault="00944E52" w:rsidP="00944E52">
      <w:pPr>
        <w:pStyle w:val="Q-Nkar"/>
      </w:pPr>
      <w:r>
        <w:t>Ածխածնի տարաձևությունները</w:t>
      </w:r>
    </w:p>
    <w:p w14:paraId="27D7C520" w14:textId="0C2BF220" w:rsidR="00BF0CD8" w:rsidRDefault="00FD2382" w:rsidP="00FD2382">
      <w:pPr>
        <w:pStyle w:val="Q-Normal"/>
        <w:ind w:left="1710" w:firstLine="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0CF45E04" wp14:editId="7DD493DE">
                <wp:extent cx="3013544" cy="890546"/>
                <wp:effectExtent l="0" t="0" r="0" b="5080"/>
                <wp:docPr id="1029157817" name="Прямоугольник: скругленные углы 1029157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FAE6CF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862EF1" w14:textId="77777777" w:rsidR="001E2BE6" w:rsidRPr="000563D6" w:rsidRDefault="001E2BE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2CC3CD03" w14:textId="77777777" w:rsidR="001E2BE6" w:rsidRPr="000563D6" w:rsidRDefault="001E2BE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jc w:val="both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6E9CB07F" w14:textId="77777777" w:rsidR="001E2BE6" w:rsidRPr="000563D6" w:rsidRDefault="001E2BE6" w:rsidP="00FD2382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F45E04" id="Прямоугольник: скругленные углы 1029157817" o:spid="_x0000_s1071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" fillcolor="#fae6cf" stroked="f" strokeweight="1.5pt">
                <v:stroke joinstyle="miter"/>
                <v:textbox>
                  <w:txbxContent>
                    <w:p w14:paraId="6E862EF1" w14:textId="77777777" w:rsidR="001E2BE6" w:rsidRPr="000563D6" w:rsidRDefault="001E2BE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2CC3CD03" w14:textId="77777777" w:rsidR="001E2BE6" w:rsidRPr="000563D6" w:rsidRDefault="001E2BE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jc w:val="both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6E9CB07F" w14:textId="77777777" w:rsidR="001E2BE6" w:rsidRPr="000563D6" w:rsidRDefault="001E2BE6" w:rsidP="00FD2382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jc w:val="both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305D2F30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1E2BE6" w:rsidRPr="00632966" w:rsidRDefault="001E2BE6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72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3E17DB71" w14:textId="30E2170C" w:rsidR="001E2BE6" w:rsidRPr="00632966" w:rsidRDefault="001E2BE6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05A79832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1E2BE6" w:rsidRPr="006520D8" w:rsidRDefault="001E2BE6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73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208B34FD" w14:textId="77777777" w:rsidR="001E2BE6" w:rsidRPr="006520D8" w:rsidRDefault="001E2BE6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EFB55F6" w14:textId="348C0433" w:rsidR="00A26461" w:rsidRDefault="00A26461" w:rsidP="00B84164">
      <w:bookmarkStart w:id="18" w:name="_Toc133876547"/>
      <w:bookmarkStart w:id="19" w:name="_Toc133963163"/>
      <w:bookmarkStart w:id="20" w:name="_Toc133965222"/>
      <w:bookmarkStart w:id="21" w:name="_Toc1339654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A89F8A8" wp14:editId="76D08BA8">
                <wp:extent cx="5060950" cy="872115"/>
                <wp:effectExtent l="0" t="0" r="6350" b="4445"/>
                <wp:docPr id="386020255" name="Canvas 386020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723788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7148250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1D99B4" w14:textId="767524B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12025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4FE0B1" w14:textId="198C59E1" w:rsidR="001E2BE6" w:rsidRPr="00F104A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Դ. Ի. ՄԵՆԴԵԼԵԵՎԻ ՔԻՄԻԱԿԱՆ ՏԱՐՐԵՐԻ ՊԱՐԲԵՐԱԿԱՆ ԱՂՅՈՒՍԱԿԻ ԿԱՌՈՒՑՎԱԾ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7898677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89F8A8" id="Canvas 386020255" o:spid="_x0000_s107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M9MSQ18BAAA+g0AAA4AAAAA&#10;AAAAAAAAAAAALgIAAGRycy9lMm9Eb2MueG1sUEsBAi0AFAAGAAgAAAAhACtaiz3YAAAABQEAAA8A&#10;AAAAAAAAAAAAAAAA1gYAAGRycy9kb3ducmV2LnhtbFBLBQYAAAAABAAEAPMAAADbBwAAAAA=&#10;">
                <v:shape id="_x0000_s107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7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">
                  <v:shape id="Hexagon 1" o:spid="_x0000_s107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" adj="4809" fillcolor="#1982b4" stroked="f" strokeweight="2pt">
                    <v:textbox inset="0,0,0,0">
                      <w:txbxContent>
                        <w:p w14:paraId="4B1D99B4" w14:textId="767524B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07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" filled="f" stroked="f" strokeweight="1.5pt">
                    <v:textbox>
                      <w:txbxContent>
                        <w:p w14:paraId="1E4FE0B1" w14:textId="198C59E1" w:rsidR="001E2BE6" w:rsidRPr="00F104A6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Դ. Ի. ՄԵՆԴԵԼԵԵՎԻ ՔԻՄԻԱԿԱՆ ՏԱՐՐԵՐԻ ՊԱՐԲԵՐԱԿԱՆ ԱՂՅՈՒՍԱԿԻ ԿԱՌՈՒՑՎԱԾ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07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2" w:name="_Toc152436987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18"/>
      <w:bookmarkEnd w:id="19"/>
      <w:bookmarkEnd w:id="20"/>
      <w:bookmarkEnd w:id="21"/>
      <w:bookmarkEnd w:id="22"/>
    </w:p>
    <w:p w14:paraId="71C18996" w14:textId="12377D65" w:rsidR="00BF0CD8" w:rsidRDefault="00BF0CD8" w:rsidP="007357C1">
      <w:pPr>
        <w:pStyle w:val="Q-Normal"/>
        <w:spacing w:after="120"/>
        <w:ind w:firstLine="432"/>
        <w:contextualSpacing w:val="0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5CD1142E" w14:textId="77777777" w:rsidR="001C7AAD" w:rsidRDefault="001C7AAD" w:rsidP="001C7AAD">
      <w:pPr>
        <w:pStyle w:val="Q-Normal"/>
        <w:keepNext/>
        <w:spacing w:after="120"/>
        <w:ind w:firstLine="0"/>
        <w:contextualSpacing w:val="0"/>
        <w:jc w:val="center"/>
      </w:pPr>
      <w:r>
        <w:rPr>
          <w:b/>
          <w:noProof/>
        </w:rPr>
        <w:drawing>
          <wp:inline distT="0" distB="0" distL="0" distR="0" wp14:anchorId="3972725B" wp14:editId="2062898F">
            <wp:extent cx="5074285" cy="2834640"/>
            <wp:effectExtent l="0" t="0" r="0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պարբ. աղյուսակ կարճ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28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49D01" w14:textId="7689795B" w:rsidR="007357C1" w:rsidRPr="001C7AAD" w:rsidRDefault="001C7AAD" w:rsidP="001C7AAD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3290451" w14:textId="77477CD0" w:rsidR="00A26461" w:rsidRDefault="00A26461" w:rsidP="008E7086">
      <w:bookmarkStart w:id="23" w:name="_Toc133876548"/>
      <w:bookmarkStart w:id="24" w:name="_Toc133963164"/>
      <w:bookmarkStart w:id="25" w:name="_Toc133965223"/>
      <w:bookmarkStart w:id="26" w:name="_Toc133965478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8C2B41" wp14:editId="354BC1F4">
                <wp:extent cx="5060950" cy="872115"/>
                <wp:effectExtent l="0" t="0" r="6350" b="4445"/>
                <wp:docPr id="91920711" name="Canvas 91920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241748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96236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973984" w14:textId="77A18AF9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0004291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5FEA8EB" w14:textId="77777777" w:rsidR="001E2BE6" w:rsidRPr="00F104A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ՎԱԼԵՆՏԱԿԱՆՈՒԹՅՈՒՆ, </w:t>
                                </w:r>
                              </w:p>
                              <w:p w14:paraId="25A32B7F" w14:textId="77777777" w:rsidR="001E2BE6" w:rsidRPr="00F104A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ՐԱՖԻԿԱԿԱՆ ԲԱՆԱՁԵՎ, </w:t>
                                </w:r>
                              </w:p>
                              <w:p w14:paraId="5554F35E" w14:textId="7FC85EBB" w:rsidR="001E2BE6" w:rsidRPr="00F104A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ՆՅՈՒԹԻ ՔԻՄԻԱԿԱՆ ԲԱՆԱՁԵՎ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500638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8C2B41" id="Canvas 91920711" o:spid="_x0000_s10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itFUMgwQAAPwN&#10;AAAOAAAAAAAAAAAAAAAAAC4CAABkcnMvZTJvRG9jLnhtbFBLAQItABQABgAIAAAAIQArWos92AAA&#10;AAUBAAAPAAAAAAAAAAAAAAAAAN0GAABkcnMvZG93bnJldi54bWxQSwUGAAAAAAQABADzAAAA4gcA&#10;AAAA&#10;">
                <v:shape id="_x0000_s10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8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Ws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">
                  <v:shape id="Hexagon 1" o:spid="_x0000_s10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7973984" w14:textId="77A18AF9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08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" filled="f" stroked="f" strokeweight="1.5pt">
                    <v:textbox>
                      <w:txbxContent>
                        <w:p w14:paraId="55FEA8EB" w14:textId="77777777" w:rsidR="001E2BE6" w:rsidRPr="00F104A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ՎԱԼԵՆՏԱԿԱՆՈՒԹՅՈՒՆ, </w:t>
                          </w:r>
                        </w:p>
                        <w:p w14:paraId="25A32B7F" w14:textId="77777777" w:rsidR="001E2BE6" w:rsidRPr="00F104A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ՐԱՖԻԿԱԿԱՆ ԲԱՆԱՁԵՎ, </w:t>
                          </w:r>
                        </w:p>
                        <w:p w14:paraId="5554F35E" w14:textId="7FC85EBB" w:rsidR="001E2BE6" w:rsidRPr="00F104A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ՆՅՈՒԹԻ ՔԻՄԻԱԿԱՆ ԲԱՆԱՁԵՎ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0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7" w:name="_Toc152436988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3"/>
      <w:bookmarkEnd w:id="24"/>
      <w:bookmarkEnd w:id="25"/>
      <w:bookmarkEnd w:id="26"/>
      <w:bookmarkEnd w:id="27"/>
    </w:p>
    <w:p w14:paraId="688FC24A" w14:textId="77777777" w:rsidR="00BF0CD8" w:rsidRDefault="00BF0CD8" w:rsidP="00DD0DA8">
      <w:pPr>
        <w:pStyle w:val="Q-Normal"/>
        <w:ind w:firstLine="432"/>
        <w:contextualSpacing w:val="0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DD0DA8">
        <w:trPr>
          <w:jc w:val="center"/>
        </w:trPr>
        <w:tc>
          <w:tcPr>
            <w:tcW w:w="1898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DD0DA8">
        <w:trPr>
          <w:jc w:val="center"/>
        </w:trPr>
        <w:tc>
          <w:tcPr>
            <w:tcW w:w="1898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2FFA037A" w14:textId="77777777" w:rsidR="00DD0DA8" w:rsidRDefault="00DD0DA8" w:rsidP="00302A17">
      <w:pPr>
        <w:pStyle w:val="Q-Normal"/>
      </w:pPr>
    </w:p>
    <w:p w14:paraId="6B13C5A6" w14:textId="701D52AF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4A8920EB" w:rsidR="00BF0CD8" w:rsidRPr="005E13CE" w:rsidRDefault="00A92FE5" w:rsidP="00A92FE5">
      <w:pPr>
        <w:pStyle w:val="Q-Normal"/>
        <w:ind w:firstLine="0"/>
        <w:jc w:val="center"/>
      </w:pPr>
      <w:r>
        <w:object w:dxaOrig="6083" w:dyaOrig="1323" w14:anchorId="12510DBF">
          <v:shape id="_x0000_i1028" type="#_x0000_t75" style="width:304.5pt;height:66.75pt" o:ole="">
            <v:imagedata r:id="rId21" o:title=""/>
          </v:shape>
          <o:OLEObject Type="Embed" ProgID="ChemDraw.Document.6.0" ShapeID="_x0000_i1028" DrawAspect="Content" ObjectID="_1763616278" r:id="rId22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365C8E73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1E2BE6" w:rsidRPr="00D25E9E" w:rsidRDefault="001E2BE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86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" fillcolor="#def1f7" stroked="f" strokeweight="1pt">
                <v:stroke joinstyle="miter"/>
                <v:textbox>
                  <w:txbxContent>
                    <w:p w14:paraId="213FA4D3" w14:textId="77777777" w:rsidR="001E2BE6" w:rsidRPr="00D25E9E" w:rsidRDefault="001E2BE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28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28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17D19F55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1E2BE6" w:rsidRDefault="001E2BE6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87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049F2C6B" w14:textId="77777777" w:rsidR="001E2BE6" w:rsidRDefault="001E2BE6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0268479" w:rsidR="00BF0CD8" w:rsidRPr="00AC3EFD" w:rsidRDefault="00A92FE5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>
        <w:rPr>
          <w:rFonts w:ascii="GHEA Grapalat" w:eastAsiaTheme="minorEastAsia" w:hAnsi="GHEA Grapalat"/>
          <w:sz w:val="20"/>
          <w:szCs w:val="20"/>
          <w:lang w:val="hy-AM"/>
        </w:rPr>
        <w:t>Հիմնականում հ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="00BF0CD8"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="00BF0CD8"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="00BF0CD8"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700C85">
      <w:pPr>
        <w:pStyle w:val="Q-Normal"/>
        <w:numPr>
          <w:ilvl w:val="0"/>
          <w:numId w:val="2"/>
        </w:numPr>
        <w:contextualSpacing w:val="0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5FDA3347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1E2BE6" w:rsidRDefault="001E2BE6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88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3132BCA5" w14:textId="77777777" w:rsidR="001E2BE6" w:rsidRDefault="001E2BE6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50B4F2B8" w:rsidR="00BF0CD8" w:rsidRPr="00FF2CAB" w:rsidRDefault="00BF0CD8" w:rsidP="00302A17">
      <w:pPr>
        <w:pStyle w:val="Q-Normal"/>
      </w:pPr>
      <w:r w:rsidRPr="00FF2CAB">
        <w:t>Հետևաբար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7.75pt" o:ole="">
            <v:imagedata r:id="rId23" o:title=""/>
          </v:shape>
          <o:OLEObject Type="Embed" ProgID="ChemDraw.Document.6.0" ShapeID="_x0000_i1029" DrawAspect="Content" ObjectID="_1763616279" r:id="rId24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041DDF">
        <w:trPr>
          <w:trHeight w:val="450"/>
        </w:trPr>
        <w:tc>
          <w:tcPr>
            <w:tcW w:w="3685" w:type="dxa"/>
            <w:shd w:val="clear" w:color="auto" w:fill="EDFAFA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16"/>
                        <w:szCs w:val="16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16"/>
                        <w:szCs w:val="16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041DDF">
        <w:trPr>
          <w:trHeight w:val="288"/>
        </w:trPr>
        <w:tc>
          <w:tcPr>
            <w:tcW w:w="3685" w:type="dxa"/>
            <w:shd w:val="clear" w:color="auto" w:fill="EDFAFA"/>
          </w:tcPr>
          <w:p w14:paraId="50AB9B2F" w14:textId="485E9C48" w:rsidR="00BF0CD8" w:rsidRPr="00A172D2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ru-RU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041DDF">
        <w:trPr>
          <w:trHeight w:val="263"/>
        </w:trPr>
        <w:tc>
          <w:tcPr>
            <w:tcW w:w="3685" w:type="dxa"/>
            <w:shd w:val="clear" w:color="auto" w:fill="EDFAFA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041DDF">
        <w:trPr>
          <w:trHeight w:val="254"/>
        </w:trPr>
        <w:tc>
          <w:tcPr>
            <w:tcW w:w="3685" w:type="dxa"/>
            <w:shd w:val="clear" w:color="auto" w:fill="EDFAFA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041DDF">
        <w:trPr>
          <w:trHeight w:val="371"/>
        </w:trPr>
        <w:tc>
          <w:tcPr>
            <w:tcW w:w="3685" w:type="dxa"/>
            <w:shd w:val="clear" w:color="auto" w:fill="EDFAFA"/>
          </w:tcPr>
          <w:p w14:paraId="349F55CA" w14:textId="70C5AE46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∙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3AFEA105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մ</w:t>
            </w:r>
            <w:r w:rsid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∙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:rsidRPr="00413455" w14:paraId="0101A7D4" w14:textId="77777777" w:rsidTr="00041DDF">
        <w:trPr>
          <w:trHeight w:val="296"/>
        </w:trPr>
        <w:tc>
          <w:tcPr>
            <w:tcW w:w="3685" w:type="dxa"/>
            <w:shd w:val="clear" w:color="auto" w:fill="EDFAFA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041DDF">
        <w:trPr>
          <w:trHeight w:val="520"/>
        </w:trPr>
        <w:tc>
          <w:tcPr>
            <w:tcW w:w="3685" w:type="dxa"/>
            <w:shd w:val="clear" w:color="auto" w:fill="EDFAFA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 xml:space="preserve">III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m:t>V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16"/>
                    <w:szCs w:val="16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16"/>
                    <w:szCs w:val="16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1BDE6A96" w:rsidR="00BF0CD8" w:rsidRPr="000F5C1F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34" w:dyaOrig="406" w14:anchorId="6183E469">
          <v:shape id="_x0000_i1030" type="#_x0000_t75" style="width:31.5pt;height:20.25pt" o:ole="">
            <v:imagedata r:id="rId25" o:title=""/>
          </v:shape>
          <o:OLEObject Type="Embed" ProgID="ChemDraw.Document.6.0" ShapeID="_x0000_i1030" DrawAspect="Content" ObjectID="_1763616280" r:id="rId26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4719B09D" w:rsidR="00BF0CD8" w:rsidRDefault="00FA2365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665" w:dyaOrig="694" w14:anchorId="5B397A67">
          <v:shape id="_x0000_i1031" type="#_x0000_t75" style="width:33pt;height:34.5pt" o:ole="">
            <v:imagedata r:id="rId27" o:title=""/>
          </v:shape>
          <o:OLEObject Type="Embed" ProgID="ChemDraw.Document.6.0" ShapeID="_x0000_i1031" DrawAspect="Content" ObjectID="_1763616281" r:id="rId28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1F9F5E4C" w:rsidR="00BF0CD8" w:rsidRDefault="00041DDF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object w:dxaOrig="1979" w:dyaOrig="1256" w14:anchorId="4058897D">
          <v:shape id="_x0000_i1032" type="#_x0000_t75" style="width:99pt;height:63pt" o:ole="">
            <v:imagedata r:id="rId29" o:title=""/>
          </v:shape>
          <o:OLEObject Type="Embed" ProgID="ChemDraw.Document.6.0" ShapeID="_x0000_i1032" DrawAspect="Content" ObjectID="_1763616282" r:id="rId30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413455" w14:paraId="468E9DEC" w14:textId="77777777" w:rsidTr="00041DDF">
        <w:trPr>
          <w:trHeight w:val="650"/>
          <w:jc w:val="center"/>
        </w:trPr>
        <w:tc>
          <w:tcPr>
            <w:tcW w:w="4111" w:type="dxa"/>
            <w:tcBorders>
              <w:bottom w:val="nil"/>
            </w:tcBorders>
            <w:shd w:val="clear" w:color="auto" w:fill="AAD3DA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tcBorders>
              <w:bottom w:val="nil"/>
            </w:tcBorders>
            <w:shd w:val="clear" w:color="auto" w:fill="FFE09B"/>
          </w:tcPr>
          <w:p w14:paraId="06109E1E" w14:textId="2E5B7ADE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)</w:t>
            </w:r>
            <w:r w:rsidR="00A172D2" w:rsidRPr="00A172D2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և</w:t>
            </w:r>
            <w:r w:rsidR="00A172D2" w:rsidRPr="00A172D2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ջրածնից</w:t>
            </w:r>
          </w:p>
        </w:tc>
      </w:tr>
      <w:tr w:rsidR="00BF0CD8" w14:paraId="4185620A" w14:textId="77777777" w:rsidTr="00041DDF">
        <w:trPr>
          <w:trHeight w:val="553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16"/>
                    <w:szCs w:val="16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041DDF">
        <w:trPr>
          <w:trHeight w:val="31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041DDF">
        <w:trPr>
          <w:trHeight w:val="289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041DDF">
        <w:trPr>
          <w:trHeight w:val="280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041DDF">
        <w:trPr>
          <w:trHeight w:val="325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041DDF">
        <w:trPr>
          <w:trHeight w:val="351"/>
          <w:jc w:val="center"/>
        </w:trPr>
        <w:tc>
          <w:tcPr>
            <w:tcW w:w="4111" w:type="dxa"/>
            <w:tcBorders>
              <w:bottom w:val="nil"/>
              <w:right w:val="nil"/>
            </w:tcBorders>
            <w:shd w:val="clear" w:color="auto" w:fill="EDFAFA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2A7C5C48" w:rsidR="00BF0CD8" w:rsidRDefault="009D52AA" w:rsidP="001B7289">
      <w:pPr>
        <w:pStyle w:val="Q-Nkar"/>
        <w:numPr>
          <w:ilvl w:val="0"/>
          <w:numId w:val="0"/>
        </w:numPr>
      </w:pPr>
      <w:r>
        <w:object w:dxaOrig="6733" w:dyaOrig="2160" w14:anchorId="2A80CE70">
          <v:shape id="_x0000_i1033" type="#_x0000_t75" style="width:336.75pt;height:108pt" o:ole="">
            <v:imagedata r:id="rId31" o:title=""/>
          </v:shape>
          <o:OLEObject Type="Embed" ProgID="ChemDraw.Document.6.0" ShapeID="_x0000_i1033" DrawAspect="Content" ObjectID="_1763616283" r:id="rId32"/>
        </w:object>
      </w:r>
    </w:p>
    <w:p w14:paraId="18B90E79" w14:textId="3CCB6ECF" w:rsidR="00097A4C" w:rsidRDefault="00BF0CD8" w:rsidP="00700C85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</w:t>
      </w:r>
      <w:r w:rsidRPr="00A57E91">
        <w:t>ը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29" w:name="_Toc133876549"/>
      <w:bookmarkStart w:id="30" w:name="_Toc133963165"/>
      <w:bookmarkStart w:id="31" w:name="_Toc133965224"/>
      <w:bookmarkStart w:id="32" w:name="_Toc133965479"/>
      <w:bookmarkStart w:id="33" w:name="_Toc152436989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29"/>
      <w:bookmarkEnd w:id="30"/>
      <w:bookmarkEnd w:id="31"/>
      <w:bookmarkEnd w:id="32"/>
      <w:bookmarkEnd w:id="33"/>
    </w:p>
    <w:p w14:paraId="1712A366" w14:textId="6366D6D6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after="0" w:line="288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75EC9F78" w:rsidR="00BF0CD8" w:rsidRPr="001B7289" w:rsidRDefault="009D52AA" w:rsidP="00DD0DA8">
      <w:pPr>
        <w:pStyle w:val="ListParagraph"/>
        <w:spacing w:before="100" w:beforeAutospacing="1" w:after="0" w:afterAutospacing="1" w:line="288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>
        <w:object w:dxaOrig="3031" w:dyaOrig="650" w14:anchorId="04EF9325">
          <v:shape id="_x0000_i1034" type="#_x0000_t75" style="width:151.5pt;height:32.25pt" o:ole="">
            <v:imagedata r:id="rId33" o:title=""/>
          </v:shape>
          <o:OLEObject Type="Embed" ProgID="ChemDraw.Document.6.0" ShapeID="_x0000_i1034" DrawAspect="Content" ObjectID="_1763616284" r:id="rId34"/>
        </w:object>
      </w:r>
    </w:p>
    <w:p w14:paraId="735FFE3E" w14:textId="77777777" w:rsidR="00BF0CD8" w:rsidRPr="001B7289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DD0DA8">
      <w:pPr>
        <w:pStyle w:val="ListParagraph"/>
        <w:numPr>
          <w:ilvl w:val="0"/>
          <w:numId w:val="1"/>
        </w:numPr>
        <w:spacing w:before="100" w:beforeAutospacing="1" w:after="0" w:afterAutospacing="1" w:line="288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4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5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5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4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 w:rsidP="00DD0DA8">
      <w:pPr>
        <w:spacing w:line="288" w:lineRule="auto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79A3220C" w14:textId="45CCD4F7" w:rsidR="00A26461" w:rsidRDefault="00A26461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E12DE92" wp14:editId="4244042D">
                <wp:extent cx="5060950" cy="872115"/>
                <wp:effectExtent l="0" t="0" r="6350" b="4445"/>
                <wp:docPr id="848536802" name="Canvas 8485368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183303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3328886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5E1362" w14:textId="1CB0C3B1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928370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5869ED" w14:textId="77777777" w:rsidR="001E2BE6" w:rsidRPr="00F104A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ԶԱՆԳՎԱԾԻ ԱՏՈՄԱՅԻՆ ՄԻԱՎՈՐ, </w:t>
                                </w:r>
                              </w:p>
                              <w:p w14:paraId="1ACAC97A" w14:textId="50E4A9C0" w:rsidR="001E2BE6" w:rsidRPr="00F104A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ՐԱԲԵՐԱԿԱՆ ԱՏՈՄԱՅԻՆ ԶԱՆԳՎԱԾ, ՀԱՐԱԲԵՐԱԿԱՆ ՄՈԼԵԿՈՒ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14830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12DE92" id="Canvas 848536802" o:spid="_x0000_s108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AyTNA+hgQA&#10;APsNAAAOAAAAAAAAAAAAAAAAAC4CAABkcnMvZTJvRG9jLnhtbFBLAQItABQABgAIAAAAIQArWos9&#10;2AAAAAUBAAAPAAAAAAAAAAAAAAAAAOAGAABkcnMvZG93bnJldi54bWxQSwUGAAAAAAQABADzAAAA&#10;5QcAAAAA&#10;">
                <v:shape id="_x0000_s109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091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">
                  <v:shape id="Hexagon 1" o:spid="_x0000_s109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025E1362" w14:textId="1CB0C3B1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rect id="Rectangle 1" o:spid="_x0000_s1093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" filled="f" stroked="f" strokeweight="1.5pt">
                    <v:textbox>
                      <w:txbxContent>
                        <w:p w14:paraId="6E5869ED" w14:textId="77777777" w:rsidR="001E2BE6" w:rsidRPr="00F104A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ԶԱՆԳՎԱԾԻ ԱՏՈՄԱՅԻՆ ՄԻԱՎՈՐ, </w:t>
                          </w:r>
                        </w:p>
                        <w:p w14:paraId="1ACAC97A" w14:textId="50E4A9C0" w:rsidR="001E2BE6" w:rsidRPr="00F104A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ՐԱԲԵՐԱԿԱՆ ԱՏՈՄԱՅԻՆ ԶԱՆԳՎԱԾ, ՀԱՐԱԲԵՐԱԿԱՆ ՄՈԼԵԿՈՒ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09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6" w:name="_Toc133876550"/>
      <w:bookmarkStart w:id="37" w:name="_Toc133963166"/>
      <w:bookmarkStart w:id="38" w:name="_Toc133965225"/>
      <w:bookmarkStart w:id="39" w:name="_Toc133965480"/>
      <w:bookmarkStart w:id="40" w:name="_Toc152436990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6"/>
      <w:bookmarkEnd w:id="37"/>
      <w:bookmarkEnd w:id="38"/>
      <w:bookmarkEnd w:id="39"/>
      <w:bookmarkEnd w:id="40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1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1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2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2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DCFFDBD" w:rsidR="00BF0CD8" w:rsidRPr="00DD0DA8" w:rsidRDefault="00000000" w:rsidP="00A57E91">
      <w:pPr>
        <w:pStyle w:val="Q-Normal"/>
        <w:ind w:firstLine="432"/>
        <w:contextualSpacing w:val="0"/>
        <w:rPr>
          <w:b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b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b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b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4A65C898" w:rsidR="00BF0CD8" w:rsidRPr="00DD0DA8" w:rsidRDefault="00000000" w:rsidP="00DD0DA8">
      <w:pPr>
        <w:pStyle w:val="Q-Normal"/>
        <w:ind w:firstLine="432"/>
        <w:contextualSpacing w:val="0"/>
        <w:jc w:val="center"/>
        <w:rPr>
          <w:b/>
          <w:lang w:bidi="he-IL"/>
        </w:rPr>
      </w:pP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19,93∙</m:t>
        </m:r>
        <w:bookmarkStart w:id="43" w:name="_Hlk47886863"/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3"/>
        <m:r>
          <m:rPr>
            <m:sty m:val="b"/>
          </m:rPr>
          <w:rPr>
            <w:rFonts w:ascii="Cambria Math" w:hAnsi="Cambria Math"/>
            <w:lang w:bidi="he-IL"/>
          </w:rPr>
          <m:t>կգ</m:t>
        </m:r>
      </m:oMath>
      <w:r w:rsidR="00BF0CD8" w:rsidRPr="00DD0DA8">
        <w:rPr>
          <w:rFonts w:eastAsiaTheme="minorEastAsia"/>
          <w:b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b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lang w:bidi="he-IL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b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b/>
                <w:lang w:bidi="he-IL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b"/>
          </m:rPr>
          <w:rPr>
            <w:rFonts w:ascii="Cambria Math" w:hAnsi="Cambria Math"/>
            <w:lang w:bidi="he-IL"/>
          </w:rPr>
          <m:t>կգ: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6970D8E4">
                  <wp:extent cx="2068776" cy="1711674"/>
                  <wp:effectExtent l="0" t="0" r="0" b="3175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838" cy="1721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A57E91">
      <w:pPr>
        <w:pStyle w:val="Q-Normal"/>
        <w:ind w:firstLine="432"/>
        <w:contextualSpacing w:val="0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4661019F">
                <wp:extent cx="2447925" cy="810768"/>
                <wp:effectExtent l="0" t="0" r="9525" b="8890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81076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1E2BE6" w:rsidRPr="007D5F4D" w:rsidRDefault="001E2BE6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</w:t>
                            </w:r>
                            <w:r w:rsidRPr="007D5F4D">
                              <w:t xml:space="preserve">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95" style="width:192.7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" fillcolor="#def1f7" stroked="f" strokeweight="1pt">
                <v:stroke joinstyle="miter"/>
                <v:textbox>
                  <w:txbxContent>
                    <w:p w14:paraId="29EA6C53" w14:textId="77777777" w:rsidR="001E2BE6" w:rsidRPr="007D5F4D" w:rsidRDefault="001E2BE6" w:rsidP="005876FA">
                      <w:pPr>
                        <w:pStyle w:val="Q-Yndgcvac"/>
                      </w:pPr>
                      <w:r w:rsidRPr="007D5F4D">
                        <w:t xml:space="preserve">Զանգվածի </w:t>
                      </w:r>
                      <w:r w:rsidRPr="007D5F4D">
                        <w:t xml:space="preserve">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A57E91">
      <w:pPr>
        <w:pStyle w:val="Q-Normal"/>
        <w:ind w:firstLine="432"/>
        <w:contextualSpacing w:val="0"/>
        <w:rPr>
          <w:lang w:bidi="he-IL"/>
        </w:rPr>
      </w:pPr>
      <w:r w:rsidRPr="007F319F">
        <w:rPr>
          <w:lang w:bidi="he-IL"/>
        </w:rPr>
        <w:lastRenderedPageBreak/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A57E91">
      <w:pPr>
        <w:pStyle w:val="Q-Normal"/>
        <w:ind w:firstLine="432"/>
        <w:contextualSpacing w:val="0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0C742AE9" wp14:editId="12881159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1E2BE6" w:rsidRDefault="001E2BE6" w:rsidP="00A57E91">
                            <w:pPr>
                              <w:pStyle w:val="Q-Yndgcvac"/>
                              <w:contextualSpacing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96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C73DDF9" w14:textId="735BBD06" w:rsidR="001E2BE6" w:rsidRDefault="001E2BE6" w:rsidP="00A57E91">
                      <w:pPr>
                        <w:pStyle w:val="Q-Yndgcvac"/>
                        <w:contextualSpacing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A57E91">
      <w:pPr>
        <w:pStyle w:val="Q-Normal"/>
        <w:ind w:firstLine="0"/>
        <w:contextualSpacing w:val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660E3057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1E2BE6" w:rsidRPr="006823BD" w:rsidRDefault="001E2BE6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1E2BE6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97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Oho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Bl/3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BdToaJ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1E2BE6" w:rsidRPr="006823BD" w:rsidRDefault="001E2BE6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1E2BE6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090E3BFB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1E2BE6" w:rsidRDefault="001E2BE6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98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4830515" w14:textId="6F6F9C7F" w:rsidR="001E2BE6" w:rsidRDefault="001E2BE6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800B13">
      <w:pPr>
        <w:pStyle w:val="Q-Normal"/>
        <w:ind w:firstLine="0"/>
        <w:contextualSpacing w:val="0"/>
        <w:jc w:val="center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13CCE7A4" wp14:editId="38ADCCDA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1E2BE6" w:rsidRPr="00C93858" w:rsidRDefault="001E2BE6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1E2BE6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99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ITWkh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1E2BE6" w:rsidRPr="00C93858" w:rsidRDefault="001E2BE6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1E2BE6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A57E91">
      <w:pPr>
        <w:pStyle w:val="Q-Normal"/>
        <w:ind w:firstLine="432"/>
        <w:contextualSpacing w:val="0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4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4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A57E91">
      <w:pPr>
        <w:pStyle w:val="Q-Normal"/>
        <w:ind w:firstLine="432"/>
        <w:contextualSpacing w:val="0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A57E91">
      <w:pPr>
        <w:pStyle w:val="Q-Normal"/>
        <w:ind w:firstLine="432"/>
        <w:contextualSpacing w:val="0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A57E91">
      <w:pPr>
        <w:pStyle w:val="Q-Normal"/>
        <w:ind w:firstLine="432"/>
        <w:contextualSpacing w:val="0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A57E91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9D52AA">
      <w:pPr>
        <w:pStyle w:val="Q-Yentavernagir"/>
      </w:pPr>
      <w:bookmarkStart w:id="45" w:name="_Toc133876551"/>
      <w:bookmarkStart w:id="46" w:name="_Toc133963167"/>
      <w:bookmarkStart w:id="47" w:name="_Toc133965226"/>
      <w:bookmarkStart w:id="48" w:name="_Toc133965481"/>
      <w:bookmarkStart w:id="49" w:name="_Toc152436991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5"/>
      <w:bookmarkEnd w:id="46"/>
      <w:bookmarkEnd w:id="47"/>
      <w:bookmarkEnd w:id="48"/>
      <w:bookmarkEnd w:id="49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041E8418" w14:textId="1C70B2B1" w:rsidR="009D4941" w:rsidRPr="00800B13" w:rsidRDefault="00BF0CD8" w:rsidP="00800B13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  <w:bookmarkStart w:id="50" w:name="_Toc133876552"/>
      <w:bookmarkStart w:id="51" w:name="_Toc133963168"/>
      <w:bookmarkStart w:id="52" w:name="_Toc133965227"/>
      <w:bookmarkStart w:id="53" w:name="_Toc133965482"/>
    </w:p>
    <w:p w14:paraId="49EE48E7" w14:textId="77777777" w:rsidR="00A26461" w:rsidRPr="006E4735" w:rsidRDefault="00A26461">
      <w:pPr>
        <w:rPr>
          <w:lang w:val="hy-AM" w:eastAsia="ru-RU"/>
        </w:rPr>
      </w:pPr>
      <w:r w:rsidRPr="006E4735">
        <w:rPr>
          <w:lang w:val="hy-AM" w:eastAsia="ru-RU"/>
        </w:rPr>
        <w:br w:type="page"/>
      </w:r>
    </w:p>
    <w:p w14:paraId="38A68C40" w14:textId="3E21A653" w:rsidR="00A26461" w:rsidRDefault="00A26461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F6A362" wp14:editId="401FAF95">
                <wp:extent cx="5060950" cy="872115"/>
                <wp:effectExtent l="0" t="0" r="6350" b="4445"/>
                <wp:docPr id="289223161" name="Canvas 289223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540726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3696951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85F3F73" w14:textId="77777777" w:rsidR="001E2BE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6159418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5ABC6D5" w14:textId="77777777" w:rsidR="001E2BE6" w:rsidRPr="00F104A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ՈԼԸ </w:t>
                                </w: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ՈՐՊԵՍ ՆՅՈՒԹԻ ՔԱՆԱԿ, </w:t>
                                </w:r>
                              </w:p>
                              <w:p w14:paraId="19F7B026" w14:textId="77777777" w:rsidR="001E2BE6" w:rsidRPr="00F104A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F104A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0346110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F6A362" id="Canvas 289223161" o:spid="_x0000_s110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EZo&#10;JvuLBAAA+w0AAA4AAAAAAAAAAAAAAAAALgIAAGRycy9lMm9Eb2MueG1sUEsBAi0AFAAGAAgAAAAh&#10;ACtaiz3YAAAABQEAAA8AAAAAAAAAAAAAAAAA5QYAAGRycy9kb3ducmV2LnhtbFBLBQYAAAAABAAE&#10;APMAAADqBwAAAAA=&#10;">
                <v:shape id="_x0000_s110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0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">
                  <v:shape id="Hexagon 1" o:spid="_x0000_s110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685F3F73" w14:textId="77777777" w:rsidR="001E2BE6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10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" filled="f" stroked="f" strokeweight="1.5pt">
                    <v:textbox>
                      <w:txbxContent>
                        <w:p w14:paraId="35ABC6D5" w14:textId="77777777" w:rsidR="001E2BE6" w:rsidRPr="00F104A6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ՄՈԼԸ </w:t>
                          </w: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ՈՐՊԵՍ ՆՅՈՒԹԻ ՔԱՆԱԿ, </w:t>
                          </w:r>
                        </w:p>
                        <w:p w14:paraId="19F7B026" w14:textId="77777777" w:rsidR="001E2BE6" w:rsidRPr="00F104A6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F104A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0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4" w:name="_Toc152436992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0"/>
      <w:bookmarkEnd w:id="51"/>
      <w:bookmarkEnd w:id="52"/>
      <w:bookmarkEnd w:id="53"/>
      <w:bookmarkEnd w:id="54"/>
    </w:p>
    <w:p w14:paraId="6857C8C5" w14:textId="77777777" w:rsidR="00BF0CD8" w:rsidRPr="000A75EE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8E63DB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0679377D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1E2BE6" w:rsidRDefault="001E2BE6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5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5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106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36C13358" w14:textId="77777777" w:rsidR="001E2BE6" w:rsidRDefault="001E2BE6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6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6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8E63DB">
      <w:pPr>
        <w:pStyle w:val="Q-Normal"/>
        <w:ind w:firstLine="432"/>
        <w:contextualSpacing w:val="0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8E63DB">
      <w:pPr>
        <w:pStyle w:val="Q-Normal"/>
        <w:ind w:firstLine="432"/>
        <w:contextualSpacing w:val="0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1"/>
      </w:tblGrid>
      <w:tr w:rsidR="00BF0CD8" w:rsidRPr="00413455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413455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413455" w14:paraId="7EB38A74" w14:textId="77777777" w:rsidTr="00735DD0">
        <w:tc>
          <w:tcPr>
            <w:tcW w:w="8585" w:type="dxa"/>
          </w:tcPr>
          <w:p w14:paraId="77832F1E" w14:textId="034209C9" w:rsidR="00BF0CD8" w:rsidRPr="00E71F4F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1"/>
      </w:tblGrid>
      <w:tr w:rsidR="00BF0CD8" w:rsidRPr="00413455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413455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8E63DB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39425755">
                <wp:extent cx="4002913" cy="499872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2913" cy="49987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174027DC" w:rsidR="001E2BE6" w:rsidRDefault="001E2BE6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</w:t>
                            </w:r>
                            <w:r>
                              <w:rPr>
                                <w:lang w:eastAsia="ru-RU" w:bidi="he-IL"/>
                              </w:rPr>
                              <w:t>ը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107" style="width:315.2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DD38C6E" w14:textId="174027DC" w:rsidR="001E2BE6" w:rsidRDefault="001E2BE6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</w:t>
                      </w:r>
                      <w:r>
                        <w:rPr>
                          <w:lang w:eastAsia="ru-RU" w:bidi="he-IL"/>
                        </w:rPr>
                        <w:t>ը</w:t>
                      </w:r>
                      <w:r w:rsidRPr="00601735">
                        <w:rPr>
                          <w:lang w:eastAsia="ru-RU" w:bidi="he-IL"/>
                        </w:rPr>
                        <w:t xml:space="preserve">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601735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40B51D33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1E2BE6" w:rsidRPr="00A50215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108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w21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EmExqsVlPsHZAhd63gnb2t6zzvhw4NA6hXq&#10;Kur/8J0WbaAtOPQ7zirAXx/dRzyVMEk5a6n3Cu5/bgQqzsw3S8V9MZpMYrOmw+R0OqYDvpasXkvs&#10;plkCVciIJo2TaRvxwRy2GqF5oTGxiFZJJKwk2wWXAQ+HZehmAg0aqRaLBKMGdSLc2ScnI3lMdCzV&#10;592LQNcXdaBuuIdDn4rZm7LusFHTwmITQNep5o957Z+AmjvVUj+I4vR4fU6o47ic/wY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UsNtY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1E2BE6" w:rsidRPr="00A50215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lastRenderedPageBreak/>
              <w:t>Խնդիր 1. Քանի մոլեկուլ (ատոմ) է պարունակում ա) 0,</w:t>
            </w:r>
            <w:bookmarkStart w:id="57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7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8E63DB">
      <w:pPr>
        <w:pStyle w:val="Q-Normal"/>
        <w:ind w:firstLine="0"/>
        <w:contextualSpacing w:val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7352598C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1E2BE6" w:rsidRPr="00385EC8" w:rsidRDefault="001E2BE6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109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" fillcolor="#def1f7" stroked="f" strokeweight="1pt">
                <v:stroke joinstyle="miter"/>
                <v:textbox>
                  <w:txbxContent>
                    <w:p w14:paraId="520A9F72" w14:textId="5EE65090" w:rsidR="001E2BE6" w:rsidRPr="00385EC8" w:rsidRDefault="001E2BE6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58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58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35CFB947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8E63DB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21A44C6E">
            <wp:extent cx="3330632" cy="1462642"/>
            <wp:effectExtent l="0" t="0" r="3175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039" cy="147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D03B8D9" w:rsidR="00BF0CD8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3714D554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1E2BE6" w:rsidRPr="00A50215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110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qyW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nBBz2N0Hi1hnL/6IiDrnW85bcK3/OO+fDI&#10;HPYKdhX2f3jARWpoCgr9jpIK3M+P7iMeSxillDTYewX1P7bMCUr0N4PFfTGZzWKzpsPs5GyKB/dW&#10;sn4rMdt6BVghE5w0lqdtxAc9bKWD+hXHxDJaRREzHG0XlAc3HFahmwk4aLhYLhMMG9SycGeeLY/k&#10;MdGxVF/aV+ZsX9QBu+Eehj5l83dl3WGjpoHlNoBUqeYPee2fAJs71VI/iOL0eHtOqMO4XPwC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LTCrJa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1E2BE6" w:rsidRPr="00A50215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D757CB" w14:textId="5C729D68" w:rsidR="008E63DB" w:rsidRPr="00D80633" w:rsidRDefault="008E63DB" w:rsidP="00A50215">
      <w:pPr>
        <w:pStyle w:val="Q-Normal"/>
        <w:jc w:val="center"/>
      </w:pPr>
      <w:r>
        <w:t>Նկար 1.11-ում բերված են 1 մոլ նյութաքանակով մի քանի նյութերի զանգվածները:</w: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3548C84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1E2BE6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111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KiDiw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EB4F97D" w14:textId="77777777" w:rsidR="001E2BE6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59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2D6D4809" w14:textId="2FBC5CF3" w:rsidR="002D17DF" w:rsidRPr="00F9000B" w:rsidRDefault="00AA0C13" w:rsidP="00F9000B">
            <w:pPr>
              <w:pStyle w:val="Q-Xndir"/>
              <w:spacing w:after="120"/>
              <w:contextualSpacing w:val="0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5064285D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F9000B">
        <w:trPr>
          <w:trHeight w:val="54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1092309A" w14:textId="349D028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09C95A49" w14:textId="0E8515E8" w:rsidR="00BF0CD8" w:rsidRPr="00F9000B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F9000B">
        <w:trPr>
          <w:trHeight w:val="96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59"/>
    </w:tbl>
    <w:p w14:paraId="4857D872" w14:textId="77777777" w:rsidR="00BF0CD8" w:rsidRPr="00A50215" w:rsidRDefault="00BF0CD8" w:rsidP="0034565D">
      <w:pPr>
        <w:spacing w:after="0" w:line="24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41345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F9000B" w:rsidRDefault="00BF0CD8" w:rsidP="00F9000B">
            <w:pPr>
              <w:pStyle w:val="Q-Xndir"/>
              <w:spacing w:after="120"/>
              <w:contextualSpacing w:val="0"/>
            </w:pPr>
            <w:r w:rsidRPr="00F9000B">
              <w:t xml:space="preserve">Խնդիր 3. Քանի ատոմ է պարունակում 49գ օրթոֆոսֆորական թթուն: </w:t>
            </w:r>
          </w:p>
        </w:tc>
      </w:tr>
      <w:tr w:rsidR="00BF0CD8" w:rsidRPr="00A50215" w14:paraId="592FEFBD" w14:textId="77777777" w:rsidTr="00F9000B">
        <w:trPr>
          <w:trHeight w:val="639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F9000B">
            <w:pPr>
              <w:spacing w:line="288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F9000B">
            <w:pPr>
              <w:spacing w:line="288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34565D">
      <w:pPr>
        <w:spacing w:after="0" w:line="240" w:lineRule="auto"/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F9000B">
            <w:pPr>
              <w:pStyle w:val="Q-Xndir"/>
              <w:spacing w:after="120"/>
              <w:contextualSpacing w:val="0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32B60D64" w:rsidR="00BF0CD8" w:rsidRPr="00A50215" w:rsidRDefault="00BF0CD8" w:rsidP="00F9000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F9000B">
            <w:pPr>
              <w:spacing w:after="120" w:line="240" w:lineRule="atLeast"/>
              <w:ind w:left="58" w:firstLine="706"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BB2084">
            <w:pPr>
              <w:spacing w:before="120" w:line="264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F9000B">
        <w:trPr>
          <w:trHeight w:val="996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F9000B">
            <w:pPr>
              <w:spacing w:line="264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41345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0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F9000B">
        <w:trPr>
          <w:trHeight w:val="639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F9000B">
            <w:pPr>
              <w:spacing w:line="264" w:lineRule="auto"/>
              <w:ind w:left="-113" w:right="274" w:firstLine="180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F9000B">
            <w:pPr>
              <w:spacing w:line="264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F263B2">
        <w:trPr>
          <w:trHeight w:val="78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F9000B">
            <w:pPr>
              <w:spacing w:line="264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F9000B">
            <w:pPr>
              <w:pStyle w:val="ListParagraph"/>
              <w:spacing w:line="264" w:lineRule="auto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1" w:name="_Toc133876553"/>
      <w:bookmarkStart w:id="62" w:name="_Toc133963169"/>
      <w:bookmarkStart w:id="63" w:name="_Toc133965228"/>
      <w:bookmarkStart w:id="64" w:name="_Toc133965483"/>
      <w:bookmarkStart w:id="65" w:name="_Toc152436993"/>
      <w:bookmarkStart w:id="66" w:name="_Hlk48053739"/>
      <w:bookmarkEnd w:id="60"/>
      <w:r w:rsidRPr="003D1F6C">
        <w:rPr>
          <w:lang w:eastAsia="ru-RU" w:bidi="he-IL"/>
        </w:rPr>
        <w:t>ԽՆԴԻՐՆԵՐ ԻՆՔՆՈՒՐՈՒՅՆ ԼՈՒԾՄԱՆ ՀԱՄԱՐ</w:t>
      </w:r>
      <w:bookmarkEnd w:id="61"/>
      <w:bookmarkEnd w:id="62"/>
      <w:bookmarkEnd w:id="63"/>
      <w:bookmarkEnd w:id="64"/>
      <w:bookmarkEnd w:id="65"/>
    </w:p>
    <w:bookmarkEnd w:id="66"/>
    <w:p w14:paraId="18EBAD5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F104A6" w:rsidRDefault="00BF0CD8" w:rsidP="00A50215">
      <w:pPr>
        <w:pStyle w:val="Q-Normal"/>
        <w:tabs>
          <w:tab w:val="right" w:pos="7938"/>
        </w:tabs>
        <w:ind w:left="720" w:firstLine="0"/>
        <w:rPr>
          <w:color w:val="1982B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F104A6">
        <w:rPr>
          <w:color w:val="1982B4"/>
        </w:rPr>
        <w:t>Պատ.՝ ա)</w:t>
      </w:r>
      <m:oMath>
        <m:r>
          <w:rPr>
            <w:rFonts w:ascii="Cambria Math" w:eastAsia="Times New Roman" w:hAnsi="Cambria Math" w:cs="Times New Roman"/>
            <w:color w:val="1982B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1982B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23</m:t>
            </m:r>
          </m:sup>
        </m:sSup>
      </m:oMath>
      <w:r w:rsidR="00B625CE" w:rsidRPr="00F104A6">
        <w:rPr>
          <w:color w:val="1982B4"/>
        </w:rPr>
        <w:t xml:space="preserve">, բ) </w:t>
      </w:r>
      <m:oMath>
        <m:r>
          <w:rPr>
            <w:rFonts w:ascii="Cambria Math" w:hAnsi="Cambria Math"/>
            <w:color w:val="1982B4"/>
          </w:rPr>
          <m:t>18</m:t>
        </m:r>
        <m:r>
          <w:rPr>
            <w:rFonts w:ascii="Cambria Math" w:eastAsia="Times New Roman" w:hAnsi="Cambria Math" w:cs="Times New Roman"/>
            <w:color w:val="1982B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1982B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23</m:t>
            </m:r>
          </m:sup>
        </m:sSup>
      </m:oMath>
      <w:r w:rsidR="00B625CE" w:rsidRPr="00F104A6">
        <w:rPr>
          <w:color w:val="1982B4"/>
        </w:rPr>
        <w:t>:</w:t>
      </w:r>
    </w:p>
    <w:p w14:paraId="7CD6A497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F104A6" w:rsidRDefault="00BF0CD8" w:rsidP="00A50215">
      <w:pPr>
        <w:pStyle w:val="Q-Normal"/>
        <w:tabs>
          <w:tab w:val="right" w:pos="7938"/>
        </w:tabs>
        <w:ind w:left="720" w:firstLine="0"/>
        <w:rPr>
          <w:color w:val="1982B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F104A6">
        <w:rPr>
          <w:color w:val="1982B4"/>
        </w:rPr>
        <w:t>Պատ.՝ ա) 2, բ) 0,2, գ) 10, դ) 10, ե) 2</w:t>
      </w:r>
      <w:r w:rsidR="00541F69" w:rsidRPr="00F104A6">
        <w:rPr>
          <w:color w:val="1982B4"/>
        </w:rPr>
        <w:t>, զ) 50</w:t>
      </w:r>
      <w:r w:rsidR="00B625CE" w:rsidRPr="00F104A6">
        <w:rPr>
          <w:color w:val="1982B4"/>
        </w:rPr>
        <w:t>:</w:t>
      </w:r>
    </w:p>
    <w:p w14:paraId="1AA60AF1" w14:textId="77777777" w:rsidR="00A50215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6D1F57F4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w:r w:rsidR="008E63DB" w:rsidRPr="008E63DB">
        <w:rPr>
          <w:rFonts w:eastAsiaTheme="minorEastAsia"/>
        </w:rPr>
        <w:t>8գ ծծումբ՝</w:t>
      </w:r>
      <m:oMath>
        <m:r>
          <w:rPr>
            <w:rFonts w:ascii="Cambria Math" w:hAnsi="Cambria Math"/>
          </w:rPr>
          <m:t xml:space="preserve"> S</m:t>
        </m:r>
      </m:oMath>
      <w:r w:rsidRPr="00A12843">
        <w:t>, բ)</w:t>
      </w:r>
      <w:r w:rsidRPr="00ED3BFA">
        <w:t xml:space="preserve"> </w:t>
      </w:r>
      <w:r w:rsidR="008E63DB" w:rsidRPr="008E63DB">
        <w:rPr>
          <w:rFonts w:eastAsiaTheme="minorEastAsia"/>
        </w:rPr>
        <w:t>280գ երկաթ</w:t>
      </w:r>
      <m:oMath>
        <m:r>
          <w:rPr>
            <w:rFonts w:ascii="Cambria Math" w:hAnsi="Cambria Math"/>
          </w:rPr>
          <m:t>՝ Fe</m:t>
        </m:r>
      </m:oMath>
      <w:r w:rsidRPr="00A12843">
        <w:t>, գ)</w:t>
      </w:r>
      <w:r w:rsidRPr="00ED3BFA">
        <w:t xml:space="preserve"> </w:t>
      </w:r>
      <w:r w:rsidR="008E63DB" w:rsidRPr="008E63DB">
        <w:rPr>
          <w:rFonts w:eastAsiaTheme="minorEastAsia"/>
        </w:rPr>
        <w:t>3,2կգ պղինձ</w:t>
      </w:r>
      <m:oMath>
        <m:r>
          <w:rPr>
            <w:rFonts w:ascii="Cambria Math" w:hAnsi="Cambria Math"/>
          </w:rPr>
          <m:t>՝ Cu</m:t>
        </m:r>
      </m:oMath>
      <w:r w:rsidRPr="00A12843">
        <w:t>:</w:t>
      </w:r>
      <w:r w:rsidR="00A50215">
        <w:tab/>
      </w:r>
      <w:r w:rsidR="00A50215">
        <w:tab/>
      </w:r>
      <w:r w:rsidR="00491AC7" w:rsidRPr="00F104A6">
        <w:rPr>
          <w:color w:val="1982B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1982B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1982B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23</m:t>
            </m:r>
          </m:sup>
        </m:sSup>
      </m:oMath>
      <w:r w:rsidR="00491AC7" w:rsidRPr="00F104A6">
        <w:rPr>
          <w:color w:val="1982B4"/>
        </w:rPr>
        <w:t>, բ)</w:t>
      </w:r>
      <m:oMath>
        <m:r>
          <w:rPr>
            <w:rFonts w:ascii="Cambria Math" w:eastAsia="Times New Roman" w:hAnsi="Cambria Math" w:cs="Times New Roman"/>
            <w:color w:val="1982B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1982B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24</m:t>
            </m:r>
          </m:sup>
        </m:sSup>
      </m:oMath>
      <w:r w:rsidR="00491AC7" w:rsidRPr="00F104A6">
        <w:rPr>
          <w:color w:val="1982B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1982B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1982B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25</m:t>
            </m:r>
          </m:sup>
        </m:sSup>
      </m:oMath>
      <w:r w:rsidR="00491AC7" w:rsidRPr="00F104A6">
        <w:rPr>
          <w:color w:val="1982B4"/>
        </w:rPr>
        <w:t>:</w:t>
      </w:r>
    </w:p>
    <w:p w14:paraId="6787FFE1" w14:textId="77777777" w:rsidR="00BF0CD8" w:rsidRDefault="00BF0CD8" w:rsidP="00022C0B">
      <w:pPr>
        <w:pStyle w:val="Q-Normal"/>
        <w:numPr>
          <w:ilvl w:val="0"/>
          <w:numId w:val="78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F104A6" w:rsidRDefault="00A50215" w:rsidP="00A50215">
      <w:pPr>
        <w:pStyle w:val="Q-Normal"/>
        <w:tabs>
          <w:tab w:val="right" w:pos="7938"/>
        </w:tabs>
        <w:rPr>
          <w:color w:val="1982B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F104A6">
        <w:rPr>
          <w:color w:val="1982B4"/>
        </w:rPr>
        <w:t>Պատ.՝ ա) 0,2, բ) 220, գ) 240, դ) 60, ե) 0,098:</w:t>
      </w:r>
    </w:p>
    <w:p w14:paraId="59D9BE31" w14:textId="1F19BA52" w:rsidR="00BF0CD8" w:rsidRPr="00F104A6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1982B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F104A6">
        <w:rPr>
          <w:color w:val="1982B4"/>
        </w:rPr>
        <w:t>Պատ.՝ 900:</w:t>
      </w:r>
    </w:p>
    <w:p w14:paraId="11623997" w14:textId="2019C06D" w:rsidR="00BF0CD8" w:rsidRPr="00A50215" w:rsidRDefault="00BF0CD8" w:rsidP="00022C0B">
      <w:pPr>
        <w:pStyle w:val="Q-Normal"/>
        <w:numPr>
          <w:ilvl w:val="0"/>
          <w:numId w:val="78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F104A6">
        <w:rPr>
          <w:color w:val="1982B4"/>
        </w:rPr>
        <w:t>Պատ.՝ 17:</w:t>
      </w:r>
    </w:p>
    <w:p w14:paraId="73E6C966" w14:textId="53E600F0" w:rsidR="00F62CAB" w:rsidRPr="0034565D" w:rsidRDefault="00BF0CD8" w:rsidP="006E4735">
      <w:pPr>
        <w:pStyle w:val="Q-Normal"/>
        <w:numPr>
          <w:ilvl w:val="0"/>
          <w:numId w:val="78"/>
        </w:numPr>
        <w:tabs>
          <w:tab w:val="right" w:pos="7938"/>
        </w:tabs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F104A6">
        <w:rPr>
          <w:color w:val="1982B4"/>
        </w:rPr>
        <w:t>Պատ.՝ 10:</w:t>
      </w:r>
      <w:bookmarkStart w:id="67" w:name="_Toc133876554"/>
      <w:bookmarkStart w:id="68" w:name="_Toc133963170"/>
      <w:bookmarkStart w:id="69" w:name="_Toc133965229"/>
      <w:bookmarkStart w:id="70" w:name="_Toc133965484"/>
      <w:r w:rsidR="00F62CAB" w:rsidRPr="0034565D">
        <w:br w:type="page"/>
      </w:r>
    </w:p>
    <w:p w14:paraId="1883D0A4" w14:textId="59F7C833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11C8361B" wp14:editId="48FCC5B1">
                <wp:extent cx="5060950" cy="872115"/>
                <wp:effectExtent l="0" t="0" r="6350" b="4445"/>
                <wp:docPr id="1211161685" name="Canvas 1211161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7335539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06801083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7DA81" w14:textId="17CF9DBC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267797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FA5B5C" w14:textId="77777777" w:rsidR="001E2BE6" w:rsidRPr="00BA0AB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BA0AB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ԱՇՎԱՐԿՆԵՐ ԸՍՏ ՆՅՈՒԹԻ</w:t>
                                </w:r>
                              </w:p>
                              <w:p w14:paraId="2ABAC3D7" w14:textId="3A8FC106" w:rsidR="001E2BE6" w:rsidRPr="00BA0AB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A0AB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7545330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1C8361B" id="Canvas 1211161685" o:spid="_x0000_s111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6yyiWFBAAA&#10;+w0AAA4AAAAAAAAAAAAAAAAALgIAAGRycy9lMm9Eb2MueG1sUEsBAi0AFAAGAAgAAAAhACtaiz3Y&#10;AAAABQEAAA8AAAAAAAAAAAAAAAAA3wYAAGRycy9kb3ducmV2LnhtbFBLBQYAAAAABAAEAPMAAADk&#10;BwAAAAA=&#10;">
                <v:shape id="_x0000_s111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1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">
                  <v:shape id="Hexagon 1" o:spid="_x0000_s111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13E7DA81" w14:textId="17CF9DBC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rect id="Rectangle 1" o:spid="_x0000_s111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" filled="f" stroked="f" strokeweight="1.5pt">
                    <v:textbox>
                      <w:txbxContent>
                        <w:p w14:paraId="57FA5B5C" w14:textId="77777777" w:rsidR="001E2BE6" w:rsidRPr="00BA0AB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BA0AB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ԱՇՎԱՐԿՆԵՐ ԸՍՏ ՆՅՈՒԹԻ</w:t>
                          </w:r>
                        </w:p>
                        <w:p w14:paraId="2ABAC3D7" w14:textId="3A8FC106" w:rsidR="001E2BE6" w:rsidRPr="00BA0AB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A0AB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ԲԱՆԱՁԵՎԻ</w:t>
                          </w:r>
                        </w:p>
                      </w:txbxContent>
                    </v:textbox>
                  </v:rect>
                </v:group>
                <v:shape id="Половина рамки 31" o:spid="_x0000_s111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1" w:name="_Toc152436994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7"/>
      <w:bookmarkEnd w:id="68"/>
      <w:bookmarkEnd w:id="69"/>
      <w:bookmarkEnd w:id="70"/>
      <w:bookmarkEnd w:id="71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2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2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3" w:name="_Toc133876555"/>
      <w:bookmarkStart w:id="74" w:name="_Toc133963171"/>
      <w:bookmarkStart w:id="75" w:name="_Toc133965230"/>
      <w:bookmarkStart w:id="76" w:name="_Toc133965485"/>
      <w:bookmarkStart w:id="77" w:name="_Toc152436995"/>
      <w:r w:rsidRPr="003D1F6C">
        <w:t>ՏԱՐՐԻ ՄՈԼԱՅԻՆ ԲԱԺԻՆԸ ՄԻԱՑՈՒԹՅԱՆ ՄԵՋ</w:t>
      </w:r>
      <w:bookmarkEnd w:id="73"/>
      <w:bookmarkEnd w:id="74"/>
      <w:bookmarkEnd w:id="75"/>
      <w:bookmarkEnd w:id="76"/>
      <w:bookmarkEnd w:id="77"/>
    </w:p>
    <w:p w14:paraId="78BEA648" w14:textId="77777777" w:rsidR="00BF0CD8" w:rsidRDefault="00BF0CD8" w:rsidP="008E63D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2438E42E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1E2BE6" w:rsidRDefault="001E2BE6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118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2A5E16C" w14:textId="77777777" w:rsidR="001E2BE6" w:rsidRDefault="001E2BE6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78" w:name="_Hlk48216323"/>
            <m:r>
              <w:rPr>
                <w:rFonts w:ascii="Cambria Math" w:hAnsi="Cambria Math"/>
              </w:rPr>
              <m:t>A</m:t>
            </m:r>
            <w:bookmarkEnd w:id="78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700C85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8E63DB">
      <w:pPr>
        <w:pStyle w:val="Q-Normal"/>
        <w:ind w:firstLine="432"/>
        <w:contextualSpacing w:val="0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8E63DB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8E63DB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5967A20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1E2BE6" w:rsidRDefault="001E2BE6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119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0234EB93" w14:textId="77777777" w:rsidR="001E2BE6" w:rsidRDefault="001E2BE6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79" w:name="_Toc133876556"/>
      <w:bookmarkStart w:id="80" w:name="_Toc133963172"/>
      <w:bookmarkStart w:id="81" w:name="_Toc133965231"/>
      <w:bookmarkStart w:id="82" w:name="_Toc133965486"/>
      <w:bookmarkStart w:id="83" w:name="_Toc152436996"/>
      <w:r w:rsidRPr="003D1F6C">
        <w:t>ՏԱՐՐԵՐԻ ԶԱՆԳՎԱԾԱՅԻՆ ՀԱՐԱԲԵՐՈՒԹՅԱՆ ՈՐՈՇՈՒՄԸ ՄԻԱՑՈՒԹՅԱՆ ՄԵՋ</w:t>
      </w:r>
      <w:bookmarkEnd w:id="79"/>
      <w:bookmarkEnd w:id="80"/>
      <w:bookmarkEnd w:id="81"/>
      <w:bookmarkEnd w:id="82"/>
      <w:bookmarkEnd w:id="83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413455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357E9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357E97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664C5">
            <w:pPr>
              <w:spacing w:line="245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664C5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357E97">
            <w:pPr>
              <w:spacing w:line="245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4" w:name="_Hlk48128204"/>
          </w:p>
        </w:tc>
        <w:bookmarkEnd w:id="84"/>
        <w:tc>
          <w:tcPr>
            <w:tcW w:w="3251" w:type="dxa"/>
          </w:tcPr>
          <w:p w14:paraId="31D58EFC" w14:textId="77777777" w:rsidR="00BF0CD8" w:rsidRPr="00D914A6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00C85">
            <w:pPr>
              <w:spacing w:line="288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357E97">
            <w:pPr>
              <w:spacing w:line="245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357E97">
            <w:pPr>
              <w:spacing w:line="245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57E9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413455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00C85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00C85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5" w:name="_Toc133876557"/>
      <w:bookmarkStart w:id="86" w:name="_Toc133963173"/>
      <w:bookmarkStart w:id="87" w:name="_Toc133965232"/>
      <w:bookmarkStart w:id="88" w:name="_Toc133965487"/>
      <w:bookmarkStart w:id="89" w:name="_Toc152436997"/>
      <w:r w:rsidRPr="003D1F6C">
        <w:t>ՏԱՐՐԻ ԶԱՆԳՎԱԾԱՅԻՆ ԲԱԺԻՆԸ ՄԻԱՑՈՒԹՅԱՆ ՄԵՋ</w:t>
      </w:r>
      <w:bookmarkEnd w:id="85"/>
      <w:bookmarkEnd w:id="86"/>
      <w:bookmarkEnd w:id="87"/>
      <w:bookmarkEnd w:id="88"/>
      <w:bookmarkEnd w:id="89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377ACE47">
                <wp:extent cx="4975446" cy="885825"/>
                <wp:effectExtent l="0" t="0" r="0" b="9525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885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513" w:type="dxa"/>
                              <w:tblInd w:w="-5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670"/>
                              <w:gridCol w:w="1843"/>
                            </w:tblGrid>
                            <w:tr w:rsidR="00BA0AB6" w14:paraId="02398FEA" w14:textId="77777777" w:rsidTr="00BA0AB6">
                              <w:tc>
                                <w:tcPr>
                                  <w:tcW w:w="5670" w:type="dxa"/>
                                </w:tcPr>
                                <w:p w14:paraId="11DD2B5B" w14:textId="77777777" w:rsidR="00BA0AB6" w:rsidRDefault="00BA0AB6" w:rsidP="00BA0AB6">
                                  <w:pPr>
                                    <w:pStyle w:val="Q-Yndgcvac"/>
                                  </w:pPr>
                                  <w:r w:rsidRPr="00FE5892">
                                    <w:t>Քիմիական տարրի զանգվածային բաժինը միացության մեջ հավասար է տարրի հարաբերական ատոմա</w:t>
                                  </w:r>
                                  <w:r>
                                    <w:t>յին</w:t>
                                  </w:r>
                                  <w:r w:rsidRPr="00FE5892">
                                    <w:t xml:space="preserve"> զանգվածի և </w:t>
                                  </w:r>
                                  <w:r>
                                    <w:t>ինդեքսի</w:t>
                                  </w:r>
                                  <w:r w:rsidRPr="00FE5892">
                                    <w:t xml:space="preserve"> արտադրյալի հարաբերո</w:t>
                                  </w:r>
                                  <w:r>
                                    <w:t>ւ</w:t>
                                  </w:r>
                                  <w:r w:rsidRPr="00FE5892">
                                    <w:t>թյանը միացության հարաբերական մոլեկուլայի</w:t>
                                  </w:r>
                                  <w:r>
                                    <w:t>ն</w:t>
                                  </w:r>
                                  <w:r w:rsidRPr="00FE5892">
                                    <w:t xml:space="preserve"> զանգվածի</w:t>
                                  </w:r>
                                  <w:r>
                                    <w:t>ն</w:t>
                                  </w:r>
                                  <w:r w:rsidRPr="00FE5892">
                                    <w:t>.</w:t>
                                  </w:r>
                                </w:p>
                                <w:p w14:paraId="21495342" w14:textId="77777777" w:rsidR="00BA0AB6" w:rsidRDefault="00BA0AB6" w:rsidP="00C454C8">
                                  <w:pPr>
                                    <w:pStyle w:val="Q-Yndgcvac"/>
                                  </w:pPr>
                                </w:p>
                              </w:tc>
                              <w:tc>
                                <w:tcPr>
                                  <w:tcW w:w="1843" w:type="dxa"/>
                                  <w:vAlign w:val="center"/>
                                </w:tcPr>
                                <w:p w14:paraId="307A5E01" w14:textId="77777777" w:rsidR="00BA0AB6" w:rsidRDefault="00BA0AB6" w:rsidP="00BA0AB6">
                                  <w:pPr>
                                    <w:pStyle w:val="Q-Yndgcvac"/>
                                  </w:pPr>
                                  <w:bookmarkStart w:id="90" w:name="_Hlk48130673"/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ω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dPr>
                                        <m:e>
                                          <w:bookmarkStart w:id="91" w:name="_Hlk48130684"/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  <w:bookmarkEnd w:id="91"/>
                                        </m:e>
                                      </m:d>
                                      <w:bookmarkEnd w:id="90"/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r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</m:d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∙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n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r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,</m:t>
                                      </m:r>
                                    </m:oMath>
                                  </m:oMathPara>
                                </w:p>
                                <w:p w14:paraId="150BD6BB" w14:textId="77777777" w:rsidR="00BA0AB6" w:rsidRDefault="00BA0AB6" w:rsidP="00C454C8">
                                  <w:pPr>
                                    <w:pStyle w:val="Q-Yndgcvac"/>
                                  </w:pPr>
                                </w:p>
                              </w:tc>
                            </w:tr>
                          </w:tbl>
                          <w:p w14:paraId="1894D015" w14:textId="77777777" w:rsidR="00BA0AB6" w:rsidRDefault="00BA0AB6" w:rsidP="00BA0AB6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120" style="width:391.75pt;height:6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" fillcolor="#def1f7" stroked="f" strokeweight="1pt">
                <v:stroke joinstyle="miter"/>
                <v:textbox>
                  <w:txbxContent>
                    <w:tbl>
                      <w:tblPr>
                        <w:tblStyle w:val="TableGrid"/>
                        <w:tblW w:w="7513" w:type="dxa"/>
                        <w:tblInd w:w="-5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670"/>
                        <w:gridCol w:w="1843"/>
                      </w:tblGrid>
                      <w:tr w:rsidR="00BA0AB6" w14:paraId="02398FEA" w14:textId="77777777" w:rsidTr="00BA0AB6">
                        <w:tc>
                          <w:tcPr>
                            <w:tcW w:w="5670" w:type="dxa"/>
                          </w:tcPr>
                          <w:p w14:paraId="11DD2B5B" w14:textId="77777777" w:rsidR="00BA0AB6" w:rsidRDefault="00BA0AB6" w:rsidP="00BA0AB6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1495342" w14:textId="77777777" w:rsidR="00BA0AB6" w:rsidRDefault="00BA0AB6" w:rsidP="00C454C8">
                            <w:pPr>
                              <w:pStyle w:val="Q-Yndgcvac"/>
                            </w:pPr>
                          </w:p>
                        </w:tc>
                        <w:tc>
                          <w:tcPr>
                            <w:tcW w:w="1843" w:type="dxa"/>
                            <w:vAlign w:val="center"/>
                          </w:tcPr>
                          <w:p w14:paraId="307A5E01" w14:textId="77777777" w:rsidR="00BA0AB6" w:rsidRDefault="00BA0AB6" w:rsidP="00BA0AB6">
                            <w:pPr>
                              <w:pStyle w:val="Q-Yndgcvac"/>
                            </w:pPr>
                            <w:bookmarkStart w:id="92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3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3"/>
                                  </m:e>
                                </m:d>
                                <w:bookmarkEnd w:id="9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  <w:p w14:paraId="150BD6BB" w14:textId="77777777" w:rsidR="00BA0AB6" w:rsidRDefault="00BA0AB6" w:rsidP="00C454C8">
                            <w:pPr>
                              <w:pStyle w:val="Q-Yndgcvac"/>
                            </w:pPr>
                          </w:p>
                        </w:tc>
                      </w:tr>
                    </w:tbl>
                    <w:p w14:paraId="1894D015" w14:textId="77777777" w:rsidR="00BA0AB6" w:rsidRDefault="00BA0AB6" w:rsidP="00BA0AB6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4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4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5" w:name="_Toc133876558"/>
      <w:bookmarkStart w:id="96" w:name="_Toc133963174"/>
      <w:bookmarkStart w:id="97" w:name="_Toc133965233"/>
      <w:bookmarkStart w:id="98" w:name="_Toc133965488"/>
      <w:bookmarkStart w:id="99" w:name="_Toc152436998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5"/>
      <w:bookmarkEnd w:id="96"/>
      <w:bookmarkEnd w:id="97"/>
      <w:bookmarkEnd w:id="98"/>
      <w:bookmarkEnd w:id="99"/>
    </w:p>
    <w:p w14:paraId="1DB85ED8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3DC7DE3A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1E2BE6" w:rsidRDefault="001E2BE6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21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4A980249" w14:textId="77777777" w:rsidR="001E2BE6" w:rsidRDefault="001E2BE6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13455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00C85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413455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DE425D">
      <w:pPr>
        <w:pStyle w:val="Q-Normal"/>
        <w:ind w:firstLine="432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DE425D">
      <w:pPr>
        <w:pStyle w:val="Q-Normal"/>
        <w:ind w:firstLine="432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13455" w14:paraId="4917F2E4" w14:textId="77777777" w:rsidTr="004B6E34">
        <w:tc>
          <w:tcPr>
            <w:tcW w:w="7796" w:type="dxa"/>
          </w:tcPr>
          <w:p w14:paraId="299D16E3" w14:textId="77777777" w:rsidR="00BF0CD8" w:rsidRPr="00DE425D" w:rsidRDefault="00BF0CD8" w:rsidP="00DE425D">
            <w:pPr>
              <w:pStyle w:val="Q-Xndir"/>
            </w:pPr>
            <w:r w:rsidRPr="00DE425D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DE425D">
            <w:pPr>
              <w:spacing w:line="264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357E97" w:rsidRDefault="00BF0CD8" w:rsidP="00302A17">
      <w:pPr>
        <w:pStyle w:val="Q-Normal"/>
        <w:rPr>
          <w:b/>
          <w:i/>
        </w:rPr>
      </w:pPr>
      <w:r w:rsidRPr="00357E97">
        <w:rPr>
          <w:b/>
          <w:i/>
        </w:rPr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13455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13455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DE425D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DE425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0" w:name="_Toc133876559"/>
      <w:bookmarkStart w:id="101" w:name="_Toc133963175"/>
      <w:bookmarkStart w:id="102" w:name="_Toc133965234"/>
      <w:bookmarkStart w:id="103" w:name="_Toc133965489"/>
      <w:bookmarkStart w:id="104" w:name="_Toc152436999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0"/>
      <w:bookmarkEnd w:id="101"/>
      <w:bookmarkEnd w:id="102"/>
      <w:bookmarkEnd w:id="103"/>
      <w:bookmarkEnd w:id="104"/>
    </w:p>
    <w:p w14:paraId="5D74625F" w14:textId="77777777" w:rsidR="00BF0CD8" w:rsidRPr="009451AE" w:rsidRDefault="00BF0CD8" w:rsidP="00DE425D">
      <w:pPr>
        <w:pStyle w:val="Q-Normal"/>
        <w:ind w:firstLine="432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283"/>
        <w:gridCol w:w="3528"/>
      </w:tblGrid>
      <w:tr w:rsidR="00BF0CD8" w:rsidRPr="00413455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13455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BD5476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3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528" w:type="dxa"/>
          </w:tcPr>
          <w:p w14:paraId="602D5965" w14:textId="7950D0CB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DE425D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BD5476">
        <w:trPr>
          <w:trHeight w:val="441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479"/>
        <w:gridCol w:w="5302"/>
        <w:gridCol w:w="15"/>
      </w:tblGrid>
      <w:tr w:rsidR="00BF0CD8" w:rsidRPr="00413455" w14:paraId="0B1A8B04" w14:textId="77777777" w:rsidTr="00BD5476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5623977" w14:textId="77777777" w:rsid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>):</w:t>
            </w:r>
          </w:p>
          <w:p w14:paraId="17614ED9" w14:textId="2FB6081E" w:rsidR="00BF0CD8" w:rsidRPr="00BD5476" w:rsidRDefault="00BF0CD8" w:rsidP="00BD5476">
            <w:pPr>
              <w:pStyle w:val="Q-Xndir"/>
              <w:contextualSpacing w:val="0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 </w:t>
            </w:r>
          </w:p>
        </w:tc>
      </w:tr>
      <w:tr w:rsidR="00BD5476" w:rsidRPr="004B6E34" w14:paraId="12B8FE3A" w14:textId="77777777" w:rsidTr="00BD5476">
        <w:trPr>
          <w:trHeight w:val="180"/>
        </w:trPr>
        <w:tc>
          <w:tcPr>
            <w:tcW w:w="2483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1453C410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gridSpan w:val="2"/>
            <w:tcBorders>
              <w:top w:val="nil"/>
              <w:bottom w:val="nil"/>
            </w:tcBorders>
          </w:tcPr>
          <w:p w14:paraId="3ADEF239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2C534CE0" w14:textId="09CB14FE" w:rsidR="00BD5476" w:rsidRPr="00BD5476" w:rsidRDefault="00BD5476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</w:tc>
      </w:tr>
      <w:tr w:rsidR="00BD5476" w:rsidRPr="004B6E34" w14:paraId="6A455F52" w14:textId="77777777" w:rsidTr="00BD5476">
        <w:trPr>
          <w:gridAfter w:val="1"/>
          <w:wAfter w:w="15" w:type="dxa"/>
          <w:trHeight w:val="890"/>
        </w:trPr>
        <w:tc>
          <w:tcPr>
            <w:tcW w:w="2483" w:type="dxa"/>
            <w:tcBorders>
              <w:left w:val="double" w:sz="4" w:space="0" w:color="auto"/>
              <w:bottom w:val="nil"/>
            </w:tcBorders>
          </w:tcPr>
          <w:p w14:paraId="67762F2D" w14:textId="7E6ADDB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</w:tc>
        <w:tc>
          <w:tcPr>
            <w:tcW w:w="5313" w:type="dxa"/>
            <w:tcBorders>
              <w:top w:val="nil"/>
              <w:bottom w:val="nil"/>
            </w:tcBorders>
          </w:tcPr>
          <w:p w14:paraId="70798A8D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ցետիլենի բանաձևից երևում է, որ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BD5476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3BFCBF58" w14:textId="220D41D8" w:rsidR="00BD5476" w:rsidRPr="00BD5476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</w:tc>
      </w:tr>
      <w:tr w:rsidR="00BD5476" w:rsidRPr="004B6E34" w14:paraId="377EAF26" w14:textId="77777777" w:rsidTr="00BD5476">
        <w:trPr>
          <w:gridAfter w:val="1"/>
          <w:wAfter w:w="15" w:type="dxa"/>
          <w:trHeight w:val="596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D5476" w:rsidRPr="004B6E34" w:rsidRDefault="00BD5476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tcBorders>
              <w:top w:val="nil"/>
              <w:left w:val="nil"/>
              <w:bottom w:val="nil"/>
            </w:tcBorders>
          </w:tcPr>
          <w:p w14:paraId="3CF51496" w14:textId="77777777" w:rsidR="00BD5476" w:rsidRPr="004B6E34" w:rsidRDefault="00BD5476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379A5A15" w14:textId="212385F5" w:rsidR="00BD5476" w:rsidRPr="004B6E34" w:rsidRDefault="00000000" w:rsidP="00BD547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5AC721C7" w14:textId="77777777" w:rsidTr="00BD5476">
        <w:trPr>
          <w:gridAfter w:val="1"/>
          <w:wAfter w:w="15" w:type="dxa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2572"/>
        <w:gridCol w:w="3258"/>
      </w:tblGrid>
      <w:tr w:rsidR="00BF0CD8" w:rsidRPr="00413455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BD547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DE425D">
                  <w:pPr>
                    <w:spacing w:line="264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BD5476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3258" w:type="dxa"/>
          </w:tcPr>
          <w:p w14:paraId="459C5725" w14:textId="7E56DF72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BD5476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57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3258" w:type="dxa"/>
            <w:tcBorders>
              <w:bottom w:val="nil"/>
            </w:tcBorders>
          </w:tcPr>
          <w:p w14:paraId="4AFC1E3E" w14:textId="44AAF206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C47BD0" w:rsidRDefault="00BF0CD8" w:rsidP="00A50215">
      <w:pPr>
        <w:pStyle w:val="Q-Yentavernagir"/>
        <w:rPr>
          <w:lang w:val="en-US"/>
        </w:rPr>
      </w:pPr>
      <w:bookmarkStart w:id="105" w:name="_Toc133876560"/>
      <w:bookmarkStart w:id="106" w:name="_Toc133963176"/>
      <w:bookmarkStart w:id="107" w:name="_Toc133965235"/>
      <w:bookmarkStart w:id="108" w:name="_Toc133965490"/>
      <w:bookmarkStart w:id="109" w:name="_Toc152437000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5"/>
      <w:bookmarkEnd w:id="106"/>
      <w:bookmarkEnd w:id="107"/>
      <w:bookmarkEnd w:id="108"/>
      <w:bookmarkEnd w:id="109"/>
    </w:p>
    <w:p w14:paraId="13FD157B" w14:textId="77777777" w:rsidR="00BF0CD8" w:rsidRPr="00081188" w:rsidRDefault="00BF0CD8" w:rsidP="00BD5476">
      <w:pPr>
        <w:pStyle w:val="Q-Normal"/>
        <w:ind w:firstLine="432"/>
        <w:contextualSpacing w:val="0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BD5476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2F5AB7FF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1E2BE6" w:rsidRPr="00492EE4" w:rsidRDefault="001E2BE6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1E2BE6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1E2BE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1E2BE6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1E2BE6" w:rsidRDefault="001E2BE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22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4452064D" w14:textId="77777777" w:rsidR="001E2BE6" w:rsidRPr="00492EE4" w:rsidRDefault="001E2BE6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1E2BE6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1E2BE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1E2BE6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1E2BE6" w:rsidRDefault="001E2BE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13455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DE425D">
            <w:pPr>
              <w:pBdr>
                <w:right w:val="thinThickLargeGap" w:sz="24" w:space="4" w:color="auto"/>
              </w:pBd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DE425D">
            <w:pPr>
              <w:spacing w:line="264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DE425D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34565D" w:rsidRDefault="00BF0CD8" w:rsidP="0034565D">
      <w:pPr>
        <w:pStyle w:val="Q-Normal"/>
        <w:spacing w:after="0"/>
        <w:rPr>
          <w:sz w:val="6"/>
          <w:szCs w:val="6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13455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D5476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vMerge w:val="restart"/>
            <w:tcBorders>
              <w:left w:val="single" w:sz="4" w:space="0" w:color="auto"/>
            </w:tcBorders>
          </w:tcPr>
          <w:p w14:paraId="33A7B598" w14:textId="77777777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0F330E87" w14:textId="43EE4BE1" w:rsidR="00BD5476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D5476" w:rsidRPr="004B6E34" w14:paraId="22E8E790" w14:textId="77777777" w:rsidTr="00BD5476">
        <w:trPr>
          <w:trHeight w:val="26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71442AE7" w14:textId="0905E09A" w:rsidR="00BD5476" w:rsidRPr="00BD5476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</w:tc>
        <w:tc>
          <w:tcPr>
            <w:tcW w:w="5148" w:type="dxa"/>
            <w:vMerge/>
            <w:tcBorders>
              <w:left w:val="single" w:sz="4" w:space="0" w:color="auto"/>
            </w:tcBorders>
          </w:tcPr>
          <w:p w14:paraId="5F2ED687" w14:textId="43E7EE24" w:rsidR="00BD5476" w:rsidRPr="004B6E34" w:rsidRDefault="00BD5476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4565D">
      <w:pPr>
        <w:pStyle w:val="Q-Normal"/>
        <w:spacing w:after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2367"/>
        <w:gridCol w:w="3078"/>
      </w:tblGrid>
      <w:tr w:rsidR="00BF0CD8" w:rsidRPr="00413455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E485BC0" w14:textId="77777777" w:rsidR="00BF0CD8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  <w:p w14:paraId="50FD5A75" w14:textId="05EFDEF0" w:rsidR="00BD5476" w:rsidRPr="004B6E34" w:rsidRDefault="00BD5476" w:rsidP="007E20AF">
            <w:pPr>
              <w:pStyle w:val="Q-Xndir"/>
              <w:rPr>
                <w:rFonts w:eastAsia="Times New Roman"/>
                <w:lang w:eastAsia="ru-RU" w:bidi="he-IL"/>
              </w:rPr>
            </w:pPr>
          </w:p>
        </w:tc>
      </w:tr>
      <w:tr w:rsidR="00BF0CD8" w:rsidRPr="004B6E34" w14:paraId="26516041" w14:textId="77777777" w:rsidTr="00BD5476">
        <w:trPr>
          <w:trHeight w:val="684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BD5476">
        <w:trPr>
          <w:trHeight w:val="458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3078" w:type="dxa"/>
            <w:tcBorders>
              <w:top w:val="nil"/>
              <w:left w:val="nil"/>
              <w:bottom w:val="nil"/>
              <w:right w:val="nil"/>
            </w:tcBorders>
          </w:tcPr>
          <w:p w14:paraId="01808C64" w14:textId="5DABED8A" w:rsidR="00BF0CD8" w:rsidRPr="00BD5476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</m:t>
                </m:r>
              </m:oMath>
            </m:oMathPara>
          </w:p>
        </w:tc>
      </w:tr>
      <w:tr w:rsidR="00BF0CD8" w:rsidRPr="004B6E34" w14:paraId="6389A91A" w14:textId="77777777" w:rsidTr="00BD5476">
        <w:trPr>
          <w:trHeight w:val="26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BD5476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610F1219" w14:textId="77777777" w:rsidR="00BD5476" w:rsidRDefault="00BD5476" w:rsidP="00943098">
      <w:pPr>
        <w:pStyle w:val="Q-Normal"/>
        <w:rPr>
          <w:lang w:eastAsia="ru-RU" w:bidi="he-IL"/>
        </w:rPr>
      </w:pPr>
      <w:bookmarkStart w:id="110" w:name="_Toc133876561"/>
      <w:bookmarkStart w:id="111" w:name="_Toc133963177"/>
      <w:bookmarkStart w:id="112" w:name="_Toc133965236"/>
      <w:bookmarkStart w:id="113" w:name="_Toc133965491"/>
    </w:p>
    <w:p w14:paraId="466773A9" w14:textId="1A363F89" w:rsidR="00BF0CD8" w:rsidRDefault="00D82277" w:rsidP="00A50215">
      <w:pPr>
        <w:pStyle w:val="Q-Yentavernagir"/>
        <w:rPr>
          <w:lang w:eastAsia="ru-RU" w:bidi="he-IL"/>
        </w:rPr>
      </w:pPr>
      <w:bookmarkStart w:id="114" w:name="_Toc152437001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0"/>
      <w:bookmarkEnd w:id="111"/>
      <w:bookmarkEnd w:id="112"/>
      <w:bookmarkEnd w:id="113"/>
      <w:bookmarkEnd w:id="114"/>
    </w:p>
    <w:p w14:paraId="01B49C2C" w14:textId="77777777" w:rsidR="00BD5476" w:rsidRPr="00993362" w:rsidRDefault="00BD5476" w:rsidP="00943098">
      <w:pPr>
        <w:pStyle w:val="Q-Normal"/>
        <w:rPr>
          <w:lang w:eastAsia="ru-RU" w:bidi="he-IL"/>
        </w:rPr>
      </w:pPr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BA0AB6">
        <w:rPr>
          <w:color w:val="1982B4"/>
        </w:rPr>
        <w:t xml:space="preserve">Պատ.՝ </w:t>
      </w:r>
      <m:oMath>
        <m:r>
          <w:rPr>
            <w:rFonts w:ascii="Cambria Math" w:hAnsi="Cambria Math"/>
            <w:color w:val="1982B4"/>
          </w:rPr>
          <m:t>N</m:t>
        </m:r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H</m:t>
            </m:r>
          </m:e>
          <m:sub>
            <m:r>
              <w:rPr>
                <w:rFonts w:ascii="Cambria Math" w:hAnsi="Cambria Math"/>
                <w:color w:val="1982B4"/>
              </w:rPr>
              <m:t>3</m:t>
            </m:r>
          </m:sub>
        </m:sSub>
      </m:oMath>
      <w:r w:rsidR="007A3F8C" w:rsidRPr="00BA0AB6">
        <w:rPr>
          <w:rFonts w:eastAsiaTheme="minorEastAsia"/>
          <w:color w:val="1982B4"/>
        </w:rPr>
        <w:t xml:space="preserve">, </w:t>
      </w:r>
      <m:oMath>
        <m:r>
          <w:rPr>
            <w:rFonts w:ascii="Cambria Math" w:hAnsi="Cambria Math"/>
            <w:color w:val="1982B4"/>
          </w:rPr>
          <m:t>KN</m:t>
        </m:r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O</m:t>
            </m:r>
          </m:e>
          <m:sub>
            <m:r>
              <w:rPr>
                <w:rFonts w:ascii="Cambria Math" w:hAnsi="Cambria Math"/>
                <w:color w:val="1982B4"/>
              </w:rPr>
              <m:t>3</m:t>
            </m:r>
          </m:sub>
        </m:sSub>
      </m:oMath>
      <w:r w:rsidR="007A3F8C" w:rsidRPr="00BA0AB6">
        <w:rPr>
          <w:rFonts w:eastAsiaTheme="minorEastAsia"/>
          <w:color w:val="1982B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lastRenderedPageBreak/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BA0AB6">
        <w:rPr>
          <w:color w:val="1982B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Al</m:t>
            </m:r>
          </m:e>
          <m:sub>
            <m:r>
              <w:rPr>
                <w:rFonts w:ascii="Cambria Math" w:hAnsi="Cambria Math"/>
                <w:color w:val="1982B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C</m:t>
            </m:r>
          </m:e>
          <m:sub>
            <m:r>
              <w:rPr>
                <w:rFonts w:ascii="Cambria Math" w:hAnsi="Cambria Math"/>
                <w:color w:val="1982B4"/>
              </w:rPr>
              <m:t>3</m:t>
            </m:r>
          </m:sub>
        </m:sSub>
      </m:oMath>
      <w:r w:rsidR="007A3F8C" w:rsidRPr="00BA0AB6">
        <w:rPr>
          <w:rFonts w:eastAsiaTheme="minorEastAsia"/>
          <w:color w:val="1982B4"/>
        </w:rPr>
        <w:t>:</w:t>
      </w:r>
    </w:p>
    <w:p w14:paraId="13304F26" w14:textId="55F68F72" w:rsidR="00BF0CD8" w:rsidRPr="00BA0AB6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1982B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BA0AB6">
        <w:rPr>
          <w:color w:val="1982B4"/>
        </w:rPr>
        <w:t xml:space="preserve">Պատ.՝ </w:t>
      </w:r>
      <m:oMath>
        <m:r>
          <w:rPr>
            <w:rFonts w:ascii="Cambria Math" w:hAnsi="Cambria Math"/>
            <w:color w:val="1982B4"/>
          </w:rPr>
          <m:t>KMn</m:t>
        </m:r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O</m:t>
            </m:r>
          </m:e>
          <m:sub>
            <m:r>
              <w:rPr>
                <w:rFonts w:ascii="Cambria Math" w:hAnsi="Cambria Math"/>
                <w:color w:val="1982B4"/>
              </w:rPr>
              <m:t>4</m:t>
            </m:r>
          </m:sub>
        </m:sSub>
      </m:oMath>
      <w:r w:rsidR="001E2754" w:rsidRPr="00BA0AB6">
        <w:rPr>
          <w:rFonts w:eastAsiaTheme="minorEastAsia"/>
          <w:color w:val="1982B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BA0AB6">
        <w:rPr>
          <w:color w:val="1982B4"/>
        </w:rPr>
        <w:t>Պատ.՝</w:t>
      </w:r>
      <w:r w:rsidR="001E2754" w:rsidRPr="00BA0AB6">
        <w:rPr>
          <w:color w:val="1982B4"/>
        </w:rPr>
        <w:t xml:space="preserve"> </w:t>
      </w:r>
      <m:oMath>
        <m:r>
          <w:rPr>
            <w:rFonts w:ascii="Cambria Math" w:hAnsi="Cambria Math"/>
            <w:color w:val="1982B4"/>
          </w:rPr>
          <m:t>N</m:t>
        </m:r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H</m:t>
            </m:r>
          </m:e>
          <m:sub>
            <m:r>
              <w:rPr>
                <w:rFonts w:ascii="Cambria Math" w:hAnsi="Cambria Math"/>
                <w:color w:val="1982B4"/>
              </w:rPr>
              <m:t>3</m:t>
            </m:r>
          </m:sub>
        </m:sSub>
      </m:oMath>
      <w:r w:rsidR="001E2754" w:rsidRPr="00BA0AB6">
        <w:rPr>
          <w:rFonts w:eastAsiaTheme="minorEastAsia"/>
          <w:color w:val="1982B4"/>
        </w:rPr>
        <w:t>:</w:t>
      </w:r>
    </w:p>
    <w:p w14:paraId="592D6682" w14:textId="0F6F240C" w:rsidR="00BF0CD8" w:rsidRPr="00BA0AB6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1982B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BA0AB6">
        <w:rPr>
          <w:color w:val="1982B4"/>
        </w:rPr>
        <w:t>Պատ.՝</w:t>
      </w:r>
      <w:r w:rsidR="001E2754" w:rsidRPr="00BA0AB6">
        <w:rPr>
          <w:color w:val="1982B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H</m:t>
            </m:r>
          </m:e>
          <m:sub>
            <m:r>
              <w:rPr>
                <w:rFonts w:ascii="Cambria Math" w:hAnsi="Cambria Math"/>
                <w:color w:val="1982B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O</m:t>
            </m:r>
          </m:e>
          <m:sub>
            <m:r>
              <w:rPr>
                <w:rFonts w:ascii="Cambria Math" w:hAnsi="Cambria Math"/>
                <w:color w:val="1982B4"/>
              </w:rPr>
              <m:t>2</m:t>
            </m:r>
          </m:sub>
        </m:sSub>
      </m:oMath>
      <w:r w:rsidR="001E2754" w:rsidRPr="00BA0AB6">
        <w:rPr>
          <w:rFonts w:eastAsiaTheme="minorEastAsia"/>
          <w:color w:val="1982B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BA0AB6">
        <w:rPr>
          <w:color w:val="1982B4"/>
        </w:rPr>
        <w:t>Պատ.՝</w:t>
      </w:r>
      <w:r w:rsidR="001E2754" w:rsidRPr="00BA0AB6">
        <w:rPr>
          <w:color w:val="1982B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 xml:space="preserve"> C</m:t>
            </m:r>
          </m:e>
          <m:sub>
            <m:r>
              <w:rPr>
                <w:rFonts w:ascii="Cambria Math" w:hAnsi="Cambria Math"/>
                <w:color w:val="1982B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H</m:t>
            </m:r>
          </m:e>
          <m:sub>
            <m:r>
              <w:rPr>
                <w:rFonts w:ascii="Cambria Math" w:hAnsi="Cambria Math"/>
                <w:color w:val="1982B4"/>
              </w:rPr>
              <m:t>4</m:t>
            </m:r>
          </m:sub>
        </m:sSub>
      </m:oMath>
      <w:r w:rsidR="001E2754" w:rsidRPr="00BA0AB6">
        <w:rPr>
          <w:rFonts w:eastAsiaTheme="minorEastAsia"/>
          <w:color w:val="1982B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BA0AB6">
        <w:rPr>
          <w:color w:val="1982B4"/>
        </w:rPr>
        <w:t>Պատ.՝</w:t>
      </w:r>
      <w:r w:rsidR="0014110A" w:rsidRPr="00BA0AB6">
        <w:rPr>
          <w:color w:val="1982B4"/>
          <w:lang w:val="en-US"/>
        </w:rPr>
        <w:t xml:space="preserve"> </w:t>
      </w:r>
      <m:oMath>
        <m:r>
          <w:rPr>
            <w:rFonts w:ascii="Cambria Math" w:hAnsi="Cambria Math"/>
            <w:color w:val="1982B4"/>
          </w:rPr>
          <m:t>C</m:t>
        </m:r>
        <m:sSub>
          <m:sSubPr>
            <m:ctrlPr>
              <w:rPr>
                <w:rFonts w:ascii="Cambria Math" w:hAnsi="Cambria Math"/>
                <w:color w:val="1982B4"/>
              </w:rPr>
            </m:ctrlPr>
          </m:sSubPr>
          <m:e>
            <m:r>
              <w:rPr>
                <w:rFonts w:ascii="Cambria Math" w:hAnsi="Cambria Math"/>
                <w:color w:val="1982B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1982B4"/>
              </w:rPr>
              <m:t>4</m:t>
            </m:r>
          </m:sub>
        </m:sSub>
      </m:oMath>
      <w:r w:rsidR="0014110A" w:rsidRPr="00BA0AB6">
        <w:rPr>
          <w:rFonts w:eastAsiaTheme="minorEastAsia"/>
          <w:color w:val="1982B4"/>
          <w:lang w:val="en-US"/>
        </w:rPr>
        <w:t>:</w:t>
      </w:r>
    </w:p>
    <w:p w14:paraId="488CC07C" w14:textId="39B4049D" w:rsidR="00BF0CD8" w:rsidRPr="00BA0AB6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1982B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BA0AB6">
        <w:rPr>
          <w:color w:val="1982B4"/>
        </w:rPr>
        <w:t>Պատ.՝</w:t>
      </w:r>
      <w:r w:rsidR="0077211C" w:rsidRPr="00BA0AB6">
        <w:rPr>
          <w:color w:val="1982B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BA0AB6">
        <w:rPr>
          <w:color w:val="1982B4"/>
        </w:rPr>
        <w:t>Պատ.՝</w:t>
      </w:r>
      <w:r w:rsidR="0077211C" w:rsidRPr="00BA0AB6">
        <w:rPr>
          <w:color w:val="1982B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BA0AB6">
        <w:rPr>
          <w:color w:val="1982B4"/>
        </w:rPr>
        <w:t>Պատ.՝</w:t>
      </w:r>
      <w:r w:rsidR="0077211C" w:rsidRPr="00BA0AB6">
        <w:rPr>
          <w:color w:val="1982B4"/>
        </w:rPr>
        <w:t xml:space="preserve"> 0,4:</w:t>
      </w:r>
    </w:p>
    <w:p w14:paraId="6A0BF664" w14:textId="65DA074B" w:rsidR="00BF0CD8" w:rsidRPr="00BA0AB6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1982B4"/>
        </w:rPr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BA0AB6">
        <w:rPr>
          <w:color w:val="1982B4"/>
        </w:rPr>
        <w:t>Պատ.՝</w:t>
      </w:r>
      <w:r w:rsidR="0077211C" w:rsidRPr="00BA0AB6">
        <w:rPr>
          <w:color w:val="1982B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BA0AB6">
        <w:rPr>
          <w:color w:val="1982B4"/>
        </w:rPr>
        <w:t>Պատ.՝</w:t>
      </w:r>
      <w:r w:rsidR="0077211C" w:rsidRPr="00BA0AB6">
        <w:rPr>
          <w:color w:val="1982B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1982B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1982B4"/>
                <w:lang w:eastAsia="ru-RU" w:bidi="he-IL"/>
              </w:rPr>
              <m:t>24</m:t>
            </m:r>
          </m:sup>
        </m:sSup>
      </m:oMath>
      <w:r w:rsidR="0077211C" w:rsidRPr="00BA0AB6">
        <w:rPr>
          <w:rFonts w:eastAsiaTheme="minorEastAsia"/>
          <w:color w:val="1982B4"/>
          <w:lang w:eastAsia="ru-RU" w:bidi="he-IL"/>
        </w:rPr>
        <w:t>:</w:t>
      </w:r>
    </w:p>
    <w:p w14:paraId="399134CD" w14:textId="21180859" w:rsidR="00BF0CD8" w:rsidRPr="00BA0AB6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1982B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BA0AB6">
        <w:rPr>
          <w:color w:val="1982B4"/>
        </w:rPr>
        <w:t>Պատ.՝</w:t>
      </w:r>
      <w:r w:rsidR="003F2EF2" w:rsidRPr="00BA0AB6">
        <w:rPr>
          <w:color w:val="1982B4"/>
        </w:rPr>
        <w:t xml:space="preserve"> 21:</w:t>
      </w:r>
    </w:p>
    <w:p w14:paraId="12A36801" w14:textId="74690D69" w:rsidR="00BF0CD8" w:rsidRPr="00BA0AB6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1982B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BA0AB6">
        <w:rPr>
          <w:color w:val="1982B4"/>
        </w:rPr>
        <w:t>Պատ.՝</w:t>
      </w:r>
      <w:r w:rsidR="003F2EF2" w:rsidRPr="00BA0AB6">
        <w:rPr>
          <w:color w:val="1982B4"/>
        </w:rPr>
        <w:t xml:space="preserve"> 46</w:t>
      </w:r>
      <w:r w:rsidR="00682ACE" w:rsidRPr="00BA0AB6">
        <w:rPr>
          <w:color w:val="1982B4"/>
        </w:rPr>
        <w:t>,</w:t>
      </w:r>
      <w:r w:rsidR="003F2EF2" w:rsidRPr="00BA0AB6">
        <w:rPr>
          <w:color w:val="1982B4"/>
        </w:rPr>
        <w:t>5:</w:t>
      </w:r>
    </w:p>
    <w:p w14:paraId="21D9A570" w14:textId="4D02E281" w:rsidR="00BF0CD8" w:rsidRPr="00BA0AB6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1982B4"/>
        </w:rPr>
      </w:pPr>
      <w:r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BA0AB6">
        <w:rPr>
          <w:color w:val="1982B4"/>
        </w:rPr>
        <w:t>Պատ.՝</w:t>
      </w:r>
      <w:r w:rsidR="003F2EF2" w:rsidRPr="00BA0AB6">
        <w:rPr>
          <w:color w:val="1982B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BA0AB6">
        <w:rPr>
          <w:color w:val="1982B4"/>
        </w:rPr>
        <w:t>Պատ.՝</w:t>
      </w:r>
      <w:r w:rsidR="003F2EF2" w:rsidRPr="00BA0AB6">
        <w:rPr>
          <w:color w:val="1982B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BA0AB6">
        <w:rPr>
          <w:color w:val="1982B4"/>
        </w:rPr>
        <w:t>Պատ.՝</w:t>
      </w:r>
      <w:r w:rsidR="003F2EF2" w:rsidRPr="00BA0AB6">
        <w:rPr>
          <w:color w:val="1982B4"/>
        </w:rPr>
        <w:t xml:space="preserve"> 140:</w:t>
      </w:r>
    </w:p>
    <w:p w14:paraId="30FF388F" w14:textId="47846DFE" w:rsidR="00BF0CD8" w:rsidRPr="00F65C22" w:rsidRDefault="00BF0CD8" w:rsidP="00F65C22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BA0AB6">
        <w:rPr>
          <w:color w:val="1982B4"/>
        </w:rPr>
        <w:t>Պատ.՝</w:t>
      </w:r>
      <w:r w:rsidR="003F2EF2" w:rsidRPr="00BA0AB6">
        <w:rPr>
          <w:color w:val="1982B4"/>
        </w:rPr>
        <w:t xml:space="preserve"> 340:</w:t>
      </w:r>
    </w:p>
    <w:p w14:paraId="1CCA8ADA" w14:textId="77777777" w:rsidR="00BA0AB6" w:rsidRDefault="00BA0AB6">
      <w:bookmarkStart w:id="115" w:name="_Toc133876562"/>
      <w:bookmarkStart w:id="116" w:name="_Toc133963178"/>
      <w:bookmarkStart w:id="117" w:name="_Toc133965237"/>
      <w:bookmarkStart w:id="118" w:name="_Toc133965492"/>
      <w:r>
        <w:br w:type="page"/>
      </w:r>
    </w:p>
    <w:p w14:paraId="32221A79" w14:textId="56191F17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5782EF3" wp14:editId="44ECEBD1">
                <wp:extent cx="5060950" cy="872115"/>
                <wp:effectExtent l="0" t="0" r="6350" b="4445"/>
                <wp:docPr id="1892167617" name="Canvas 1892167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3423932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485439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5E6DB8" w14:textId="7A1A3F3D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1880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28C32C2" w14:textId="77777777" w:rsidR="001E2BE6" w:rsidRPr="00BA0AB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BA0AB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ՆՅՈՒԹԻ ԱԳՐԵԳԱՏԱՅԻՆ ՎԻՃԱԿՆԵՐԸ, </w:t>
                                </w:r>
                              </w:p>
                              <w:p w14:paraId="78F5F427" w14:textId="47841E08" w:rsidR="001E2BE6" w:rsidRPr="00BA0AB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A0AB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ԱՅԻՆ ՕՐԵ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4159653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782EF3" id="Canvas 1892167617" o:spid="_x0000_s112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KdERFiCBAAA+g0A&#10;AA4AAAAAAAAAAAAAAAAALgIAAGRycy9lMm9Eb2MueG1sUEsBAi0AFAAGAAgAAAAhACtaiz3YAAAA&#10;BQEAAA8AAAAAAAAAAAAAAAAA3AYAAGRycy9kb3ducmV2LnhtbFBLBQYAAAAABAAEAPMAAADhBwAA&#10;AAA=&#10;">
                <v:shape id="_x0000_s112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2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">
                  <v:shape id="Hexagon 1" o:spid="_x0000_s112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615E6DB8" w14:textId="7A1A3F3D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shape>
                  <v:rect id="Rectangle 1" o:spid="_x0000_s112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" filled="f" stroked="f" strokeweight="1.5pt">
                    <v:textbox>
                      <w:txbxContent>
                        <w:p w14:paraId="328C32C2" w14:textId="77777777" w:rsidR="001E2BE6" w:rsidRPr="00BA0AB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BA0AB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ՆՅՈՒԹԻ ԱԳՐԵԳԱՏԱՅԻՆ ՎԻՃԱԿՆԵՐԸ, </w:t>
                          </w:r>
                        </w:p>
                        <w:p w14:paraId="78F5F427" w14:textId="47841E08" w:rsidR="001E2BE6" w:rsidRPr="00BA0AB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A0AB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ԱՅԻՆ ՕՐԵ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12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19" w:name="_Toc152437002"/>
      <w:r>
        <w:t xml:space="preserve">§1.9. </w:t>
      </w:r>
      <w:r w:rsidR="00BA4D5F">
        <w:t xml:space="preserve">ՆՅՈՒԹԻ ԱԳՐԵԳԱՏԱՅԻՆ ՎԻՃԱԿՆԵՐԸ, </w:t>
      </w:r>
      <w:r w:rsidR="00BF0CD8">
        <w:t>ԳԱԶԱՅԻՆ ՕՐԵՆՔՆԵՐԸ</w:t>
      </w:r>
      <w:bookmarkEnd w:id="115"/>
      <w:bookmarkEnd w:id="116"/>
      <w:bookmarkEnd w:id="117"/>
      <w:bookmarkEnd w:id="118"/>
      <w:bookmarkEnd w:id="119"/>
    </w:p>
    <w:p w14:paraId="5E7FBFF7" w14:textId="3E91C28F" w:rsidR="005E4F75" w:rsidRDefault="00D30C32" w:rsidP="000A45FE">
      <w:pPr>
        <w:pStyle w:val="Q-Yentavernagir"/>
        <w:spacing w:before="120"/>
      </w:pPr>
      <w:bookmarkStart w:id="120" w:name="_Toc152437003"/>
      <w:r>
        <w:t>ՆՅՈՒԹԻ ԱԳՐԵԳԱՏԱՅԻՆ ՎԻՃԱԿՆԵՐԸ</w:t>
      </w:r>
      <w:bookmarkEnd w:id="120"/>
      <w:r>
        <w:t xml:space="preserve"> </w:t>
      </w:r>
    </w:p>
    <w:p w14:paraId="1F2C0AB8" w14:textId="0DC9F081" w:rsidR="00F65C22" w:rsidRDefault="00386263" w:rsidP="00F65C22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171C44C8" w:rsidR="00E91364" w:rsidRPr="00F65C22" w:rsidRDefault="00F65C22" w:rsidP="00F65C22">
            <w:pPr>
              <w:pStyle w:val="Q-Nkar"/>
              <w:numPr>
                <w:ilvl w:val="0"/>
                <w:numId w:val="0"/>
              </w:numPr>
              <w:jc w:val="left"/>
              <w:rPr>
                <w:rFonts w:ascii="Sylfaen" w:hAnsi="Sylfaen"/>
              </w:rPr>
            </w:pPr>
            <w:r>
              <w:rPr>
                <w:noProof/>
              </w:rPr>
              <w:drawing>
                <wp:inline distT="0" distB="0" distL="0" distR="0" wp14:anchorId="7EE824DA" wp14:editId="2ADAC94A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1" w:name="_Toc152437004"/>
      <w:r>
        <w:t>ԳԱԶԱՅԻՆ ՕՐԵՆՔՆԵՐԸ</w:t>
      </w:r>
      <w:bookmarkEnd w:id="121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lastRenderedPageBreak/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423FF0BC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629F3E84" w:rsidR="00087106" w:rsidRPr="002510D1" w:rsidRDefault="00183595" w:rsidP="00F447C0">
      <w:pPr>
        <w:pStyle w:val="Q-Nkar"/>
      </w:pPr>
      <w:r>
        <w:t>Հաստատուն ջերմաստիճանում գ</w:t>
      </w:r>
      <w:r w:rsidR="00192783">
        <w:t>ազի ծավալի փոփոխությունը</w:t>
      </w:r>
      <w:r>
        <w:t>՝</w:t>
      </w:r>
      <w:r w:rsidR="00192783">
        <w:t xml:space="preserve"> </w:t>
      </w:r>
      <w:r w:rsidR="00E91364">
        <w:br/>
      </w:r>
      <w:r w:rsidR="00192783">
        <w:t>ճնշման փոփոխությունից կախված</w:t>
      </w:r>
    </w:p>
    <w:p w14:paraId="4349E92F" w14:textId="745F0D72" w:rsidR="00B53A4B" w:rsidRDefault="00B53A4B" w:rsidP="00F65C22">
      <w:pPr>
        <w:pStyle w:val="Q-Normal"/>
        <w:ind w:firstLine="432"/>
        <w:contextualSpacing w:val="0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F65C22">
      <w:pPr>
        <w:pStyle w:val="Q-Normal"/>
        <w:ind w:firstLine="432"/>
        <w:contextualSpacing w:val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1A424FF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p w14:paraId="74E320D8" w14:textId="77777777" w:rsidR="00F65C22" w:rsidRDefault="00F65C22" w:rsidP="00F65C22">
      <w:pPr>
        <w:pStyle w:val="Q-Normal"/>
        <w:ind w:firstLine="432"/>
        <w:contextualSpacing w:val="0"/>
      </w:pPr>
      <w:r>
        <w:t xml:space="preserve">Այստեղից բխում է, որ </w:t>
      </w:r>
    </w:p>
    <w:p w14:paraId="212C1977" w14:textId="17C884E7" w:rsidR="00F65C22" w:rsidRDefault="00F65C22" w:rsidP="00BA0AB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54C0075" wp14:editId="1C8B9C48">
                <wp:extent cx="3328670" cy="822960"/>
                <wp:effectExtent l="0" t="0" r="5080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28670" cy="8229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B620DA" w14:textId="77777777" w:rsidR="001E2BE6" w:rsidRDefault="001E2BE6" w:rsidP="00F65C22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2217499A" w14:textId="77777777" w:rsidR="001E2BE6" w:rsidRDefault="00000000" w:rsidP="00F65C22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4C0075" id="Прямоугольник: скругленные углы 230532036" o:spid="_x0000_s1129" style="width:262.1pt;height:6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" fillcolor="#def1f7" stroked="f" strokeweight="1pt">
                <v:stroke joinstyle="miter"/>
                <v:textbox>
                  <w:txbxContent>
                    <w:p w14:paraId="6CB620DA" w14:textId="77777777" w:rsidR="001E2BE6" w:rsidRDefault="001E2BE6" w:rsidP="00F65C22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2217499A" w14:textId="77777777" w:rsidR="001E2BE6" w:rsidRDefault="00000000" w:rsidP="00F65C22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F4D5E" w14:textId="77777777" w:rsidR="00F65C22" w:rsidRDefault="00F65C22" w:rsidP="00F65C22">
      <w:pPr>
        <w:pStyle w:val="Q-Normal"/>
      </w:pPr>
      <w:r>
        <w:t xml:space="preserve">Ճնշման կախումը ծավալից գրաֆիկորեն արտահայտվում է կորերի ձևով, որոնք կոչվում են </w:t>
      </w:r>
      <w:r w:rsidRPr="00477A7A">
        <w:rPr>
          <w:b/>
        </w:rPr>
        <w:t xml:space="preserve">իզոթերմեր </w:t>
      </w:r>
      <w:r>
        <w:t>(նկար 1.14):</w:t>
      </w:r>
    </w:p>
    <w:p w14:paraId="029F5475" w14:textId="77777777" w:rsidR="00F65C22" w:rsidRDefault="00F65C22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7"/>
        <w:gridCol w:w="484"/>
        <w:gridCol w:w="3816"/>
      </w:tblGrid>
      <w:tr w:rsidR="00F65C22" w14:paraId="4E939406" w14:textId="5F1665FE" w:rsidTr="00E8628E">
        <w:trPr>
          <w:trHeight w:val="2918"/>
        </w:trPr>
        <w:tc>
          <w:tcPr>
            <w:tcW w:w="3513" w:type="dxa"/>
          </w:tcPr>
          <w:p w14:paraId="66A7CDEB" w14:textId="6AD10C52" w:rsidR="00F65C22" w:rsidRDefault="00F65C22" w:rsidP="00E8628E">
            <w:pPr>
              <w:pStyle w:val="Q-Normal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70D294E8" wp14:editId="2A033829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" w:type="dxa"/>
          </w:tcPr>
          <w:p w14:paraId="7C2C030E" w14:textId="77777777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</w:p>
        </w:tc>
        <w:tc>
          <w:tcPr>
            <w:tcW w:w="3678" w:type="dxa"/>
          </w:tcPr>
          <w:p w14:paraId="7953B449" w14:textId="600D6016" w:rsidR="00F65C22" w:rsidRDefault="00F65C22" w:rsidP="00E8628E">
            <w:pPr>
              <w:pStyle w:val="Q-Normal"/>
              <w:ind w:firstLine="0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A5C111" wp14:editId="2C3721BF">
                  <wp:extent cx="2279904" cy="1846817"/>
                  <wp:effectExtent l="0" t="0" r="6350" b="1270"/>
                  <wp:docPr id="1896366659" name="Рисунок 1896366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31" cy="184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C22" w:rsidRPr="00413455" w14:paraId="0F081EF4" w14:textId="1B384DC2" w:rsidTr="00E8628E">
        <w:trPr>
          <w:trHeight w:val="650"/>
        </w:trPr>
        <w:tc>
          <w:tcPr>
            <w:tcW w:w="3513" w:type="dxa"/>
          </w:tcPr>
          <w:p w14:paraId="0EA29A5A" w14:textId="4605F85F" w:rsidR="00F65C22" w:rsidRDefault="00F65C22" w:rsidP="00E8628E">
            <w:pPr>
              <w:pStyle w:val="Q-Nkar"/>
              <w:spacing w:before="0" w:after="0"/>
              <w:contextualSpacing w:val="0"/>
            </w:pPr>
            <w:r>
              <w:t>Իդեալական գազի իզոթերմերը</w:t>
            </w:r>
          </w:p>
        </w:tc>
        <w:tc>
          <w:tcPr>
            <w:tcW w:w="484" w:type="dxa"/>
          </w:tcPr>
          <w:p w14:paraId="6771143B" w14:textId="77777777" w:rsidR="00F65C22" w:rsidRPr="007D7785" w:rsidRDefault="00F65C22" w:rsidP="00E8628E">
            <w:pPr>
              <w:pStyle w:val="Q-Nkar"/>
              <w:numPr>
                <w:ilvl w:val="0"/>
                <w:numId w:val="0"/>
              </w:numPr>
              <w:spacing w:before="0" w:after="0"/>
              <w:ind w:left="360"/>
              <w:contextualSpacing w:val="0"/>
            </w:pPr>
          </w:p>
        </w:tc>
        <w:tc>
          <w:tcPr>
            <w:tcW w:w="3678" w:type="dxa"/>
          </w:tcPr>
          <w:p w14:paraId="5A0BBB0E" w14:textId="3F7E32D6" w:rsidR="00F65C22" w:rsidRDefault="00F65C22" w:rsidP="00E8628E">
            <w:pPr>
              <w:pStyle w:val="Q-Nkar"/>
              <w:spacing w:before="0" w:after="0"/>
              <w:contextualSpacing w:val="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04CC495" w14:textId="6AF4CBB9" w:rsidR="002510D1" w:rsidRDefault="004E373F" w:rsidP="00E8628E">
      <w:pPr>
        <w:pStyle w:val="Q-Normal"/>
        <w:ind w:firstLine="432"/>
        <w:contextualSpacing w:val="0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>աստատուն ճնշման 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p w14:paraId="110025DD" w14:textId="446CCFFC" w:rsidR="00750F5F" w:rsidRPr="007D7785" w:rsidRDefault="00000000" w:rsidP="00E8628E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BA0AB6">
      <w:pPr>
        <w:pStyle w:val="Q-Normal"/>
        <w:ind w:right="254" w:firstLine="99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512724F3">
                <wp:extent cx="4415282" cy="999744"/>
                <wp:effectExtent l="0" t="0" r="4445" b="0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5282" cy="99974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1E2BE6" w:rsidRPr="008316BB" w:rsidRDefault="001E2BE6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09D638E7" w:rsidR="001E2BE6" w:rsidRPr="00477A7A" w:rsidRDefault="00000000" w:rsidP="00C454C8">
                            <w:pPr>
                              <w:pStyle w:val="Q-Yndgcvac"/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30" style="width:347.65pt;height:7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" fillcolor="#def1f7" stroked="f" strokeweight="1pt">
                <v:stroke joinstyle="miter"/>
                <v:textbox inset="0,,0">
                  <w:txbxContent>
                    <w:p w14:paraId="25106DEF" w14:textId="7EAF5BE7" w:rsidR="001E2BE6" w:rsidRPr="008316BB" w:rsidRDefault="001E2BE6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09D638E7" w:rsidR="001E2BE6" w:rsidRPr="00477A7A" w:rsidRDefault="00000000" w:rsidP="00C454C8">
                      <w:pPr>
                        <w:pStyle w:val="Q-Yndgcvac"/>
                        <w:rPr>
                          <w:i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E8628E">
      <w:pPr>
        <w:pStyle w:val="Q-Normal"/>
        <w:ind w:firstLine="432"/>
        <w:contextualSpacing w:val="0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E8628E">
      <w:pPr>
        <w:pStyle w:val="Q-Normal"/>
        <w:ind w:firstLine="432"/>
        <w:contextualSpacing w:val="0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8132BE7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p w14:paraId="6CFCFE32" w14:textId="7E6DD944" w:rsidR="00E8628E" w:rsidRDefault="00E8628E" w:rsidP="00E8628E">
      <w:pPr>
        <w:pStyle w:val="Q-Normal"/>
      </w:pPr>
      <w:r w:rsidRPr="000A45FE">
        <w:rPr>
          <w:rStyle w:val="Q-Yenta-yenta-vernagirChar"/>
          <w:sz w:val="20"/>
          <w:szCs w:val="20"/>
        </w:rPr>
        <w:t>Գեյ-Լյուսակի երկրորդ օրենքը կամ Շառլի օրենքը</w:t>
      </w:r>
      <w:r w:rsidRPr="000A45FE">
        <w:rPr>
          <w:color w:val="006464"/>
        </w:rPr>
        <w:t xml:space="preserve"> </w:t>
      </w:r>
      <w:r w:rsidRPr="007D7785">
        <w:t xml:space="preserve">կապ է հաստատում գազի ճնշման և ջերմաստիճանի միջև: </w:t>
      </w:r>
      <w:r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72882B96" w14:textId="502948F5" w:rsidR="00E8628E" w:rsidRDefault="00E8628E" w:rsidP="00E8628E">
      <w:pPr>
        <w:pStyle w:val="Q-Normal"/>
        <w:ind w:left="360" w:firstLine="990"/>
      </w:pPr>
      <w:r>
        <w:rPr>
          <w:noProof/>
        </w:rPr>
        <mc:AlternateContent>
          <mc:Choice Requires="wps">
            <w:drawing>
              <wp:inline distT="0" distB="0" distL="0" distR="0" wp14:anchorId="06B817B9" wp14:editId="65C16E4B">
                <wp:extent cx="4190337" cy="954157"/>
                <wp:effectExtent l="0" t="0" r="1270" b="0"/>
                <wp:docPr id="1896366660" name="Прямоугольник: скругленные углы 1896366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52E57A" w14:textId="77777777" w:rsidR="001E2BE6" w:rsidRDefault="001E2BE6" w:rsidP="00E8628E">
                            <w:pPr>
                              <w:pStyle w:val="Q-Yndgcvac"/>
                              <w:jc w:val="left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0F3A4E98" w14:textId="223F2E59" w:rsidR="001E2BE6" w:rsidRPr="007D7785" w:rsidRDefault="00000000" w:rsidP="00E8628E">
                            <w:pPr>
                              <w:pStyle w:val="Q-Yndgcvac"/>
                              <w:jc w:val="left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          (4)</m:t>
                                </m:r>
                              </m:oMath>
                            </m:oMathPara>
                          </w:p>
                          <w:p w14:paraId="4AE5C574" w14:textId="77777777" w:rsidR="001E2BE6" w:rsidRPr="007D7785" w:rsidRDefault="001E2BE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BD4E1BC" w14:textId="77777777" w:rsidR="001E2BE6" w:rsidRDefault="001E2BE6" w:rsidP="00E8628E">
                            <w:pPr>
                              <w:pStyle w:val="Q-Yndgcvac"/>
                              <w:jc w:val="left"/>
                            </w:pPr>
                          </w:p>
                          <w:p w14:paraId="60E4C708" w14:textId="77777777" w:rsidR="001E2BE6" w:rsidRDefault="001E2BE6" w:rsidP="00E8628E">
                            <w:pPr>
                              <w:pStyle w:val="Q-Yndgcvac"/>
                              <w:jc w:val="left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817B9" id="Прямоугольник: скругленные углы 1896366660" o:spid="_x0000_s1131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" fillcolor="#def1f7" stroked="f" strokeweight="1pt">
                <v:stroke joinstyle="miter"/>
                <v:textbox>
                  <w:txbxContent>
                    <w:p w14:paraId="2852E57A" w14:textId="77777777" w:rsidR="001E2BE6" w:rsidRDefault="001E2BE6" w:rsidP="00E8628E">
                      <w:pPr>
                        <w:pStyle w:val="Q-Yndgcvac"/>
                        <w:jc w:val="left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0F3A4E98" w14:textId="223F2E59" w:rsidR="001E2BE6" w:rsidRPr="007D7785" w:rsidRDefault="00000000" w:rsidP="00E8628E">
                      <w:pPr>
                        <w:pStyle w:val="Q-Yndgcvac"/>
                        <w:jc w:val="left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          (4)</m:t>
                          </m:r>
                        </m:oMath>
                      </m:oMathPara>
                    </w:p>
                    <w:p w14:paraId="4AE5C574" w14:textId="77777777" w:rsidR="001E2BE6" w:rsidRPr="007D7785" w:rsidRDefault="001E2BE6" w:rsidP="00E8628E">
                      <w:pPr>
                        <w:pStyle w:val="Q-Yndgcvac"/>
                        <w:jc w:val="left"/>
                      </w:pPr>
                    </w:p>
                    <w:p w14:paraId="6BD4E1BC" w14:textId="77777777" w:rsidR="001E2BE6" w:rsidRDefault="001E2BE6" w:rsidP="00E8628E">
                      <w:pPr>
                        <w:pStyle w:val="Q-Yndgcvac"/>
                        <w:jc w:val="left"/>
                      </w:pPr>
                    </w:p>
                    <w:p w14:paraId="60E4C708" w14:textId="77777777" w:rsidR="001E2BE6" w:rsidRDefault="001E2BE6" w:rsidP="00E8628E">
                      <w:pPr>
                        <w:pStyle w:val="Q-Yndgcvac"/>
                        <w:jc w:val="left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2"/>
        <w:gridCol w:w="3992"/>
      </w:tblGrid>
      <w:tr w:rsidR="00E91364" w14:paraId="0C64FF1B" w14:textId="77777777" w:rsidTr="00E91364">
        <w:tc>
          <w:tcPr>
            <w:tcW w:w="3992" w:type="dxa"/>
          </w:tcPr>
          <w:p w14:paraId="7E943E47" w14:textId="7055335F" w:rsidR="00E91364" w:rsidRPr="00851FE6" w:rsidRDefault="00E91364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27D0027F" wp14:editId="08924D3D">
                  <wp:extent cx="2194560" cy="1801104"/>
                  <wp:effectExtent l="0" t="0" r="0" b="889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92" cy="181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1FE6">
              <w:rPr>
                <w:lang w:val="en-US"/>
              </w:rPr>
              <w:t xml:space="preserve">        </w:t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6FA9D5E1">
                  <wp:extent cx="1917469" cy="2093824"/>
                  <wp:effectExtent l="0" t="0" r="6985" b="1905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410" cy="2100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:rsidRPr="00413455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4A08A68A" w14:textId="30180B2D" w:rsidR="008D4C5E" w:rsidRDefault="008D4C5E" w:rsidP="00E8628E">
      <w:pPr>
        <w:pStyle w:val="Q-Xndir"/>
        <w:ind w:firstLine="0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413455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13179F">
            <w:pPr>
              <w:pStyle w:val="Q-Normal"/>
              <w:spacing w:after="120"/>
              <w:ind w:firstLine="432"/>
              <w:contextualSpacing w:val="0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327C15B2" w14:textId="2F5BF5EA" w:rsidR="00144166" w:rsidRPr="000A45FE" w:rsidRDefault="00000000" w:rsidP="00E8628E">
            <w:pPr>
              <w:pStyle w:val="Q-Normal"/>
              <w:ind w:firstLine="432"/>
              <w:contextualSpacing w:val="0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2" w:name="_Toc152437005"/>
      <w:r>
        <w:t>ԱՎՈԳԱԴՐՈՅԻ ՕՐԵՆՔԸ</w:t>
      </w:r>
      <w:bookmarkEnd w:id="122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79DAFFD" wp14:editId="32F737DF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1E2BE6" w:rsidRDefault="001E2BE6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1E2BE6" w:rsidRDefault="001E2BE6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32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7ED47699" w14:textId="77777777" w:rsidR="001E2BE6" w:rsidRDefault="001E2BE6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1E2BE6" w:rsidRDefault="001E2BE6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5pt;height:46.5pt" o:ole="">
            <v:imagedata r:id="rId43" o:title=""/>
          </v:shape>
          <o:OLEObject Type="Embed" ProgID="ChemDraw.Document.6.0" ShapeID="_x0000_i1035" DrawAspect="Content" ObjectID="_1763616285" r:id="rId44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30B494FB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E8628E">
      <w:pPr>
        <w:pStyle w:val="Q-Normal"/>
        <w:ind w:firstLine="432"/>
        <w:contextualSpacing w:val="0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48B1224A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1E2BE6" w:rsidRDefault="001E2BE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33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1477E5EE" w14:textId="48660C8A" w:rsidR="001E2BE6" w:rsidRDefault="001E2BE6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pt;height:48pt" o:ole="">
            <v:imagedata r:id="rId46" o:title=""/>
          </v:shape>
          <o:OLEObject Type="Embed" ProgID="ChemDraw.Document.6.0" ShapeID="_x0000_i1036" DrawAspect="Content" ObjectID="_1763616286" r:id="rId47"/>
        </w:object>
      </w:r>
    </w:p>
    <w:p w14:paraId="7C39A59B" w14:textId="77777777" w:rsidR="00BF0CD8" w:rsidRPr="00D84F94" w:rsidRDefault="00BF0CD8" w:rsidP="00E8628E">
      <w:pPr>
        <w:pStyle w:val="Q-Normal"/>
        <w:ind w:firstLine="432"/>
        <w:contextualSpacing w:val="0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E8628E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4E7D5210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1E2BE6" w:rsidRDefault="001E2BE6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34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1A79A239" w14:textId="77777777" w:rsidR="001E2BE6" w:rsidRDefault="001E2BE6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66A520DF" wp14:editId="7D4862F9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8" r:lo="rId49" r:qs="rId50" r:cs="rId51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38C22035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1E2BE6" w:rsidRDefault="001E2BE6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35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" fillcolor="#def1f7" stroked="f" strokeweight="1pt">
                <v:stroke joinstyle="miter"/>
                <v:textbox>
                  <w:txbxContent>
                    <w:p w14:paraId="11976105" w14:textId="77777777" w:rsidR="001E2BE6" w:rsidRDefault="001E2BE6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3983484B" wp14:editId="5EF538BA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1E2BE6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36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GmKGyG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1E2BE6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08E2F4F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1E2BE6" w:rsidRPr="00DC2FE4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37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FA1BDA0" w14:textId="03FCBC33" w:rsidR="001E2BE6" w:rsidRPr="00DC2FE4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413455" w14:paraId="4E3F1A9F" w14:textId="77777777" w:rsidTr="00E8628E">
        <w:trPr>
          <w:trHeight w:val="657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E8628E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E8628E">
            <w:pPr>
              <w:spacing w:line="245" w:lineRule="auto"/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E8628E">
            <w:pPr>
              <w:spacing w:line="245" w:lineRule="auto"/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13179F">
        <w:trPr>
          <w:trHeight w:val="38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2D3B9595" w:rsidR="00E8628E" w:rsidRPr="000A45FE" w:rsidRDefault="00403E7D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E8628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E8628E">
        <w:trPr>
          <w:trHeight w:val="369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707D7637" w14:textId="1C3B17F1" w:rsidR="00BF0CD8" w:rsidRPr="000A45FE" w:rsidRDefault="00BF0CD8" w:rsidP="00E8628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6DD76719" w:rsidR="00BF0CD8" w:rsidRPr="000A45FE" w:rsidRDefault="00BF0CD8" w:rsidP="00E8628E">
            <w:pPr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12E7AC67" w:rsidR="00BF0CD8" w:rsidRPr="000A45FE" w:rsidRDefault="00BF0CD8" w:rsidP="00E8628E">
            <w:pPr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E8628E">
        <w:trPr>
          <w:trHeight w:val="35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9D27DBE" w14:textId="48616E58" w:rsidR="00BF0CD8" w:rsidRPr="00E8628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</w:tc>
      </w:tr>
    </w:tbl>
    <w:p w14:paraId="5C7F2CB8" w14:textId="77777777" w:rsidR="00BF0CD8" w:rsidRPr="000A45FE" w:rsidRDefault="00BF0CD8" w:rsidP="007128ED">
      <w:pPr>
        <w:spacing w:line="360" w:lineRule="auto"/>
        <w:contextualSpacing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413455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7C83828" w14:textId="0655EA74" w:rsidR="00BF0CD8" w:rsidRPr="007128ED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</w:tc>
      </w:tr>
      <w:tr w:rsidR="007128ED" w:rsidRPr="000A45FE" w14:paraId="21802FA5" w14:textId="77777777" w:rsidTr="007128ED">
        <w:trPr>
          <w:trHeight w:val="270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23A3E19B" w14:textId="77777777" w:rsidR="007128ED" w:rsidRPr="000A45FE" w:rsidRDefault="007128ED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  <w:p w14:paraId="6D599A45" w14:textId="6112CA67" w:rsidR="007128ED" w:rsidRPr="000A45FE" w:rsidRDefault="007128ED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w:lastRenderedPageBreak/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7128ED" w:rsidRPr="000A45FE" w14:paraId="1C0DBC8E" w14:textId="77777777" w:rsidTr="007128ED">
        <w:trPr>
          <w:trHeight w:val="37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1453114" w14:textId="329D7ACE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6789C37" w14:textId="159F8451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7128ED" w:rsidRPr="000A45FE" w14:paraId="5D1ED67E" w14:textId="77777777" w:rsidTr="007128ED">
        <w:trPr>
          <w:trHeight w:val="242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DB09A0B" w14:textId="7EF5B13D" w:rsidR="007128ED" w:rsidRPr="000A45FE" w:rsidRDefault="007128E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0B126E51" w14:textId="522A196F" w:rsidR="007128ED" w:rsidRPr="000A45FE" w:rsidRDefault="007128E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6D7EB40" w14:textId="77777777" w:rsidTr="007128E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128ED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868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1588"/>
        <w:gridCol w:w="360"/>
        <w:gridCol w:w="3690"/>
      </w:tblGrid>
      <w:tr w:rsidR="00BF0CD8" w:rsidRPr="00413455" w14:paraId="6D8CE9C2" w14:textId="77777777" w:rsidTr="0063561E">
        <w:trPr>
          <w:trHeight w:val="591"/>
        </w:trPr>
        <w:tc>
          <w:tcPr>
            <w:tcW w:w="7868" w:type="dxa"/>
            <w:gridSpan w:val="4"/>
            <w:tcBorders>
              <w:top w:val="nil"/>
              <w:bottom w:val="nil"/>
              <w:right w:val="nil"/>
            </w:tcBorders>
          </w:tcPr>
          <w:p w14:paraId="1B24CB03" w14:textId="084362F9" w:rsidR="00BF0CD8" w:rsidRPr="0063561E" w:rsidRDefault="00BF0CD8" w:rsidP="0063561E">
            <w:pPr>
              <w:pStyle w:val="Q-Xndir"/>
              <w:rPr>
                <w:rFonts w:ascii="Sylfaen" w:eastAsia="Times New Roman" w:hAnsi="Sylfae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</w:tc>
      </w:tr>
      <w:tr w:rsidR="00BF0CD8" w:rsidRPr="000A45FE" w14:paraId="77E83B68" w14:textId="77777777" w:rsidTr="0063561E">
        <w:trPr>
          <w:trHeight w:val="330"/>
        </w:trPr>
        <w:tc>
          <w:tcPr>
            <w:tcW w:w="2230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38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150186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63561E">
        <w:trPr>
          <w:trHeight w:val="357"/>
        </w:trPr>
        <w:tc>
          <w:tcPr>
            <w:tcW w:w="223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948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111AE2" w14:textId="37EC9E80" w:rsidR="00BF0CD8" w:rsidRPr="000A45FE" w:rsidRDefault="00C715D1" w:rsidP="0063561E">
            <w:pPr>
              <w:spacing w:line="245" w:lineRule="auto"/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5E412179" w14:textId="33A28289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63561E">
        <w:trPr>
          <w:trHeight w:val="411"/>
        </w:trPr>
        <w:tc>
          <w:tcPr>
            <w:tcW w:w="223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2AEE64" w14:textId="6BC1126A" w:rsidR="00BF0CD8" w:rsidRPr="000A45FE" w:rsidRDefault="00C715D1" w:rsidP="0063561E">
            <w:pPr>
              <w:spacing w:line="245" w:lineRule="auto"/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40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0872C2" w14:textId="4C508AB3" w:rsidR="00BF0CD8" w:rsidRPr="000A45F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63561E">
        <w:tc>
          <w:tcPr>
            <w:tcW w:w="7868" w:type="dxa"/>
            <w:gridSpan w:val="4"/>
            <w:tcBorders>
              <w:top w:val="nil"/>
              <w:bottom w:val="single" w:sz="4" w:space="0" w:color="auto"/>
              <w:right w:val="nil"/>
            </w:tcBorders>
          </w:tcPr>
          <w:p w14:paraId="5455DF11" w14:textId="77777777" w:rsidR="00BF0CD8" w:rsidRPr="000A45FE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3" w:name="_Toc152437006"/>
      <w:bookmarkStart w:id="124" w:name="_Toc133876563"/>
      <w:bookmarkStart w:id="125" w:name="_Toc133963179"/>
      <w:bookmarkStart w:id="126" w:name="_Toc133965238"/>
      <w:bookmarkStart w:id="127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3"/>
    </w:p>
    <w:bookmarkEnd w:id="124"/>
    <w:bookmarkEnd w:id="125"/>
    <w:bookmarkEnd w:id="126"/>
    <w:bookmarkEnd w:id="127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4E30BBB7" w:rsidR="003A0115" w:rsidRDefault="003A0115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</w:t>
      </w:r>
      <w:r w:rsidR="0063561E">
        <w:t xml:space="preserve">որևէ </w:t>
      </w:r>
      <w:r>
        <w:t>գազ, որ</w:t>
      </w:r>
      <w:r w:rsidR="0063561E">
        <w:t>ը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4222ECE1">
                <wp:extent cx="1606163" cy="477078"/>
                <wp:effectExtent l="0" t="0" r="508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1E2BE6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1E2BE6" w:rsidRPr="000A45FE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38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ktJjQ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4534EF59" w14:textId="77777777" w:rsidR="001E2BE6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1E2BE6" w:rsidRPr="000A45FE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63561E">
        <w:rPr>
          <w:b/>
        </w:rPr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0F597771" w:rsidR="001E23DD" w:rsidRPr="008D22CB" w:rsidRDefault="003A0115" w:rsidP="00302A17">
      <w:pPr>
        <w:pStyle w:val="Q-Normal"/>
      </w:pPr>
      <w:r>
        <w:t>Եթե վիճակներից մեկ</w:t>
      </w:r>
      <w:r w:rsidR="0063561E">
        <w:t>ի համար</w:t>
      </w:r>
      <w:r w:rsidR="001E23DD">
        <w:t xml:space="preserve">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1250C7B2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2F89A075" w:rsidR="001E2BE6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39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9UUxB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2F89A075" w:rsidR="001E2BE6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lastRenderedPageBreak/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6458412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13179F">
      <w:pPr>
        <w:pStyle w:val="Q-Normal"/>
        <w:ind w:firstLine="432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5B89FD86" w:rsidR="0023715F" w:rsidRPr="0023715F" w:rsidRDefault="0023715F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10)</m:t>
          </m:r>
        </m:oMath>
      </m:oMathPara>
    </w:p>
    <w:p w14:paraId="1683D899" w14:textId="05BB5300" w:rsidR="0023715F" w:rsidRPr="0023715F" w:rsidRDefault="0023715F" w:rsidP="0063561E">
      <w:pPr>
        <w:pStyle w:val="Q-Normal"/>
        <w:ind w:firstLine="432"/>
        <w:contextualSpacing w:val="0"/>
      </w:pPr>
      <w:r>
        <w:t xml:space="preserve">Այս հավասարումը կոչվում է </w:t>
      </w:r>
      <w:r w:rsidRPr="0063561E">
        <w:rPr>
          <w:b/>
        </w:rPr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63561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7D11FFBF">
                <wp:extent cx="1981200" cy="505968"/>
                <wp:effectExtent l="0" t="0" r="0" b="8890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422106B5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          (11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40" style="width:156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" fillcolor="#dce8e8" stroked="f" strokeweight="1pt">
                <v:stroke joinstyle="miter"/>
                <v:textbox>
                  <w:txbxContent>
                    <w:p w14:paraId="210BDB94" w14:textId="422106B5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          (11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16719E"/>
          <w:left w:val="single" w:sz="4" w:space="0" w:color="16719E"/>
          <w:bottom w:val="single" w:sz="4" w:space="0" w:color="16719E"/>
          <w:right w:val="single" w:sz="4" w:space="0" w:color="16719E"/>
          <w:insideH w:val="single" w:sz="6" w:space="0" w:color="16719E"/>
          <w:insideV w:val="single" w:sz="6" w:space="0" w:color="16719E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BA0A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982B4"/>
            <w:vAlign w:val="center"/>
          </w:tcPr>
          <w:p w14:paraId="4F1E19AE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982B4"/>
            <w:vAlign w:val="center"/>
          </w:tcPr>
          <w:p w14:paraId="50CBFAA2" w14:textId="77777777" w:rsidR="000A45FE" w:rsidRPr="000A45FE" w:rsidRDefault="000A45FE" w:rsidP="001A24B4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BA0A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06FDCEE9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shd w:val="clear" w:color="auto" w:fill="DEF1F7"/>
          </w:tcPr>
          <w:p w14:paraId="51F769C8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BA0AB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auto"/>
            <w:vAlign w:val="center"/>
          </w:tcPr>
          <w:p w14:paraId="2E05874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shd w:val="clear" w:color="auto" w:fill="auto"/>
          </w:tcPr>
          <w:p w14:paraId="25247C3A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BA0A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shd w:val="clear" w:color="auto" w:fill="DEF1F7"/>
            <w:vAlign w:val="center"/>
          </w:tcPr>
          <w:p w14:paraId="3DAB289E" w14:textId="77777777" w:rsidR="000A45FE" w:rsidRPr="000A45FE" w:rsidRDefault="000A45FE" w:rsidP="001A24B4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shd w:val="clear" w:color="auto" w:fill="DEF1F7"/>
          </w:tcPr>
          <w:p w14:paraId="6A41F9F5" w14:textId="77777777" w:rsidR="000A45FE" w:rsidRPr="000A45FE" w:rsidRDefault="000A45FE" w:rsidP="001A24B4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04F7704A" w:rsidR="000A45FE" w:rsidRDefault="000A45FE" w:rsidP="000A45FE">
      <w:pPr>
        <w:pStyle w:val="Q-Normal"/>
        <w:rPr>
          <w:sz w:val="10"/>
          <w:szCs w:val="10"/>
        </w:rPr>
      </w:pPr>
    </w:p>
    <w:p w14:paraId="239B6DFF" w14:textId="77777777" w:rsidR="0063561E" w:rsidRPr="000A45FE" w:rsidRDefault="0063561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413455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63561E">
        <w:trPr>
          <w:trHeight w:val="990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w:lastRenderedPageBreak/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13179F">
            <w:pPr>
              <w:spacing w:line="264" w:lineRule="auto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63561E">
        <w:trPr>
          <w:trHeight w:val="40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F4BBFD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413455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13179F">
            <w:pPr>
              <w:pStyle w:val="Q-Xndir"/>
              <w:spacing w:after="120"/>
              <w:contextualSpacing w:val="0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13179F">
            <w:pPr>
              <w:spacing w:after="120" w:line="264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13179F">
            <w:pPr>
              <w:spacing w:line="264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63561E">
        <w:trPr>
          <w:trHeight w:val="341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7778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266"/>
      </w:tblGrid>
      <w:tr w:rsidR="00BF0CD8" w:rsidRPr="000A45FE" w14:paraId="11C66FB7" w14:textId="77777777" w:rsidTr="00851FE6">
        <w:trPr>
          <w:gridAfter w:val="1"/>
          <w:wAfter w:w="266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E6CDF7C" w14:textId="69BA052C" w:rsidR="00BF0CD8" w:rsidRPr="00851FE6" w:rsidRDefault="00BF0CD8" w:rsidP="0013179F">
            <w:pPr>
              <w:pStyle w:val="Q-Xndir"/>
              <w:spacing w:after="120"/>
              <w:contextualSpacing w:val="0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>:</w:t>
            </w:r>
          </w:p>
        </w:tc>
      </w:tr>
      <w:tr w:rsidR="00F1657E" w:rsidRPr="000A45FE" w14:paraId="5E54E40C" w14:textId="77777777" w:rsidTr="00851FE6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03F5699F" w14:textId="083934C2" w:rsidR="00F1657E" w:rsidRPr="000A45FE" w:rsidRDefault="00F1657E" w:rsidP="0013179F">
            <w:pPr>
              <w:spacing w:line="264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1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14D784B8" w:rsidR="00F1657E" w:rsidRPr="007128ED" w:rsidRDefault="007128ED" w:rsidP="0013179F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851FE6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27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13179F">
        <w:trPr>
          <w:trHeight w:val="179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240" w:type="dxa"/>
            <w:gridSpan w:val="2"/>
          </w:tcPr>
          <w:p w14:paraId="24E79BF1" w14:textId="77777777" w:rsidR="00BF0CD8" w:rsidRPr="000A45FE" w:rsidRDefault="00000000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851FE6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227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851FE6">
        <w:tc>
          <w:tcPr>
            <w:tcW w:w="7778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13179F">
            <w:pPr>
              <w:spacing w:line="264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28" w:name="_Toc133876564"/>
      <w:bookmarkStart w:id="129" w:name="_Toc133963180"/>
      <w:bookmarkStart w:id="130" w:name="_Toc133965239"/>
      <w:bookmarkStart w:id="131" w:name="_Toc133965494"/>
      <w:bookmarkStart w:id="132" w:name="_Toc152437007"/>
      <w:r w:rsidRPr="009F4625">
        <w:rPr>
          <w:lang w:eastAsia="ru-RU" w:bidi="he-IL"/>
        </w:rPr>
        <w:t>ԽՆԴԻՐՆԵՐ ԻՆՔՆՈՒՐՈՒՅՆ ԼՈՒԾՄԱՆ ՀԱՄԱՐ</w:t>
      </w:r>
      <w:bookmarkEnd w:id="128"/>
      <w:bookmarkEnd w:id="129"/>
      <w:bookmarkEnd w:id="130"/>
      <w:bookmarkEnd w:id="131"/>
      <w:bookmarkEnd w:id="132"/>
    </w:p>
    <w:p w14:paraId="1F204E24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13179F">
      <w:pPr>
        <w:pStyle w:val="Q-Normal"/>
        <w:ind w:left="432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13179F">
      <w:pPr>
        <w:pStyle w:val="Q-Normal"/>
        <w:ind w:left="432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BA0AB6" w:rsidRDefault="0006485C" w:rsidP="0013179F">
      <w:pPr>
        <w:pStyle w:val="Q-Normal"/>
        <w:ind w:left="432" w:firstLine="0"/>
        <w:jc w:val="right"/>
        <w:rPr>
          <w:color w:val="1982B4"/>
        </w:rPr>
      </w:pPr>
      <w:r w:rsidRPr="00BA0AB6">
        <w:rPr>
          <w:color w:val="1982B4"/>
        </w:rPr>
        <w:t>Պատ.՝</w:t>
      </w:r>
      <w:r w:rsidR="00FF3C6F" w:rsidRPr="00BA0AB6">
        <w:rPr>
          <w:color w:val="1982B4"/>
        </w:rPr>
        <w:t xml:space="preserve"> ա) 11,2, բ) 2,24, գ) 56, դ) 1120, ե) 1120:</w:t>
      </w:r>
    </w:p>
    <w:p w14:paraId="64F3A897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13179F">
      <w:pPr>
        <w:pStyle w:val="Q-Normal"/>
        <w:ind w:left="432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BA0AB6" w:rsidRDefault="00FF3C6F" w:rsidP="0013179F">
      <w:pPr>
        <w:pStyle w:val="Q-Normal"/>
        <w:ind w:left="432" w:firstLine="0"/>
        <w:jc w:val="right"/>
        <w:rPr>
          <w:color w:val="1982B4"/>
        </w:rPr>
      </w:pPr>
      <w:r w:rsidRPr="00BA0AB6">
        <w:rPr>
          <w:color w:val="1982B4"/>
        </w:rPr>
        <w:t>Պատ.՝ ա) 0,089, բ) 1,43,</w:t>
      </w:r>
      <w:r w:rsidR="00302626" w:rsidRPr="00BA0AB6">
        <w:rPr>
          <w:color w:val="1982B4"/>
        </w:rPr>
        <w:t xml:space="preserve"> </w:t>
      </w:r>
      <w:r w:rsidRPr="00BA0AB6">
        <w:rPr>
          <w:color w:val="1982B4"/>
        </w:rPr>
        <w:t>գ) 1964,3:</w:t>
      </w:r>
    </w:p>
    <w:p w14:paraId="7CBB5511" w14:textId="77777777" w:rsidR="00726067" w:rsidRPr="00726067" w:rsidRDefault="00BF0CD8" w:rsidP="0013179F">
      <w:pPr>
        <w:pStyle w:val="Q-Normal"/>
        <w:numPr>
          <w:ilvl w:val="0"/>
          <w:numId w:val="6"/>
        </w:numPr>
        <w:ind w:left="432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BA0AB6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1982B4"/>
        </w:rPr>
      </w:pPr>
      <w:r w:rsidRPr="00BA0AB6">
        <w:rPr>
          <w:color w:val="1982B4"/>
        </w:rPr>
        <w:lastRenderedPageBreak/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BA0AB6">
        <w:rPr>
          <w:color w:val="1982B4"/>
        </w:rPr>
        <w:t xml:space="preserve">Պատ.՝ </w:t>
      </w:r>
      <m:oMath>
        <m:r>
          <w:rPr>
            <w:rFonts w:ascii="Cambria Math" w:hAnsi="Cambria Math"/>
            <w:color w:val="1982B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1982B4"/>
              </w:rPr>
            </m:ctrlPr>
          </m:sSupPr>
          <m:e>
            <m:r>
              <w:rPr>
                <w:rFonts w:ascii="Cambria Math" w:hAnsi="Cambria Math"/>
                <w:color w:val="1982B4"/>
              </w:rPr>
              <m:t>10</m:t>
            </m:r>
          </m:e>
          <m:sup>
            <m:r>
              <w:rPr>
                <w:rFonts w:ascii="Cambria Math" w:hAnsi="Cambria Math"/>
                <w:color w:val="1982B4"/>
              </w:rPr>
              <m:t>19</m:t>
            </m:r>
          </m:sup>
        </m:sSup>
      </m:oMath>
      <w:r w:rsidR="00FF3C6F" w:rsidRPr="00BA0AB6">
        <w:rPr>
          <w:rFonts w:eastAsiaTheme="minorEastAsia"/>
          <w:color w:val="1982B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BA0AB6">
        <w:rPr>
          <w:color w:val="1982B4"/>
        </w:rPr>
        <w:t>Պատ.՝ 1008:</w:t>
      </w:r>
    </w:p>
    <w:p w14:paraId="56924465" w14:textId="1641890A" w:rsidR="00BF0CD8" w:rsidRPr="00BA0AB6" w:rsidRDefault="00BF0CD8" w:rsidP="00726067">
      <w:pPr>
        <w:pStyle w:val="Q-Normal"/>
        <w:numPr>
          <w:ilvl w:val="0"/>
          <w:numId w:val="6"/>
        </w:numPr>
        <w:ind w:left="426"/>
        <w:rPr>
          <w:color w:val="1982B4"/>
        </w:rPr>
      </w:pPr>
      <w:r w:rsidRPr="00D323EA"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BA0AB6">
        <w:rPr>
          <w:color w:val="1982B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2CA6DFB5" w14:textId="495926A4" w:rsidR="00292E20" w:rsidRPr="00BA0AB6" w:rsidRDefault="001322C1" w:rsidP="00851FE6">
      <w:pPr>
        <w:pStyle w:val="Q-Normal"/>
        <w:jc w:val="right"/>
        <w:rPr>
          <w:color w:val="1982B4"/>
        </w:rPr>
      </w:pPr>
      <w:r w:rsidRPr="00BA0AB6">
        <w:rPr>
          <w:color w:val="1982B4"/>
        </w:rPr>
        <w:t>Պատ.՝ 200:</w:t>
      </w:r>
      <w:bookmarkStart w:id="133" w:name="_Toc133876565"/>
      <w:bookmarkStart w:id="134" w:name="_Toc133963181"/>
      <w:bookmarkStart w:id="135" w:name="_Toc133965240"/>
      <w:bookmarkStart w:id="136" w:name="_Toc133965495"/>
    </w:p>
    <w:p w14:paraId="7C2C3BA3" w14:textId="32030463" w:rsidR="00A26461" w:rsidRDefault="00A26461">
      <w:pPr>
        <w:rPr>
          <w:rFonts w:ascii="GHEA Grapalat" w:hAnsi="GHEA Grapalat" w:cs="Arial"/>
          <w:color w:val="006464"/>
          <w:sz w:val="20"/>
          <w:szCs w:val="20"/>
          <w:lang w:val="hy-AM"/>
        </w:rPr>
      </w:pPr>
      <w:r>
        <w:rPr>
          <w:color w:val="006464"/>
        </w:rPr>
        <w:br w:type="page"/>
      </w:r>
    </w:p>
    <w:p w14:paraId="38CC1784" w14:textId="50F6A0B6" w:rsidR="0063561E" w:rsidRDefault="00A26461" w:rsidP="00A26461">
      <w:r>
        <w:rPr>
          <w:noProof/>
        </w:rPr>
        <w:lastRenderedPageBreak/>
        <mc:AlternateContent>
          <mc:Choice Requires="wpc">
            <w:drawing>
              <wp:inline distT="0" distB="0" distL="0" distR="0" wp14:anchorId="20804F65" wp14:editId="05BE1096">
                <wp:extent cx="5060950" cy="872115"/>
                <wp:effectExtent l="0" t="0" r="6350" b="4445"/>
                <wp:docPr id="920464757" name="Canvas 9204647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167561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63260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F91038" w14:textId="3CA39AFD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645357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F8323E1" w14:textId="7930B83B" w:rsidR="001E2BE6" w:rsidRPr="00BA0AB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A0AB6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2812269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804F65" id="Canvas 920464757" o:spid="_x0000_s114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CG4i/V/BAAA+w0AAA4A&#10;AAAAAAAAAAAAAAAALgIAAGRycy9lMm9Eb2MueG1sUEsBAi0AFAAGAAgAAAAhACtaiz3YAAAABQEA&#10;AA8AAAAAAAAAAAAAAAAA2QYAAGRycy9kb3ducmV2LnhtbFBLBQYAAAAABAAEAPMAAADeBwAAAAA=&#10;">
                <v:shape id="_x0000_s114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43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">
                  <v:shape id="Hexagon 1" o:spid="_x0000_s114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" adj="4809" fillcolor="#1982b4" stroked="f" strokeweight="2pt">
                    <v:textbox inset="0,0,0,0">
                      <w:txbxContent>
                        <w:p w14:paraId="4EF91038" w14:textId="3CA39AFD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rect id="Rectangle 1" o:spid="_x0000_s1145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" filled="f" stroked="f" strokeweight="1.5pt">
                    <v:textbox>
                      <w:txbxContent>
                        <w:p w14:paraId="5F8323E1" w14:textId="7930B83B" w:rsidR="001E2BE6" w:rsidRPr="00BA0AB6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A0AB6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ՔԻՄԻԱԿԱՆ ՌԵԱԿՑԻԱՆԵՐԻ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4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7" w:name="_Toc152437008"/>
      <w:r>
        <w:t xml:space="preserve">§1.10. </w:t>
      </w:r>
      <w:r w:rsidR="00BF0CD8">
        <w:t>ՔԻՄԻԱԿԱՆ ՌԵԱԿՑԻԱՆԵՐԻ ՀԱՎԱՍԱՐՈՒՄՆԵՐ</w:t>
      </w:r>
      <w:bookmarkEnd w:id="133"/>
      <w:bookmarkEnd w:id="134"/>
      <w:bookmarkEnd w:id="135"/>
      <w:bookmarkEnd w:id="136"/>
      <w:bookmarkEnd w:id="137"/>
      <w:r w:rsidR="00BF0CD8">
        <w:t xml:space="preserve"> </w:t>
      </w:r>
    </w:p>
    <w:p w14:paraId="74221508" w14:textId="77777777" w:rsidR="00BF0CD8" w:rsidRDefault="00BF0CD8" w:rsidP="007128ED">
      <w:pPr>
        <w:pStyle w:val="Q-Normal"/>
        <w:ind w:firstLine="432"/>
        <w:contextualSpacing w:val="0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678F0C94">
                <wp:extent cx="4581525" cy="571500"/>
                <wp:effectExtent l="0" t="0" r="9525" b="0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5715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1E2BE6" w:rsidRDefault="001E2BE6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</w:t>
                            </w:r>
                            <w:r w:rsidRPr="00C67695">
                              <w:t xml:space="preserve">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47" style="width:360.75pt;height: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" fillcolor="#def1f7" stroked="f" strokeweight="1pt">
                <v:stroke joinstyle="miter"/>
                <v:textbox>
                  <w:txbxContent>
                    <w:p w14:paraId="410DF3AE" w14:textId="7D25E5C0" w:rsidR="001E2BE6" w:rsidRDefault="001E2BE6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</w:t>
                      </w:r>
                      <w:r w:rsidRPr="00C67695">
                        <w:t xml:space="preserve">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63561E">
      <w:pPr>
        <w:pStyle w:val="Q-Normal"/>
        <w:ind w:firstLine="432"/>
        <w:contextualSpacing w:val="0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8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38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63561E">
      <w:pPr>
        <w:pStyle w:val="Q-Normal"/>
        <w:ind w:firstLine="432"/>
        <w:contextualSpacing w:val="0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63561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39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3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63561E">
      <w:pPr>
        <w:pStyle w:val="Q-Normal"/>
        <w:ind w:firstLine="432"/>
        <w:contextualSpacing w:val="0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3E4B2FA9" w:rsidR="00BF0CD8" w:rsidRPr="00415E6D" w:rsidRDefault="00000000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63561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75E26B8B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1E2BE6" w:rsidRDefault="001E2BE6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48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6CFDC56B" w14:textId="77777777" w:rsidR="001E2BE6" w:rsidRDefault="001E2BE6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63561E">
      <w:pPr>
        <w:pStyle w:val="Q-Normal"/>
        <w:ind w:firstLine="432"/>
        <w:contextualSpacing w:val="0"/>
        <w:rPr>
          <w:rFonts w:eastAsiaTheme="minorEastAsia"/>
        </w:rPr>
      </w:pPr>
      <w:r w:rsidRPr="00E11063">
        <w:lastRenderedPageBreak/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BA0AB6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0A44B547">
                <wp:extent cx="4798314" cy="670560"/>
                <wp:effectExtent l="0" t="0" r="2540" b="0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98314" cy="67056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1E2BE6" w:rsidRDefault="001E2BE6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49" style="width:377.8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29DC9C85" w14:textId="77777777" w:rsidR="001E2BE6" w:rsidRDefault="001E2BE6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0E6F52" w:rsidRDefault="00CD3EAC" w:rsidP="0063561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0" w:name="_Toc152437009"/>
      <w:r w:rsidRPr="00237B33">
        <w:t>ՀԱՇՎԱՐԿՆԵՐ ԸՍՏ ՔԻՄԻԱԿԱՆ ՀԱՎԱՍԱՐՈՒՄՆԵՐԻ</w:t>
      </w:r>
      <w:bookmarkEnd w:id="140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413455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63561E">
        <w:trPr>
          <w:trHeight w:val="612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037" type="#_x0000_t75" style="width:141pt;height:15.75pt" o:ole="">
                  <v:imagedata r:id="rId53" o:title=""/>
                </v:shape>
                <o:OLEObject Type="Embed" ProgID="ChemDraw.Document.6.0" ShapeID="_x0000_i1037" DrawAspect="Content" ObjectID="_1763616287" r:id="rId54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A64E9B">
            <w:pPr>
              <w:spacing w:line="264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A64E9B">
            <w:pPr>
              <w:spacing w:line="245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413455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A64E9B">
            <w:pPr>
              <w:spacing w:line="264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851FE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lastRenderedPageBreak/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636E9AAA" w14:textId="77777777" w:rsidR="00292E20" w:rsidRPr="00292E20" w:rsidRDefault="00292E20" w:rsidP="0063561E">
      <w:pPr>
        <w:pStyle w:val="Q-Normal"/>
        <w:ind w:firstLine="0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413455" w14:paraId="34426FAC" w14:textId="77777777" w:rsidTr="00851FE6">
        <w:tc>
          <w:tcPr>
            <w:tcW w:w="7796" w:type="dxa"/>
            <w:gridSpan w:val="4"/>
            <w:tcBorders>
              <w:left w:val="double" w:sz="4" w:space="0" w:color="auto"/>
              <w:bottom w:val="nil"/>
            </w:tcBorders>
          </w:tcPr>
          <w:p w14:paraId="072BBEC6" w14:textId="77777777" w:rsidR="00BF0CD8" w:rsidRPr="00292E20" w:rsidRDefault="00BF0CD8" w:rsidP="00A64E9B">
            <w:pPr>
              <w:pStyle w:val="Q-Xndir"/>
              <w:spacing w:after="120"/>
              <w:contextualSpacing w:val="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0E6F52">
        <w:trPr>
          <w:trHeight w:val="63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top w:val="nil"/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33A1EB97" w:rsidR="00BF0CD8" w:rsidRPr="00292E20" w:rsidRDefault="000E6F52" w:rsidP="00A64E9B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1724" w:dyaOrig="323" w14:anchorId="7CD933B7">
                <v:shape id="_x0000_i1038" type="#_x0000_t75" style="width:85.5pt;height:15.75pt" o:ole="">
                  <v:imagedata r:id="rId55" o:title=""/>
                </v:shape>
                <o:OLEObject Type="Embed" ProgID="ChemDraw.Document.6.0" ShapeID="_x0000_i1038" DrawAspect="Content" ObjectID="_1763616288" r:id="rId56"/>
              </w:object>
            </w:r>
          </w:p>
        </w:tc>
      </w:tr>
      <w:tr w:rsidR="00BF0CD8" w:rsidRPr="00292E20" w14:paraId="40D0086B" w14:textId="77777777" w:rsidTr="000E6F52">
        <w:trPr>
          <w:trHeight w:val="3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07DFBC6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4B727E" w14:textId="7FF86514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  <w:left w:val="nil"/>
              <w:bottom w:val="nil"/>
            </w:tcBorders>
          </w:tcPr>
          <w:p w14:paraId="427412A8" w14:textId="77777777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0E6F52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</w:tcBorders>
          </w:tcPr>
          <w:p w14:paraId="79D05C5D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  <w:tcBorders>
              <w:bottom w:val="nil"/>
            </w:tcBorders>
          </w:tcPr>
          <w:p w14:paraId="49745684" w14:textId="77777777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0E6F52"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A64E9B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A64E9B">
            <w:pPr>
              <w:pStyle w:val="Q-Xndir"/>
              <w:spacing w:after="120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63561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039" type="#_x0000_t75" style="width:128.25pt;height:15pt" o:ole="">
                  <v:imagedata r:id="rId57" o:title=""/>
                </v:shape>
                <o:OLEObject Type="Embed" ProgID="ChemDraw.Document.6.0" ShapeID="_x0000_i1039" DrawAspect="Content" ObjectID="_1763616289" r:id="rId58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A64E9B">
            <w:pPr>
              <w:spacing w:line="264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875"/>
        <w:gridCol w:w="2636"/>
        <w:gridCol w:w="3143"/>
      </w:tblGrid>
      <w:tr w:rsidR="00CD3EAC" w:rsidRPr="00413455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62653E2" w:rsidR="00CD3EAC" w:rsidRPr="00292E20" w:rsidRDefault="00CD3EAC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4. Քանի՞ կիլոգրամ ցինկի օքսիդ և </w:t>
            </w:r>
            <w:r w:rsidR="0041414C">
              <w:rPr>
                <w:rFonts w:eastAsiaTheme="minorEastAsia"/>
              </w:rPr>
              <w:t>քանի</w:t>
            </w:r>
            <w:r w:rsidR="00A3609D">
              <w:rPr>
                <w:rFonts w:eastAsiaTheme="minorEastAsia"/>
              </w:rPr>
              <w:t>՞ մ</w:t>
            </w:r>
            <w:r w:rsidR="00A3609D" w:rsidRPr="00A3609D">
              <w:rPr>
                <w:rFonts w:eastAsiaTheme="minorEastAsia"/>
                <w:vertAlign w:val="superscript"/>
              </w:rPr>
              <w:t>3</w:t>
            </w:r>
            <w:r w:rsidRPr="00292E20">
              <w:rPr>
                <w:rFonts w:eastAsiaTheme="minorEastAsia"/>
              </w:rPr>
              <w:t xml:space="preserve"> ծծմբային գազ կարելի է ստանալ 25% ցինկի սուլֆիդ պարունակող 1,552տ հանքաքարի բովումից</w:t>
            </w:r>
            <w:r w:rsidR="00A3609D">
              <w:rPr>
                <w:rFonts w:eastAsiaTheme="minorEastAsia"/>
              </w:rPr>
              <w:t xml:space="preserve"> (ն.պ.)</w:t>
            </w:r>
            <w:r w:rsidRPr="00292E20">
              <w:rPr>
                <w:rFonts w:eastAsiaTheme="minorEastAsia"/>
              </w:rPr>
              <w:t>:</w:t>
            </w:r>
          </w:p>
        </w:tc>
      </w:tr>
      <w:tr w:rsidR="00F37582" w:rsidRPr="00292E20" w14:paraId="656DEA10" w14:textId="77777777" w:rsidTr="0063561E">
        <w:tc>
          <w:tcPr>
            <w:tcW w:w="18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13F3804B" w:rsidR="00CD3EAC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63561E">
              <w:object w:dxaOrig="2654" w:dyaOrig="324" w14:anchorId="7751B0AB">
                <v:shape id="_x0000_i1040" type="#_x0000_t75" style="width:132pt;height:15.75pt" o:ole="">
                  <v:imagedata r:id="rId59" o:title=""/>
                </v:shape>
                <o:OLEObject Type="Embed" ProgID="ChemDraw.Document.6.0" ShapeID="_x0000_i1040" DrawAspect="Content" ObjectID="_1763616290" r:id="rId60"/>
              </w:object>
            </w:r>
          </w:p>
        </w:tc>
      </w:tr>
      <w:tr w:rsidR="00CD3EAC" w:rsidRPr="00292E20" w14:paraId="60E0E62A" w14:textId="77777777" w:rsidTr="0063561E">
        <w:tc>
          <w:tcPr>
            <w:tcW w:w="1875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77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63561E">
        <w:trPr>
          <w:trHeight w:val="454"/>
        </w:trPr>
        <w:tc>
          <w:tcPr>
            <w:tcW w:w="1875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63561E">
        <w:tc>
          <w:tcPr>
            <w:tcW w:w="1875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636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1DD46B33" w:rsidR="0063561E" w:rsidRPr="0063561E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851FE6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63561E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413455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71F050C3" w14:textId="77777777" w:rsidR="00BF0CD8" w:rsidRDefault="00BF0CD8" w:rsidP="0063561E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lastRenderedPageBreak/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  <w:p w14:paraId="5663B440" w14:textId="58B6A54D" w:rsidR="000E6F52" w:rsidRPr="00292E20" w:rsidRDefault="000E6F52" w:rsidP="0063561E">
            <w:pPr>
              <w:pStyle w:val="Q-Xndir"/>
              <w:rPr>
                <w:rFonts w:eastAsiaTheme="minorEastAsia"/>
              </w:rPr>
            </w:pP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40755C9" w:rsidR="00BF0CD8" w:rsidRPr="00292E20" w:rsidRDefault="000E6F52" w:rsidP="0063561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>
              <w:object w:dxaOrig="2660" w:dyaOrig="338" w14:anchorId="54FC7452">
                <v:shape id="_x0000_i1041" type="#_x0000_t75" style="width:133.5pt;height:16.5pt" o:ole="">
                  <v:imagedata r:id="rId61" o:title=""/>
                </v:shape>
                <o:OLEObject Type="Embed" ProgID="ChemDraw.Document.6.0" ShapeID="_x0000_i1041" DrawAspect="Content" ObjectID="_1763616291" r:id="rId62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1" w:name="_Toc133876566"/>
      <w:bookmarkStart w:id="142" w:name="_Toc133963182"/>
      <w:bookmarkStart w:id="143" w:name="_Toc133965241"/>
      <w:bookmarkStart w:id="144" w:name="_Toc133965496"/>
      <w:bookmarkStart w:id="145" w:name="_Toc152437010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1"/>
      <w:bookmarkEnd w:id="142"/>
      <w:bookmarkEnd w:id="143"/>
      <w:bookmarkEnd w:id="144"/>
      <w:bookmarkEnd w:id="145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413455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A64E9B">
            <w:pPr>
              <w:pStyle w:val="Q-Xndir"/>
              <w:spacing w:after="120"/>
              <w:contextualSpacing w:val="0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63561E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A64E9B">
            <w:pPr>
              <w:spacing w:after="120" w:line="245" w:lineRule="auto"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A64E9B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7E582825" w:rsidR="00BF0CD8" w:rsidRPr="00292E20" w:rsidRDefault="0063561E" w:rsidP="0063561E">
            <w:pPr>
              <w:spacing w:line="245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>
              <w:object w:dxaOrig="3499" w:dyaOrig="338" w14:anchorId="106E9BB5">
                <v:shape id="_x0000_i1042" type="#_x0000_t75" style="width:174.75pt;height:16.5pt" o:ole="">
                  <v:imagedata r:id="rId63" o:title=""/>
                </v:shape>
                <o:OLEObject Type="Embed" ProgID="ChemDraw.Document.6.0" ShapeID="_x0000_i1042" DrawAspect="Content" ObjectID="_1763616292" r:id="rId64"/>
              </w:object>
            </w:r>
          </w:p>
        </w:tc>
      </w:tr>
      <w:tr w:rsidR="00BF0CD8" w:rsidRPr="00413455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A64E9B">
            <w:pPr>
              <w:pStyle w:val="ListParagraph"/>
              <w:spacing w:before="100" w:beforeAutospacing="1" w:after="100" w:afterAutospacing="1" w:line="245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A64E9B">
            <w:pPr>
              <w:spacing w:line="264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63561E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1573F6">
              <w:rPr>
                <w:rFonts w:ascii="GHEA Grapalat" w:eastAsia="Times New Roman" w:hAnsi="GHEA Grapalat" w:cs="Arial"/>
                <w:i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2832A175" w:rsidR="00D82277" w:rsidRDefault="00D82277" w:rsidP="00BB6320">
      <w:pPr>
        <w:pStyle w:val="Q-Normal"/>
        <w:rPr>
          <w:lang w:eastAsia="ru-RU" w:bidi="he-IL"/>
        </w:rPr>
      </w:pPr>
      <w:bookmarkStart w:id="146" w:name="_Toc133876567"/>
      <w:bookmarkStart w:id="147" w:name="_Toc133963183"/>
      <w:bookmarkStart w:id="148" w:name="_Toc133965242"/>
      <w:bookmarkStart w:id="149" w:name="_Toc133965497"/>
    </w:p>
    <w:p w14:paraId="3968CFD5" w14:textId="6E897E58" w:rsidR="005A684A" w:rsidRDefault="005A684A" w:rsidP="00BB6320">
      <w:pPr>
        <w:pStyle w:val="Q-Normal"/>
        <w:rPr>
          <w:lang w:eastAsia="ru-RU" w:bidi="he-IL"/>
        </w:rPr>
      </w:pPr>
    </w:p>
    <w:p w14:paraId="2BC0E829" w14:textId="7EC9D48A" w:rsidR="005A684A" w:rsidRDefault="005A684A" w:rsidP="00BB6320">
      <w:pPr>
        <w:pStyle w:val="Q-Normal"/>
        <w:rPr>
          <w:lang w:eastAsia="ru-RU" w:bidi="he-IL"/>
        </w:rPr>
      </w:pPr>
    </w:p>
    <w:p w14:paraId="1FEBAA9F" w14:textId="77777777" w:rsidR="005A684A" w:rsidRDefault="005A684A" w:rsidP="00BB6320">
      <w:pPr>
        <w:pStyle w:val="Q-Normal"/>
        <w:rPr>
          <w:lang w:eastAsia="ru-RU" w:bidi="he-IL"/>
        </w:rPr>
      </w:pPr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0" w:name="_Toc152437011"/>
      <w:r w:rsidRPr="007F0C2E">
        <w:rPr>
          <w:lang w:eastAsia="ru-RU" w:bidi="he-IL"/>
        </w:rPr>
        <w:t>ԽՆԴԻՐՆԵՐ ԻՆՔՆՈՒՐՈՒՅՆ ԼՈՒԾՄԱՆ ՀԱՄԱՐ</w:t>
      </w:r>
      <w:bookmarkEnd w:id="146"/>
      <w:bookmarkEnd w:id="147"/>
      <w:bookmarkEnd w:id="148"/>
      <w:bookmarkEnd w:id="149"/>
      <w:bookmarkEnd w:id="150"/>
    </w:p>
    <w:p w14:paraId="2440E8C2" w14:textId="57FF78AD" w:rsidR="00BF0CD8" w:rsidRPr="00777CB1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1982B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777CB1">
        <w:rPr>
          <w:color w:val="1982B4"/>
        </w:rPr>
        <w:t>Պատ.՝ 1:</w:t>
      </w:r>
    </w:p>
    <w:p w14:paraId="692E1272" w14:textId="7769399A" w:rsidR="00BF0CD8" w:rsidRPr="00777CB1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1982B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777CB1">
        <w:rPr>
          <w:color w:val="1982B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777CB1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1982B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 1:</w:t>
      </w:r>
    </w:p>
    <w:p w14:paraId="14F8ED89" w14:textId="48C98A88" w:rsidR="00BF0CD8" w:rsidRPr="00777CB1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1982B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115</w:t>
      </w:r>
      <w:r w:rsidR="00BC2E9A" w:rsidRPr="00777CB1">
        <w:rPr>
          <w:color w:val="1982B4"/>
        </w:rPr>
        <w:t>;</w:t>
      </w:r>
      <w:r w:rsidR="006E2827" w:rsidRPr="00777CB1">
        <w:rPr>
          <w:color w:val="1982B4"/>
        </w:rPr>
        <w:t>400:</w:t>
      </w:r>
    </w:p>
    <w:p w14:paraId="2CBD590B" w14:textId="66BF458E" w:rsidR="00BF0CD8" w:rsidRPr="00777CB1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1982B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777CB1" w:rsidRDefault="00BF0CD8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777CB1" w:rsidRDefault="00BF0CD8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777CB1" w:rsidRDefault="00BF0CD8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92</w:t>
      </w:r>
      <w:r w:rsidR="00BC2E9A" w:rsidRPr="00777CB1">
        <w:rPr>
          <w:color w:val="1982B4"/>
        </w:rPr>
        <w:t>;</w:t>
      </w:r>
      <w:r w:rsidR="006E2827" w:rsidRPr="00777CB1">
        <w:rPr>
          <w:color w:val="1982B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777CB1" w:rsidRDefault="00BF0CD8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</w:t>
      </w:r>
      <w:r w:rsidRPr="00A5750B">
        <w:lastRenderedPageBreak/>
        <w:t xml:space="preserve">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777CB1" w:rsidRDefault="00BF0CD8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50:</w:t>
      </w:r>
    </w:p>
    <w:p w14:paraId="2846055E" w14:textId="121599B2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ծավալով </w:t>
      </w:r>
      <w:r w:rsidR="00A3609D" w:rsidRPr="00A5750B">
        <w:t>(լ</w:t>
      </w:r>
      <w:r w:rsidR="00A3609D">
        <w:t>)</w:t>
      </w:r>
      <w:r w:rsidR="00A3609D" w:rsidRPr="00A5750B">
        <w:t xml:space="preserve"> </w:t>
      </w:r>
      <w:r w:rsidRPr="00A5750B">
        <w:t>քլոր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777CB1" w:rsidRDefault="00BF0CD8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777CB1" w:rsidRDefault="00BF0CD8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777CB1" w:rsidRDefault="00BF0CD8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96:</w:t>
      </w:r>
    </w:p>
    <w:p w14:paraId="20F7B49A" w14:textId="70CD3E70" w:rsidR="00BF0CD8" w:rsidRPr="00777CB1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1982B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777CB1" w:rsidRDefault="00AF1749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777CB1">
        <w:rPr>
          <w:color w:val="1982B4"/>
        </w:rPr>
        <w:t>Պատ.՝</w:t>
      </w:r>
      <w:r w:rsidR="006E2827" w:rsidRPr="00777CB1">
        <w:rPr>
          <w:color w:val="1982B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777CB1">
        <w:rPr>
          <w:color w:val="1982B4"/>
        </w:rPr>
        <w:t>Պատ.՝</w:t>
      </w:r>
      <w:r w:rsidRPr="00777CB1">
        <w:rPr>
          <w:color w:val="1982B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777CB1" w:rsidRDefault="00A535B4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43530D" w:rsidRPr="00777CB1">
        <w:rPr>
          <w:color w:val="1982B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777CB1" w:rsidRDefault="00A535B4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43530D" w:rsidRPr="00777CB1">
        <w:rPr>
          <w:color w:val="1982B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777CB1" w:rsidRDefault="00A535B4" w:rsidP="00CD6DD8">
      <w:pPr>
        <w:pStyle w:val="Q-Normal"/>
        <w:tabs>
          <w:tab w:val="right" w:pos="7938"/>
        </w:tabs>
        <w:ind w:left="426"/>
        <w:rPr>
          <w:color w:val="1982B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43530D" w:rsidRPr="00777CB1">
        <w:rPr>
          <w:color w:val="1982B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777CB1">
        <w:rPr>
          <w:color w:val="1982B4"/>
        </w:rPr>
        <w:t>Պատ.՝</w:t>
      </w:r>
      <w:r w:rsidR="0043530D" w:rsidRPr="00777CB1">
        <w:rPr>
          <w:color w:val="1982B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1BA467F" w14:textId="287591F8" w:rsidR="00A26461" w:rsidRDefault="00A26461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6DABFD" wp14:editId="174C0367">
                <wp:extent cx="5060950" cy="872115"/>
                <wp:effectExtent l="0" t="0" r="6350" b="4445"/>
                <wp:docPr id="1806833100" name="Canvas 1806833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9342023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1468719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2F33E2" w14:textId="47C0DDB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972520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92A5CE" w14:textId="77777777" w:rsidR="001E2BE6" w:rsidRPr="00777CB1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77CB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ԽՏՈՒԹՅՈՒՆ,  </w:t>
                                </w:r>
                              </w:p>
                              <w:p w14:paraId="44EFB85C" w14:textId="77777777" w:rsidR="001E2BE6" w:rsidRPr="00777CB1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777CB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Ի ՀԱՐԱԲԵՐԱԿԱՆ ԽՏՈՒԹՅՈՒՆ, </w:t>
                                </w:r>
                              </w:p>
                              <w:p w14:paraId="25D9B673" w14:textId="3B808A3F" w:rsidR="001E2BE6" w:rsidRPr="00777CB1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777CB1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ԳԱԶԻ ԾԱՎԱԼԱՅԻՆ ԲԱԺԻ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87889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DABFD" id="Canvas 1806833100" o:spid="_x0000_s11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">
                <v:shape id="_x0000_s11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5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">
                  <v:shape id="Hexagon 1" o:spid="_x0000_s11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022F33E2" w14:textId="47C0DDB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1</w:t>
                          </w:r>
                        </w:p>
                      </w:txbxContent>
                    </v:textbox>
                  </v:shape>
                  <v:rect id="Rectangle 1" o:spid="_x0000_s115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" filled="f" stroked="f" strokeweight="1.5pt">
                    <v:textbox>
                      <w:txbxContent>
                        <w:p w14:paraId="7092A5CE" w14:textId="77777777" w:rsidR="001E2BE6" w:rsidRPr="00777CB1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77CB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ԽՏՈՒԹՅՈՒՆ,  </w:t>
                          </w:r>
                        </w:p>
                        <w:p w14:paraId="44EFB85C" w14:textId="77777777" w:rsidR="001E2BE6" w:rsidRPr="00777CB1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777CB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Ի ՀԱՐԱԲԵՐԱԿԱՆ ԽՏՈՒԹՅՈՒՆ, </w:t>
                          </w:r>
                        </w:p>
                        <w:p w14:paraId="25D9B673" w14:textId="3B808A3F" w:rsidR="001E2BE6" w:rsidRPr="00777CB1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777CB1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ԳԱԶԻ ԾԱՎԱԼԱՅԻՆ ԲԱԺԻՆ</w:t>
                          </w:r>
                        </w:p>
                      </w:txbxContent>
                    </v:textbox>
                  </v:rect>
                </v:group>
                <v:shape id="Половина рамки 31" o:spid="_x0000_s11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1" w:name="_Toc133876568"/>
      <w:bookmarkStart w:id="152" w:name="_Toc133963184"/>
      <w:bookmarkStart w:id="153" w:name="_Toc133965243"/>
      <w:bookmarkStart w:id="154" w:name="_Toc133965498"/>
      <w:bookmarkStart w:id="155" w:name="_Toc152437012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1"/>
      <w:bookmarkEnd w:id="152"/>
      <w:bookmarkEnd w:id="153"/>
      <w:bookmarkEnd w:id="154"/>
      <w:bookmarkEnd w:id="155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6" w:name="_Toc133876569"/>
      <w:bookmarkStart w:id="157" w:name="_Toc133963185"/>
      <w:bookmarkStart w:id="158" w:name="_Toc133965244"/>
      <w:bookmarkStart w:id="159" w:name="_Toc133965499"/>
      <w:bookmarkStart w:id="160" w:name="_Toc152437013"/>
      <w:r w:rsidRPr="002B3051">
        <w:t>ԳԱԶԻ ԽՏՈՒԹՅՈՒՆ,  ԳԱԶԻ ՀԱՐԱԲԵՐԱԿԱՆ ԽՏՈՒԹՅՈՒՆ</w:t>
      </w:r>
      <w:bookmarkEnd w:id="156"/>
      <w:bookmarkEnd w:id="157"/>
      <w:bookmarkEnd w:id="158"/>
      <w:bookmarkEnd w:id="159"/>
      <w:bookmarkEnd w:id="160"/>
    </w:p>
    <w:p w14:paraId="7B1FCBEA" w14:textId="77777777" w:rsidR="00BF0CD8" w:rsidRPr="00643766" w:rsidRDefault="00BF0CD8" w:rsidP="005A684A">
      <w:pPr>
        <w:pStyle w:val="Q-Normal"/>
        <w:ind w:firstLine="432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5A684A">
      <w:pPr>
        <w:pStyle w:val="Q-Normal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5A684A">
      <w:pPr>
        <w:pStyle w:val="Q-Normal"/>
        <w:ind w:firstLine="432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5A684A">
      <w:pPr>
        <w:pStyle w:val="Q-Normal"/>
        <w:ind w:firstLine="432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5E572028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1E2BE6" w:rsidRPr="00DC74EC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5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DH3z/H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1E2BE6" w:rsidRPr="00DC74EC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5A684A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1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654EF5">
      <w:pPr>
        <w:pStyle w:val="Q-Normal"/>
        <w:ind w:firstLine="432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4F797CCA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1E2BE6" w:rsidRPr="00DC74EC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5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1AFEFEB5" w14:textId="77777777" w:rsidR="001E2BE6" w:rsidRPr="00DC74EC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5A2B55D7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1E2BE6" w:rsidRDefault="001E2BE6" w:rsidP="00C454C8">
                            <w:pPr>
                              <w:pStyle w:val="Q-Yndgcvac"/>
                            </w:pPr>
                            <w:r w:rsidRPr="006618B2">
                              <w:t xml:space="preserve">Մի </w:t>
                            </w:r>
                            <w:r w:rsidRPr="006618B2">
                              <w:t>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5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" fillcolor="#def1f7" stroked="f" strokeweight="1pt">
                <v:stroke joinstyle="miter"/>
                <v:textbox>
                  <w:txbxContent>
                    <w:p w14:paraId="584FD5F5" w14:textId="77777777" w:rsidR="001E2BE6" w:rsidRDefault="001E2BE6" w:rsidP="00C454C8">
                      <w:pPr>
                        <w:pStyle w:val="Q-Yndgcvac"/>
                      </w:pPr>
                      <w:r w:rsidRPr="006618B2">
                        <w:t xml:space="preserve">Մի </w:t>
                      </w:r>
                      <w:r w:rsidRPr="006618B2">
                        <w:t>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654EF5">
      <w:pPr>
        <w:pStyle w:val="Q-Normal"/>
        <w:ind w:firstLine="432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654EF5">
      <w:pPr>
        <w:pStyle w:val="Q-Normal"/>
        <w:ind w:firstLine="432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654EF5">
      <w:pPr>
        <w:pStyle w:val="Q-Normal"/>
        <w:ind w:firstLine="432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413455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654EF5">
            <w:pPr>
              <w:spacing w:line="245" w:lineRule="auto"/>
              <w:ind w:left="173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5A684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0E6F52">
        <w:trPr>
          <w:trHeight w:val="27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5A684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5A684A" w:rsidRPr="00DC74EC" w14:paraId="6E6329B5" w14:textId="77777777" w:rsidTr="005A684A">
        <w:trPr>
          <w:trHeight w:val="323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43E8D88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8EDA4E8" w14:textId="204CDE35" w:rsidR="005A684A" w:rsidRPr="00DC74EC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</w:tc>
        <w:tc>
          <w:tcPr>
            <w:tcW w:w="44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816B23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77721381" w14:textId="3FF54CAE" w:rsidR="005A684A" w:rsidRPr="005A684A" w:rsidRDefault="005A684A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5A684A" w:rsidRPr="00DC74EC" w14:paraId="2A6AD890" w14:textId="77777777" w:rsidTr="005A684A">
        <w:trPr>
          <w:trHeight w:val="477"/>
        </w:trPr>
        <w:tc>
          <w:tcPr>
            <w:tcW w:w="3298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26239DF" w14:textId="77777777" w:rsidR="005A684A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ABE0C21" w14:textId="0D52D271" w:rsidR="005A684A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tcBorders>
              <w:left w:val="single" w:sz="4" w:space="0" w:color="auto"/>
              <w:bottom w:val="nil"/>
              <w:right w:val="nil"/>
            </w:tcBorders>
          </w:tcPr>
          <w:p w14:paraId="3E26E8EF" w14:textId="77777777" w:rsidR="005A684A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17E43FA8" w14:textId="77777777" w:rsidR="005A684A" w:rsidRDefault="005A684A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5A684A">
        <w:trPr>
          <w:trHeight w:val="305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1D45FA">
            <w:pPr>
              <w:spacing w:line="245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413455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bookmarkStart w:id="162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0E6F52">
            <w:pPr>
              <w:pStyle w:val="ListParagraph"/>
              <w:spacing w:line="245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0E6F52">
        <w:trPr>
          <w:trHeight w:val="972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1D45F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0E6F52">
        <w:trPr>
          <w:trHeight w:val="314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A1DCDB8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</w:p>
        </w:tc>
      </w:tr>
      <w:bookmarkEnd w:id="162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413455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0E6F52">
        <w:trPr>
          <w:trHeight w:val="540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0E6F52">
        <w:trPr>
          <w:trHeight w:val="260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0E6F52">
            <w:pPr>
              <w:spacing w:line="245" w:lineRule="auto"/>
              <w:ind w:left="171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0E6F52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64D9AF14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գազ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0E6F52">
        <w:trPr>
          <w:trHeight w:val="594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0E6F52">
            <w:pPr>
              <w:pStyle w:val="ListParagraph"/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0E6F52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4B8907A0">
                <wp:extent cx="3952875" cy="633984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3398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1E2BE6" w:rsidRDefault="001E2BE6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59" style="width:311.25pt;height:49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0AC28E88" w14:textId="77777777" w:rsidR="001E2BE6" w:rsidRDefault="001E2BE6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3" w:name="_Toc133876570"/>
      <w:bookmarkStart w:id="164" w:name="_Toc133963186"/>
      <w:bookmarkStart w:id="165" w:name="_Toc133965245"/>
      <w:bookmarkStart w:id="166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7" w:name="_Toc152437014"/>
      <w:r w:rsidRPr="002B3051">
        <w:t>ԳԱԶԻ ԾԱՎԱԼԱՅԻՆ ԲԱԺԻՆ</w:t>
      </w:r>
      <w:bookmarkEnd w:id="163"/>
      <w:bookmarkEnd w:id="164"/>
      <w:bookmarkEnd w:id="165"/>
      <w:bookmarkEnd w:id="166"/>
      <w:bookmarkEnd w:id="167"/>
    </w:p>
    <w:p w14:paraId="1A16DF32" w14:textId="77777777" w:rsidR="00BF0CD8" w:rsidRDefault="00BF0CD8" w:rsidP="000E6F5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62F65BE4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1E2BE6" w:rsidRDefault="001E2BE6" w:rsidP="000E6F52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6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65E51BBB" w14:textId="77777777" w:rsidR="001E2BE6" w:rsidRDefault="001E2BE6" w:rsidP="000E6F52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0C5F8709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6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66D0266" w14:textId="7777777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0E6F5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705BE6E" wp14:editId="47CC0CBB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1E2BE6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6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B3h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1PAjRcbSE/Plhioe0dZ/hNie95&#10;y5x/YBabBdsKB4C/x0UqqDMK3Y6SAuyvj+4DHmsYpZTU2HwZdT/3zApK1HeN1X0xnk5Dt8bDdHY+&#10;wYN9Ldm+luh9tQaskDGOGsPjNuC96rfSQvWCc2IVrKKIaY62M8q97Q9r3w4FnDRcrFYRhh1qmL/V&#10;T4YH8pDoUKrPzQuzpitqj+1wB32jssW7sm6xQVPDau9BlrHmT3ntngC7O9ZSN4nC+Hh9jqjTvFz+&#10;Bg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DPIB3h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1E2BE6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0E6F52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0E6F52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7A113F11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6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" fillcolor="#dce8e8" stroked="f" strokeweight="1pt">
                <v:stroke joinstyle="miter"/>
                <v:textbox>
                  <w:txbxContent>
                    <w:p w14:paraId="228CECDE" w14:textId="2B71B98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413455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0E6F52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0E6F52">
        <w:trPr>
          <w:trHeight w:val="819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1D45FA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="00BF0CD8" w:rsidRPr="001573F6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կամ</w:t>
            </w:r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0E6F52">
        <w:trPr>
          <w:trHeight w:val="621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13455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2CA489FA" w:rsidR="00BF0CD8" w:rsidRPr="00DC74EC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2CF31BFF" w:rsidR="00BF0CD8" w:rsidRPr="001573F6" w:rsidRDefault="00BF0CD8" w:rsidP="000E6F52">
            <w:pPr>
              <w:spacing w:line="245" w:lineRule="auto"/>
              <w:ind w:left="171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="001573F6" w:rsidRPr="001573F6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413455" w14:paraId="529E3789" w14:textId="77777777" w:rsidTr="001573F6">
        <w:trPr>
          <w:trHeight w:val="538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1573F6">
        <w:trPr>
          <w:trHeight w:val="446"/>
        </w:trPr>
        <w:tc>
          <w:tcPr>
            <w:tcW w:w="2088" w:type="dxa"/>
            <w:tcBorders>
              <w:top w:val="nil"/>
              <w:left w:val="double" w:sz="4" w:space="0" w:color="auto"/>
            </w:tcBorders>
          </w:tcPr>
          <w:p w14:paraId="1AC5708B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0E6F52">
        <w:trPr>
          <w:trHeight w:val="593"/>
        </w:trPr>
        <w:tc>
          <w:tcPr>
            <w:tcW w:w="2088" w:type="dxa"/>
            <w:tcBorders>
              <w:left w:val="double" w:sz="4" w:space="0" w:color="auto"/>
              <w:bottom w:val="nil"/>
            </w:tcBorders>
          </w:tcPr>
          <w:p w14:paraId="74F37C9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1573F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D95630C" w14:textId="5E9D68A4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1573F6">
        <w:trPr>
          <w:trHeight w:val="538"/>
        </w:trPr>
        <w:tc>
          <w:tcPr>
            <w:tcW w:w="779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F00A8E1" w14:textId="57C439B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1573F6">
        <w:trPr>
          <w:trHeight w:val="1190"/>
        </w:trPr>
        <w:tc>
          <w:tcPr>
            <w:tcW w:w="208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F3F40E1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8A8F89E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1573F6">
        <w:trPr>
          <w:trHeight w:val="418"/>
        </w:trPr>
        <w:tc>
          <w:tcPr>
            <w:tcW w:w="2086" w:type="dxa"/>
            <w:gridSpan w:val="2"/>
            <w:tcBorders>
              <w:left w:val="double" w:sz="4" w:space="0" w:color="auto"/>
              <w:bottom w:val="nil"/>
            </w:tcBorders>
          </w:tcPr>
          <w:p w14:paraId="33ABADA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13455" w14:paraId="22724719" w14:textId="77777777" w:rsidTr="000E6F52">
        <w:trPr>
          <w:trHeight w:val="900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0E6F52">
        <w:trPr>
          <w:trHeight w:val="909"/>
        </w:trPr>
        <w:tc>
          <w:tcPr>
            <w:tcW w:w="75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51E5889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0E6F52">
        <w:trPr>
          <w:trHeight w:val="531"/>
        </w:trPr>
        <w:tc>
          <w:tcPr>
            <w:tcW w:w="754" w:type="dxa"/>
            <w:vMerge w:val="restart"/>
            <w:tcBorders>
              <w:top w:val="nil"/>
              <w:left w:val="double" w:sz="4" w:space="0" w:color="auto"/>
              <w:right w:val="nil"/>
            </w:tcBorders>
          </w:tcPr>
          <w:p w14:paraId="3C57F64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0E6F52">
            <w:pPr>
              <w:pStyle w:val="ListParagraph"/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0E6F52">
        <w:trPr>
          <w:trHeight w:val="3491"/>
        </w:trPr>
        <w:tc>
          <w:tcPr>
            <w:tcW w:w="75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37A69AC8" w14:textId="77777777" w:rsidR="00BF0CD8" w:rsidRPr="00DC74EC" w:rsidRDefault="00BF0CD8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0E6F52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1573F6">
        <w:tc>
          <w:tcPr>
            <w:tcW w:w="779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72A71010" w14:textId="51D8CE81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1A24B4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0E6F52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4FCA92E0" w:rsidR="00BF0CD8" w:rsidRPr="00DC74EC" w:rsidRDefault="001573F6" w:rsidP="000E6F52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0E6F52" w:rsidRPr="00DC74EC" w14:paraId="09E1F4DB" w14:textId="77777777" w:rsidTr="000E6F52">
        <w:trPr>
          <w:trHeight w:val="691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0E6F52" w:rsidRPr="00DC74EC" w:rsidRDefault="000E6F52" w:rsidP="000E6F52">
            <w:pPr>
              <w:spacing w:line="245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597D675" w14:textId="6963101B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0E6F52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  <w:bottom w:val="nil"/>
            </w:tcBorders>
          </w:tcPr>
          <w:p w14:paraId="7B27B176" w14:textId="499AB97B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  <w:p w14:paraId="3CD00463" w14:textId="6B9B287C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0E6F52" w:rsidRPr="00DC74EC" w:rsidRDefault="00000000" w:rsidP="000E6F52">
            <w:pPr>
              <w:spacing w:line="245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0E6F52" w:rsidRPr="00DC74EC" w14:paraId="724ED5BE" w14:textId="77777777" w:rsidTr="000E6F52">
        <w:trPr>
          <w:trHeight w:val="691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6631A021" w14:textId="77777777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A9FB348" w14:textId="395AED68" w:rsidR="000E6F52" w:rsidRPr="00DC74EC" w:rsidRDefault="00000000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5" w:type="dxa"/>
            <w:vMerge/>
            <w:tcBorders>
              <w:left w:val="single" w:sz="4" w:space="0" w:color="auto"/>
              <w:bottom w:val="nil"/>
            </w:tcBorders>
          </w:tcPr>
          <w:p w14:paraId="1BADB6E9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</w:tr>
      <w:tr w:rsidR="000E6F52" w:rsidRPr="00DC74EC" w14:paraId="7EA49D20" w14:textId="77777777" w:rsidTr="000E6F52">
        <w:trPr>
          <w:trHeight w:val="704"/>
        </w:trPr>
        <w:tc>
          <w:tcPr>
            <w:tcW w:w="170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C7B2C55" w14:textId="5C790F4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5C608A40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0E6F52" w:rsidRPr="00DC74EC" w14:paraId="6C350E38" w14:textId="77777777" w:rsidTr="000E6F52">
        <w:trPr>
          <w:trHeight w:val="1422"/>
        </w:trPr>
        <w:tc>
          <w:tcPr>
            <w:tcW w:w="1701" w:type="dxa"/>
            <w:tcBorders>
              <w:top w:val="nil"/>
              <w:left w:val="double" w:sz="4" w:space="0" w:color="auto"/>
              <w:right w:val="nil"/>
            </w:tcBorders>
          </w:tcPr>
          <w:p w14:paraId="0C2CD9B3" w14:textId="2DAE57D5" w:rsidR="000E6F52" w:rsidRPr="00DC74EC" w:rsidRDefault="000E6F52" w:rsidP="000E6F52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nil"/>
              <w:bottom w:val="nil"/>
            </w:tcBorders>
          </w:tcPr>
          <w:p w14:paraId="2FA87248" w14:textId="77777777" w:rsidR="000E6F52" w:rsidRPr="00DC74EC" w:rsidRDefault="000E6F52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61C431D3" w:rsidR="00BF0CD8" w:rsidRPr="00DC74EC" w:rsidRDefault="00BF0CD8" w:rsidP="000E6F52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ի զանգվածային բաժինները</w:t>
            </w:r>
            <w:r w:rsidR="00654EF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վասար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0A78C69D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68" w:name="_Toc133876571"/>
      <w:bookmarkStart w:id="169" w:name="_Toc133963187"/>
      <w:bookmarkStart w:id="170" w:name="_Toc133965246"/>
      <w:bookmarkStart w:id="171" w:name="_Toc133965501"/>
      <w:bookmarkStart w:id="172" w:name="_Toc152437015"/>
      <w:r w:rsidRPr="00C81EAA">
        <w:rPr>
          <w:lang w:eastAsia="ru-RU" w:bidi="he-IL"/>
        </w:rPr>
        <w:t>ԽՆԴԻՐՆԵՐ ԻՆՔՆՈՒՐՈՒՅՆ ԼՈՒԾՄԱՆ ՀԱՄԱՐ</w:t>
      </w:r>
      <w:bookmarkEnd w:id="168"/>
      <w:bookmarkEnd w:id="169"/>
      <w:bookmarkEnd w:id="170"/>
      <w:bookmarkEnd w:id="171"/>
      <w:bookmarkEnd w:id="172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1724A8">
        <w:rPr>
          <w:color w:val="1982B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1724A8" w:rsidRDefault="00BF0CD8" w:rsidP="00DC74EC">
      <w:pPr>
        <w:pStyle w:val="Q-Normal"/>
        <w:tabs>
          <w:tab w:val="right" w:pos="7938"/>
        </w:tabs>
        <w:ind w:left="426" w:firstLine="0"/>
        <w:rPr>
          <w:color w:val="1982B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1724A8">
        <w:rPr>
          <w:color w:val="1982B4"/>
        </w:rPr>
        <w:t>Պատ.՝ ա) 64, բ) 71, գ) 17:</w:t>
      </w:r>
    </w:p>
    <w:p w14:paraId="07FA97C4" w14:textId="1B1E578D" w:rsidR="00BF0CD8" w:rsidRPr="001724A8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1982B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1724A8">
        <w:rPr>
          <w:color w:val="1982B4"/>
        </w:rPr>
        <w:t xml:space="preserve">Պատ.՝ </w:t>
      </w:r>
      <m:oMath>
        <m:r>
          <w:rPr>
            <w:rFonts w:ascii="Cambria Math" w:hAnsi="Cambria Math"/>
            <w:color w:val="1982B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1982B4"/>
              </w:rPr>
            </m:ctrlPr>
          </m:sSupPr>
          <m:e>
            <m:r>
              <w:rPr>
                <w:rFonts w:ascii="Cambria Math" w:hAnsi="Cambria Math"/>
                <w:color w:val="1982B4"/>
              </w:rPr>
              <m:t>10</m:t>
            </m:r>
          </m:e>
          <m:sup>
            <m:r>
              <w:rPr>
                <w:rFonts w:ascii="Cambria Math" w:hAnsi="Cambria Math"/>
                <w:color w:val="1982B4"/>
              </w:rPr>
              <m:t>18</m:t>
            </m:r>
          </m:sup>
        </m:sSup>
      </m:oMath>
      <w:r w:rsidR="007F56AA" w:rsidRPr="001724A8">
        <w:rPr>
          <w:rFonts w:eastAsiaTheme="minorEastAsia"/>
          <w:color w:val="1982B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07C05564" w14:textId="1C6BADF4" w:rsidR="00A26461" w:rsidRDefault="00A26461" w:rsidP="008E7086">
      <w:bookmarkStart w:id="173" w:name="_Toc133876572"/>
      <w:bookmarkStart w:id="174" w:name="_Toc133963188"/>
      <w:bookmarkStart w:id="175" w:name="_Toc133965247"/>
      <w:bookmarkStart w:id="176" w:name="_Toc133965502"/>
      <w:r>
        <w:rPr>
          <w:noProof/>
        </w:rPr>
        <w:lastRenderedPageBreak/>
        <mc:AlternateContent>
          <mc:Choice Requires="wpc">
            <w:drawing>
              <wp:inline distT="0" distB="0" distL="0" distR="0" wp14:anchorId="69FD3398" wp14:editId="12DF7F7C">
                <wp:extent cx="5060950" cy="872115"/>
                <wp:effectExtent l="0" t="0" r="6350" b="4445"/>
                <wp:docPr id="807820617" name="Canvas 8078206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95470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04497824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898A3D5" w14:textId="65592732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1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407244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DD755E" w14:textId="77777777" w:rsidR="001E2BE6" w:rsidRPr="001724A8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724A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ԳԱԶԱՅԻՆ ԽԱՌՆՈՒՐԴԻ </w:t>
                                </w:r>
                              </w:p>
                              <w:p w14:paraId="29CA9321" w14:textId="35EC98B3" w:rsidR="001E2BE6" w:rsidRPr="001724A8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724A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ԻՋԻՆ ՄՈԼԱՅԻՆ ԶԱՆԳՎԱԾ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1230110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FD3398" id="Canvas 807820617" o:spid="_x0000_s11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efvfCn4EAAD8DQAADgAA&#10;AAAAAAAAAAAAAAAuAgAAZHJzL2Uyb0RvYy54bWxQSwECLQAUAAYACAAAACEAK1qLPdgAAAAFAQAA&#10;DwAAAAAAAAAAAAAAAADYBgAAZHJzL2Rvd25yZXYueG1sUEsFBgAAAAAEAAQA8wAAAN0HAAAAAA==&#10;">
                <v:shape id="_x0000_s11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">
                  <v:shape id="Hexagon 1" o:spid="_x0000_s11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898A3D5" w14:textId="65592732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1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rect id="Rectangle 1" o:spid="_x0000_s11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" filled="f" stroked="f" strokeweight="1.5pt">
                    <v:textbox>
                      <w:txbxContent>
                        <w:p w14:paraId="67DD755E" w14:textId="77777777" w:rsidR="001E2BE6" w:rsidRPr="001724A8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1724A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ԳԱԶԱՅԻՆ ԽԱՌՆՈՒՐԴԻ </w:t>
                          </w:r>
                        </w:p>
                        <w:p w14:paraId="29CA9321" w14:textId="35EC98B3" w:rsidR="001E2BE6" w:rsidRPr="001724A8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724A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ԻՋԻՆ ՄՈԼԱՅԻՆ ԶԱՆԳՎԱԾ</w:t>
                          </w:r>
                        </w:p>
                      </w:txbxContent>
                    </v:textbox>
                  </v:rect>
                </v:group>
                <v:shape id="Половина рамки 31" o:spid="_x0000_s11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7" w:name="_Toc152437016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3"/>
      <w:bookmarkEnd w:id="174"/>
      <w:bookmarkEnd w:id="175"/>
      <w:bookmarkEnd w:id="176"/>
      <w:bookmarkEnd w:id="177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A6023D">
      <w:pPr>
        <w:pStyle w:val="Q-Normal"/>
        <w:ind w:firstLine="432"/>
        <w:contextualSpacing w:val="0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A6023D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4ABE1687">
                <wp:extent cx="1905000" cy="505968"/>
                <wp:effectExtent l="0" t="0" r="0" b="8890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5059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1E2BE6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70" style="width:150pt;height:3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1E2BE6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A6023D">
      <w:pPr>
        <w:pStyle w:val="Q-Normal"/>
        <w:ind w:firstLine="432"/>
        <w:contextualSpacing w:val="0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4C8B9F22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71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CybVnO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A6023D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2364B45E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1E2BE6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1E2BE6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72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" fillcolor="#dce8e8" stroked="f" strokeweight="1pt">
                <v:stroke joinstyle="miter"/>
                <v:textbox>
                  <w:txbxContent>
                    <w:p w14:paraId="2D01E72B" w14:textId="77777777" w:rsidR="001E2BE6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1E2BE6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3A6A6083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–ը՝  նյութաքանակները:</w:t>
      </w:r>
    </w:p>
    <w:tbl>
      <w:tblPr>
        <w:tblStyle w:val="TableGrid"/>
        <w:tblW w:w="10635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5958"/>
        <w:gridCol w:w="2839"/>
      </w:tblGrid>
      <w:tr w:rsidR="00BF0CD8" w:rsidRPr="00BE168B" w14:paraId="7134379C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</w:tcPr>
          <w:p w14:paraId="61D0AEF1" w14:textId="36B59FF7" w:rsidR="00BF0CD8" w:rsidRPr="00BE168B" w:rsidRDefault="00BF0CD8" w:rsidP="00A6023D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</w:t>
            </w:r>
            <w:r w:rsidR="00A24C16" w:rsidRPr="00A24C16">
              <w:t>4</w:t>
            </w:r>
            <w:r w:rsidRPr="00BE168B">
              <w:t xml:space="preserve">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A6023D">
            <w:pPr>
              <w:spacing w:line="245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A6023D" w:rsidRPr="00BE168B" w14:paraId="644C7348" w14:textId="77777777" w:rsidTr="00A6023D">
        <w:trPr>
          <w:gridAfter w:val="1"/>
          <w:wAfter w:w="2839" w:type="dxa"/>
          <w:trHeight w:val="612"/>
        </w:trPr>
        <w:tc>
          <w:tcPr>
            <w:tcW w:w="1838" w:type="dxa"/>
            <w:vMerge w:val="restart"/>
            <w:tcBorders>
              <w:right w:val="single" w:sz="4" w:space="0" w:color="auto"/>
            </w:tcBorders>
          </w:tcPr>
          <w:p w14:paraId="7B463D60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A6023D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1A36452" w14:textId="603E4497" w:rsidR="00A6023D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A6023D" w:rsidRPr="00BE168B" w14:paraId="086A235C" w14:textId="77777777" w:rsidTr="00A6023D">
        <w:trPr>
          <w:gridAfter w:val="1"/>
          <w:wAfter w:w="2839" w:type="dxa"/>
          <w:trHeight w:val="259"/>
        </w:trPr>
        <w:tc>
          <w:tcPr>
            <w:tcW w:w="1838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3DF8A16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6551097" w14:textId="0A6C98E9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A6023D" w:rsidRPr="00BE168B" w14:paraId="5666FB27" w14:textId="6C99913F" w:rsidTr="00A6023D">
        <w:trPr>
          <w:trHeight w:val="440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3F4596" w14:textId="3CAE2CB6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958" w:type="dxa"/>
            <w:tcBorders>
              <w:top w:val="nil"/>
              <w:left w:val="single" w:sz="4" w:space="0" w:color="auto"/>
              <w:bottom w:val="nil"/>
            </w:tcBorders>
          </w:tcPr>
          <w:p w14:paraId="6C5D67E0" w14:textId="3D97E858" w:rsidR="00A6023D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839" w:type="dxa"/>
          </w:tcPr>
          <w:p w14:paraId="5A660669" w14:textId="1BAF2653" w:rsidR="00A6023D" w:rsidRPr="00BE168B" w:rsidRDefault="00A6023D" w:rsidP="00A6023D"/>
        </w:tc>
      </w:tr>
      <w:tr w:rsidR="00A6023D" w:rsidRPr="00BE168B" w14:paraId="3BC85FE6" w14:textId="77777777" w:rsidTr="00A6023D">
        <w:trPr>
          <w:gridAfter w:val="1"/>
          <w:wAfter w:w="2839" w:type="dxa"/>
        </w:trPr>
        <w:tc>
          <w:tcPr>
            <w:tcW w:w="7796" w:type="dxa"/>
            <w:gridSpan w:val="2"/>
            <w:tcBorders>
              <w:top w:val="nil"/>
            </w:tcBorders>
          </w:tcPr>
          <w:p w14:paraId="288CC759" w14:textId="77777777" w:rsidR="00A6023D" w:rsidRPr="00BE168B" w:rsidRDefault="00A6023D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A6023D">
        <w:trPr>
          <w:trHeight w:val="530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A6023D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413455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307A8D58" w14:textId="77777777" w:rsidR="00BF0CD8" w:rsidRDefault="00BF0CD8" w:rsidP="00A6023D">
            <w:pPr>
              <w:pStyle w:val="Q-Xndir"/>
              <w:contextualSpacing w:val="0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</w:t>
            </w:r>
            <w:r w:rsidR="00A6023D">
              <w:t>:</w:t>
            </w:r>
          </w:p>
          <w:p w14:paraId="7F3B0486" w14:textId="5E244511" w:rsidR="00A6023D" w:rsidRPr="00BE168B" w:rsidRDefault="00A6023D" w:rsidP="00A6023D">
            <w:pPr>
              <w:pStyle w:val="Q-Xndir"/>
              <w:contextualSpacing w:val="0"/>
            </w:pPr>
          </w:p>
        </w:tc>
      </w:tr>
      <w:tr w:rsidR="00BF0CD8" w:rsidRPr="00BE168B" w14:paraId="4ED4A268" w14:textId="77777777" w:rsidTr="00A6023D">
        <w:trPr>
          <w:trHeight w:val="863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04E05779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5896A668" w14:textId="408F5417" w:rsidR="00BF0CD8" w:rsidRPr="00BE168B" w:rsidRDefault="00BF0CD8" w:rsidP="005A684A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48724C">
        <w:trPr>
          <w:trHeight w:val="341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  <w:right w:val="nil"/>
            </w:tcBorders>
          </w:tcPr>
          <w:p w14:paraId="6B7D4A90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left w:val="nil"/>
              <w:bottom w:val="nil"/>
            </w:tcBorders>
          </w:tcPr>
          <w:p w14:paraId="40A253D3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A6023D">
        <w:trPr>
          <w:trHeight w:val="495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5A684A">
            <w:pPr>
              <w:spacing w:line="245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A6023D">
        <w:trPr>
          <w:trHeight w:val="530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top w:val="nil"/>
              <w:left w:val="nil"/>
              <w:bottom w:val="nil"/>
            </w:tcBorders>
          </w:tcPr>
          <w:p w14:paraId="240853A0" w14:textId="77777777" w:rsidR="00BF0CD8" w:rsidRPr="00BE168B" w:rsidRDefault="00000000" w:rsidP="005A684A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5A684A">
            <w:pPr>
              <w:spacing w:line="245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413455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A6023D">
            <w:pPr>
              <w:pStyle w:val="Q-Xndir"/>
            </w:pPr>
            <w:bookmarkStart w:id="178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A6023D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A6023D">
        <w:trPr>
          <w:trHeight w:val="5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A6023D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A6023D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78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148"/>
        <w:gridCol w:w="3528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4"/>
          </w:tcPr>
          <w:p w14:paraId="75C4776E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48724C">
            <w:pPr>
              <w:spacing w:line="245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A6023D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3"/>
            <w:vMerge w:val="restart"/>
            <w:tcBorders>
              <w:left w:val="single" w:sz="4" w:space="0" w:color="auto"/>
              <w:bottom w:val="nil"/>
            </w:tcBorders>
          </w:tcPr>
          <w:p w14:paraId="4E5DB108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48724C">
        <w:trPr>
          <w:trHeight w:val="332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2CD3445" w14:textId="77777777" w:rsidR="00BF0CD8" w:rsidRPr="00BE168B" w:rsidRDefault="00BF0CD8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A6023D">
        <w:trPr>
          <w:trHeight w:val="323"/>
        </w:trPr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14:paraId="58C9AEB4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84" w:type="dxa"/>
            <w:gridSpan w:val="2"/>
            <w:tcBorders>
              <w:top w:val="nil"/>
              <w:bottom w:val="nil"/>
              <w:right w:val="nil"/>
            </w:tcBorders>
          </w:tcPr>
          <w:p w14:paraId="4C402507" w14:textId="4AF25FFE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x%,</m:t>
                </m:r>
              </m:oMath>
            </m:oMathPara>
          </w:p>
        </w:tc>
        <w:tc>
          <w:tcPr>
            <w:tcW w:w="3528" w:type="dxa"/>
            <w:tcBorders>
              <w:top w:val="nil"/>
              <w:left w:val="nil"/>
              <w:bottom w:val="nil"/>
            </w:tcBorders>
          </w:tcPr>
          <w:p w14:paraId="53D95E20" w14:textId="13270849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A6023D">
        <w:trPr>
          <w:trHeight w:val="409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01DCBCFC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  <w:gridSpan w:val="2"/>
          </w:tcPr>
          <w:p w14:paraId="28B8CAEB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A6023D">
        <w:trPr>
          <w:trHeight w:val="700"/>
        </w:trPr>
        <w:tc>
          <w:tcPr>
            <w:tcW w:w="1984" w:type="dxa"/>
            <w:vMerge/>
            <w:tcBorders>
              <w:top w:val="single" w:sz="4" w:space="0" w:color="auto"/>
              <w:bottom w:val="nil"/>
            </w:tcBorders>
          </w:tcPr>
          <w:p w14:paraId="39B3DB0A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43E6ECBE" w14:textId="77777777" w:rsidR="00BF0CD8" w:rsidRPr="00BE168B" w:rsidRDefault="00000000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48724C">
            <w:pPr>
              <w:spacing w:line="245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48724C">
        <w:trPr>
          <w:trHeight w:val="135"/>
        </w:trPr>
        <w:tc>
          <w:tcPr>
            <w:tcW w:w="1984" w:type="dxa"/>
            <w:tcBorders>
              <w:top w:val="nil"/>
            </w:tcBorders>
          </w:tcPr>
          <w:p w14:paraId="13072986" w14:textId="77777777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3"/>
          </w:tcPr>
          <w:p w14:paraId="14D0BC98" w14:textId="77777777" w:rsidR="00BF0CD8" w:rsidRPr="00BE168B" w:rsidRDefault="00000000" w:rsidP="0048724C">
            <w:pPr>
              <w:spacing w:line="245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4"/>
          </w:tcPr>
          <w:p w14:paraId="73043EC1" w14:textId="19C64AB2" w:rsidR="00BF0CD8" w:rsidRPr="00BE168B" w:rsidRDefault="00BF0CD8" w:rsidP="0048724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48724C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48724C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413455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A6023D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A6023D">
        <w:tc>
          <w:tcPr>
            <w:tcW w:w="7816" w:type="dxa"/>
            <w:gridSpan w:val="4"/>
            <w:tcBorders>
              <w:top w:val="nil"/>
              <w:left w:val="double" w:sz="4" w:space="0" w:color="auto"/>
              <w:right w:val="nil"/>
            </w:tcBorders>
          </w:tcPr>
          <w:p w14:paraId="42E86F50" w14:textId="226AE77C" w:rsidR="00BF0CD8" w:rsidRPr="00BE168B" w:rsidRDefault="00BF0CD8" w:rsidP="00A6023D">
            <w:pPr>
              <w:spacing w:line="245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413455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A6023D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6E4C1905" w14:textId="77777777" w:rsidR="0048724C" w:rsidRDefault="0048724C" w:rsidP="00A6023D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</w:p>
          <w:p w14:paraId="45DBE0CF" w14:textId="13102AF1" w:rsidR="00BF0CD8" w:rsidRPr="00BE168B" w:rsidRDefault="00BF0CD8" w:rsidP="0048724C">
            <w:pPr>
              <w:spacing w:line="245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48724C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2329BC8B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EF1F7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350C10CD" w:rsidR="001E2BE6" w:rsidRPr="005115C5" w:rsidRDefault="001E2BE6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բաղադրիչների 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ցանկացած հարաբերության դեպքում գազային խառնուրդի միջին մոլային զանգվածը միշտ մեծ է թեթև բաղադրիչի մոլային զանգվածից և փոքր</w:t>
                                  </w:r>
                                  <w:r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՝</w:t>
                                  </w: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 xml:space="preserve">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73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" fillcolor="#def1f7" stroked="f" strokeweight="1pt">
                      <v:stroke joinstyle="miter"/>
                      <v:textbox>
                        <w:txbxContent>
                          <w:p w14:paraId="4B027145" w14:textId="350C10CD" w:rsidR="001E2BE6" w:rsidRPr="005115C5" w:rsidRDefault="001E2BE6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բաղադրիչների 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ցանկացած հարաբերության դեպքում գազային խառնուրդի միջին մոլային զանգվածը միշտ մեծ է թեթև բաղադրիչի մոլային զանգվածից և փոքր</w:t>
                            </w:r>
                            <w:r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՝</w:t>
                            </w: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A6023D">
            <w:pPr>
              <w:spacing w:before="100" w:beforeAutospacing="1" w:after="100" w:afterAutospacing="1" w:line="245" w:lineRule="auto"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6134708C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1E2BE6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74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CPHB6Y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1E2BE6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A6023D">
            <w:pPr>
              <w:spacing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234DD3">
            <w:pPr>
              <w:spacing w:before="100" w:beforeAutospacing="1" w:after="100" w:afterAutospacing="1" w:line="264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413455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234DD3">
                  <w:pPr>
                    <w:spacing w:line="264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234DD3">
                  <w:pPr>
                    <w:spacing w:line="264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234DD3">
            <w:pPr>
              <w:spacing w:line="264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A6023D">
            <w:pPr>
              <w:spacing w:before="100" w:beforeAutospacing="1" w:after="100" w:afterAutospacing="1" w:line="245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234DD3">
            <w:pPr>
              <w:spacing w:before="100" w:beforeAutospacing="1" w:after="100" w:afterAutospacing="1" w:line="245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79" w:name="_Toc133876573"/>
      <w:bookmarkStart w:id="180" w:name="_Toc133963189"/>
      <w:bookmarkStart w:id="181" w:name="_Toc152437017"/>
      <w:bookmarkStart w:id="182" w:name="_Hlk66139080"/>
      <w:r w:rsidRPr="00761131">
        <w:lastRenderedPageBreak/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79"/>
      <w:bookmarkEnd w:id="180"/>
      <w:bookmarkEnd w:id="181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2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11A2C964" w14:textId="77777777" w:rsidR="00943098" w:rsidRDefault="00943098" w:rsidP="0094309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4C9A3" wp14:editId="68BC9541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608522921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1982B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0ABD8A" id="Шестиугольник 19" o:spid="_x0000_s1026" type="#_x0000_t9" style="position:absolute;margin-left:0;margin-top:2.35pt;width:130.9pt;height:116.95pt;z-index:251721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" adj="4823" filled="f" strokecolor="#1982b4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0BB9639" wp14:editId="53C5DD03">
                <wp:extent cx="6234430" cy="1674496"/>
                <wp:effectExtent l="0" t="0" r="0" b="0"/>
                <wp:docPr id="719472967" name="Canvas 719472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18135776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75135" name="Надпись 22"/>
                        <wps:cNvSpPr txBox="1"/>
                        <wps:spPr>
                          <a:xfrm>
                            <a:off x="264829" y="388794"/>
                            <a:ext cx="1185919" cy="9066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314A14" w14:textId="77777777" w:rsidR="001E2BE6" w:rsidRPr="001724A8" w:rsidRDefault="001E2BE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1724A8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1EF3A2E8" w14:textId="37B63553" w:rsidR="001E2BE6" w:rsidRPr="001724A8" w:rsidRDefault="001E2BE6" w:rsidP="00943098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</w:pPr>
                              <w:r w:rsidRPr="001724A8">
                                <w:rPr>
                                  <w:rFonts w:ascii="GHEA Grapalat" w:hAnsi="GHEA Grapalat"/>
                                  <w:b/>
                                  <w:color w:val="1982B4"/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594974" name="Надпись 23"/>
                        <wps:cNvSpPr txBox="1"/>
                        <wps:spPr>
                          <a:xfrm>
                            <a:off x="1715840" y="773429"/>
                            <a:ext cx="3418135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F21B9" w14:textId="77777777" w:rsidR="001E2BE6" w:rsidRDefault="001E2BE6" w:rsidP="00943098">
                              <w:pPr>
                                <w:spacing w:after="0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 xml:space="preserve">ԱՆՕՐԳԱՆԱԿԱՆ ՄԻԱՑՈՒԹՅՈՒՆՆԵՐԻ ՀԻՄՆԱԿԱՆ ԴԱՍԵՐԸ: </w:t>
                              </w:r>
                            </w:p>
                            <w:p w14:paraId="03BD5642" w14:textId="79FE8A5E" w:rsidR="001E2BE6" w:rsidRPr="006A28E9" w:rsidRDefault="001E2BE6" w:rsidP="00943098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943098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ԽՆԴԻՐՆԵՐԻ ԼՈՒԾՄԱՆ ՄԵԹՈ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BB9639" id="Canvas 719472967" o:spid="_x0000_s117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">
                <v:shape id="_x0000_s117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17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" adj="1742" fillcolor="#1982b4" stroked="f" strokeweight="1pt"/>
                <v:shape id="Надпись 22" o:spid="_x0000_s1178" type="#_x0000_t202" style="position:absolute;left:2648;top:3887;width:11859;height: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" filled="f" stroked="f" strokeweight=".5pt">
                  <v:textbox>
                    <w:txbxContent>
                      <w:p w14:paraId="15314A14" w14:textId="77777777" w:rsidR="001E2BE6" w:rsidRPr="001724A8" w:rsidRDefault="001E2BE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</w:pPr>
                        <w:r w:rsidRPr="001724A8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1EF3A2E8" w14:textId="37B63553" w:rsidR="001E2BE6" w:rsidRPr="001724A8" w:rsidRDefault="001E2BE6" w:rsidP="00943098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</w:pPr>
                        <w:r w:rsidRPr="001724A8">
                          <w:rPr>
                            <w:rFonts w:ascii="GHEA Grapalat" w:hAnsi="GHEA Grapalat"/>
                            <w:b/>
                            <w:color w:val="1982B4"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  <v:shape id="Надпись 23" o:spid="_x0000_s1179" type="#_x0000_t202" style="position:absolute;left:17158;top:7734;width:34181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" filled="f" stroked="f" strokeweight=".5pt">
                  <v:textbox>
                    <w:txbxContent>
                      <w:p w14:paraId="350F21B9" w14:textId="77777777" w:rsidR="001E2BE6" w:rsidRDefault="001E2BE6" w:rsidP="00943098">
                        <w:pPr>
                          <w:spacing w:after="0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 xml:space="preserve">ԱՆՕՐԳԱՆԱԿԱՆ ՄԻԱՑՈՒԹՅՈՒՆՆԵՐԻ ՀԻՄՆԱԿԱՆ ԴԱՍԵՐԸ: </w:t>
                        </w:r>
                      </w:p>
                      <w:p w14:paraId="03BD5642" w14:textId="79FE8A5E" w:rsidR="001E2BE6" w:rsidRPr="006A28E9" w:rsidRDefault="001E2BE6" w:rsidP="00943098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943098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ԽՆԴԻՐՆԵՐԻ ԼՈՒԾՄԱՆ ՄԵԹՈԴՆ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3" w:name="_Toc152437018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3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1829B1A5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" r:lo="rId66" r:qs="rId67" r:cs="rId68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022C0B">
      <w:pPr>
        <w:pStyle w:val="Q-Normal"/>
        <w:numPr>
          <w:ilvl w:val="0"/>
          <w:numId w:val="87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022C0B">
      <w:pPr>
        <w:pStyle w:val="Q-Normal"/>
        <w:numPr>
          <w:ilvl w:val="0"/>
          <w:numId w:val="87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022C0B">
      <w:pPr>
        <w:pStyle w:val="Q-Normal"/>
        <w:numPr>
          <w:ilvl w:val="0"/>
          <w:numId w:val="87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022C0B">
      <w:pPr>
        <w:pStyle w:val="Q-Normal"/>
        <w:numPr>
          <w:ilvl w:val="0"/>
          <w:numId w:val="87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022C0B">
      <w:pPr>
        <w:pStyle w:val="Q-Normal"/>
        <w:numPr>
          <w:ilvl w:val="0"/>
          <w:numId w:val="87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022C0B">
      <w:pPr>
        <w:pStyle w:val="Q-Normal"/>
        <w:numPr>
          <w:ilvl w:val="0"/>
          <w:numId w:val="87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4D5C16CF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458B813A" w14:textId="4953DCCE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14AA7E6" wp14:editId="5479476C">
                <wp:extent cx="5060950" cy="872115"/>
                <wp:effectExtent l="0" t="0" r="6350" b="4445"/>
                <wp:docPr id="990013224" name="Canvas 990013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3814158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8251803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3E95555" w14:textId="58E6DFB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89854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0798F0" w14:textId="6640A924" w:rsidR="001E2BE6" w:rsidRPr="001724A8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724A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ՕՔՍԻԴ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9630947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AA7E6" id="Canvas 990013224" o:spid="_x0000_s118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L1zEJV/BAAA+w0AAA4A&#10;AAAAAAAAAAAAAAAALgIAAGRycy9lMm9Eb2MueG1sUEsBAi0AFAAGAAgAAAAhACtaiz3YAAAABQEA&#10;AA8AAAAAAAAAAAAAAAAA2QYAAGRycy9kb3ducmV2LnhtbFBLBQYAAAAABAAEAPMAAADeBwAAAAA=&#10;">
                <v:shape id="_x0000_s118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8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">
                  <v:shape id="Hexagon 1" o:spid="_x0000_s118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" adj="4809" fillcolor="#1982b4" stroked="f" strokeweight="2pt">
                    <v:textbox inset="0,0,0,0">
                      <w:txbxContent>
                        <w:p w14:paraId="13E95555" w14:textId="58E6DFB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1" o:spid="_x0000_s118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" filled="f" stroked="f" strokeweight="1.5pt">
                    <v:textbox>
                      <w:txbxContent>
                        <w:p w14:paraId="720798F0" w14:textId="6640A924" w:rsidR="001E2BE6" w:rsidRPr="001724A8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724A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ՕՔՍԻԴ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18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06942">
      <w:pPr>
        <w:pStyle w:val="ParagrafInvisible"/>
      </w:pPr>
      <w:bookmarkStart w:id="184" w:name="_Toc133963190"/>
      <w:bookmarkStart w:id="185" w:name="_Toc133965248"/>
      <w:bookmarkStart w:id="186" w:name="_Toc133965503"/>
      <w:bookmarkStart w:id="187" w:name="_Toc152437019"/>
      <w:r>
        <w:t xml:space="preserve">§2.1. </w:t>
      </w:r>
      <w:r w:rsidR="00BF0CD8" w:rsidRPr="001F20F1">
        <w:t>ՕՔՍԻԴՆԵՐ</w:t>
      </w:r>
      <w:bookmarkEnd w:id="184"/>
      <w:bookmarkEnd w:id="185"/>
      <w:bookmarkEnd w:id="186"/>
      <w:bookmarkEnd w:id="187"/>
    </w:p>
    <w:p w14:paraId="726C5AB7" w14:textId="77777777" w:rsidR="00BF0CD8" w:rsidRDefault="00BF0CD8" w:rsidP="00606942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4BB5E5C2">
                <wp:extent cx="4808855" cy="532262"/>
                <wp:effectExtent l="0" t="0" r="0" b="127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53226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1E2BE6" w:rsidRPr="00B634EF" w:rsidRDefault="001E2BE6" w:rsidP="00C454C8">
                            <w:pPr>
                              <w:pStyle w:val="Q-Yndgcvac"/>
                            </w:pPr>
                            <w:r w:rsidRPr="00B634EF">
                              <w:t xml:space="preserve">Օքսիդներ </w:t>
                            </w:r>
                            <w:r w:rsidRPr="00B634EF">
                              <w:t>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86" style="width:378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038F49B4" w14:textId="27E1DD6D" w:rsidR="001E2BE6" w:rsidRPr="00B634EF" w:rsidRDefault="001E2BE6" w:rsidP="00C454C8">
                      <w:pPr>
                        <w:pStyle w:val="Q-Yndgcvac"/>
                      </w:pPr>
                      <w:r w:rsidRPr="00B634EF">
                        <w:t xml:space="preserve">Օքսիդներ </w:t>
                      </w:r>
                      <w:r w:rsidRPr="00B634EF">
                        <w:t>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88" w:name="_Toc133963191"/>
      <w:bookmarkStart w:id="189" w:name="_Toc133965249"/>
      <w:bookmarkStart w:id="190" w:name="_Toc133965504"/>
      <w:bookmarkStart w:id="191" w:name="_Toc152437020"/>
      <w:r w:rsidRPr="002D7A90">
        <w:t>ԱՆ</w:t>
      </w:r>
      <w:bookmarkStart w:id="192" w:name="_Hlk132853100"/>
      <w:r w:rsidRPr="002D7A90">
        <w:t>ՎԱՆ</w:t>
      </w:r>
      <w:bookmarkEnd w:id="192"/>
      <w:r w:rsidRPr="002D7A90">
        <w:t>ՈՒՄԸ</w:t>
      </w:r>
      <w:bookmarkEnd w:id="188"/>
      <w:bookmarkEnd w:id="189"/>
      <w:bookmarkEnd w:id="190"/>
      <w:bookmarkEnd w:id="191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606942">
      <w:pPr>
        <w:pStyle w:val="Q-Normal"/>
        <w:ind w:firstLine="432"/>
        <w:contextualSpacing w:val="0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60694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74EF2698">
                <wp:extent cx="4933803" cy="990600"/>
                <wp:effectExtent l="0" t="0" r="635" b="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990600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1E2BE6" w:rsidRPr="0024631E" w14:paraId="0A52F8DC" w14:textId="77777777" w:rsidTr="001A24B4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1E2BE6" w:rsidRPr="0024631E" w:rsidRDefault="001E2BE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1E2BE6" w:rsidRPr="0024631E" w:rsidRDefault="001E2BE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1E2BE6" w:rsidRPr="0024631E" w:rsidRDefault="001E2BE6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1E2BE6" w:rsidRPr="0024631E" w:rsidRDefault="001E2BE6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1E2BE6" w:rsidRDefault="001E2BE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87" style="width:388.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1E2BE6" w:rsidRPr="0024631E" w14:paraId="0A52F8DC" w14:textId="77777777" w:rsidTr="001A24B4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1E2BE6" w:rsidRPr="0024631E" w:rsidRDefault="001E2BE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1E2BE6" w:rsidRPr="0024631E" w:rsidRDefault="001E2BE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1E2BE6" w:rsidRPr="0024631E" w:rsidRDefault="001E2BE6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1E2BE6" w:rsidRPr="0024631E" w:rsidRDefault="001E2BE6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1E2BE6" w:rsidRDefault="001E2BE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606942">
      <w:pPr>
        <w:pStyle w:val="Q-Normal"/>
        <w:ind w:firstLine="432"/>
        <w:contextualSpacing w:val="0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3" w:name="_Toc133963192"/>
    <w:bookmarkStart w:id="194" w:name="_Toc133965250"/>
    <w:bookmarkStart w:id="195" w:name="_Toc133965505"/>
    <w:p w14:paraId="138E63F9" w14:textId="27035FD6" w:rsidR="003852F5" w:rsidRDefault="00F97E89" w:rsidP="003419AF">
      <w:pPr>
        <w:pStyle w:val="Q-Normal"/>
        <w:ind w:firstLine="0"/>
        <w:jc w:val="center"/>
        <w:rPr>
          <w:noProof/>
        </w:rPr>
      </w:pPr>
      <w:r>
        <w:object w:dxaOrig="7241" w:dyaOrig="934" w14:anchorId="79149E21">
          <v:shape id="_x0000_i1043" type="#_x0000_t75" style="width:362.25pt;height:46.5pt" o:ole="">
            <v:imagedata r:id="rId70" o:title=""/>
          </v:shape>
          <o:OLEObject Type="Embed" ProgID="ChemDraw.Document.6.0" ShapeID="_x0000_i1043" DrawAspect="Content" ObjectID="_1763616293" r:id="rId71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6" w:name="_Toc152437021"/>
      <w:r w:rsidRPr="00D61D47">
        <w:t>ԴԱՍԱԿԱՐԳՈՒՄԸ</w:t>
      </w:r>
      <w:bookmarkEnd w:id="193"/>
      <w:bookmarkEnd w:id="194"/>
      <w:bookmarkEnd w:id="195"/>
      <w:bookmarkEnd w:id="196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60694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B5FD3DA" wp14:editId="1C3C100E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1E2BE6" w:rsidRDefault="001E2BE6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88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77760DC1" w14:textId="77777777" w:rsidR="001E2BE6" w:rsidRDefault="001E2BE6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4740B4FD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1E2BE6" w:rsidRDefault="001E2BE6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89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" fillcolor="#def1f7" stroked="f" strokeweight="1pt">
                <v:stroke joinstyle="miter"/>
                <v:textbox>
                  <w:txbxContent>
                    <w:p w14:paraId="54B113B2" w14:textId="367892A6" w:rsidR="001E2BE6" w:rsidRDefault="001E2BE6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606942">
      <w:pPr>
        <w:pStyle w:val="Q-Normal"/>
        <w:ind w:firstLine="432"/>
        <w:contextualSpacing w:val="0"/>
      </w:pPr>
      <w:r w:rsidRPr="00E7205D">
        <w:t>Օրինակ.</w:t>
      </w:r>
    </w:p>
    <w:p w14:paraId="26B7B35A" w14:textId="298340D8" w:rsidR="00462DE5" w:rsidRPr="00E7205D" w:rsidRDefault="000055FE" w:rsidP="00462DE5">
      <w:pPr>
        <w:pStyle w:val="Q-Normal"/>
        <w:ind w:firstLine="0"/>
        <w:contextualSpacing w:val="0"/>
        <w:jc w:val="center"/>
      </w:pPr>
      <w:r>
        <w:object w:dxaOrig="3687" w:dyaOrig="1314" w14:anchorId="1D2EDA8E">
          <v:shape id="_x0000_i1044" type="#_x0000_t75" style="width:184.5pt;height:66pt" o:ole="">
            <v:imagedata r:id="rId72" o:title=""/>
          </v:shape>
          <o:OLEObject Type="Embed" ProgID="ChemDraw.Document.6.0" ShapeID="_x0000_i1044" DrawAspect="Content" ObjectID="_1763616294" r:id="rId73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D24BDD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4" r:lo="rId75" r:qs="rId76" r:cs="rId77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7" w:name="_Toc152437022"/>
      <w:r w:rsidRPr="00387835">
        <w:t>ՀԻՄՆԱՅԻՆ ՕՔՍԻԴՆԵՐ</w:t>
      </w:r>
      <w:bookmarkEnd w:id="197"/>
    </w:p>
    <w:p w14:paraId="77B822A5" w14:textId="77777777" w:rsidR="00BF0CD8" w:rsidRPr="00206F2F" w:rsidRDefault="00BF0CD8" w:rsidP="002515C6">
      <w:pPr>
        <w:pStyle w:val="Q-Normal"/>
        <w:ind w:firstLine="432"/>
        <w:contextualSpacing w:val="0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739404A9">
                <wp:extent cx="3340100" cy="591312"/>
                <wp:effectExtent l="0" t="0" r="0" b="0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59131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1E2BE6" w:rsidRDefault="001E2BE6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90" style="width:263pt;height:4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3D54E0B3" w14:textId="4CD92ED8" w:rsidR="001E2BE6" w:rsidRDefault="001E2BE6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68505DED" w14:textId="4D803173" w:rsidR="00462DE5" w:rsidRDefault="000055FE" w:rsidP="00462DE5">
      <w:pPr>
        <w:pStyle w:val="Q-Normal"/>
        <w:ind w:firstLine="0"/>
        <w:jc w:val="center"/>
      </w:pPr>
      <w:r>
        <w:object w:dxaOrig="3865" w:dyaOrig="2947" w14:anchorId="52BD9168">
          <v:shape id="_x0000_i1045" type="#_x0000_t75" style="width:192.75pt;height:147pt" o:ole="">
            <v:imagedata r:id="rId79" o:title=""/>
          </v:shape>
          <o:OLEObject Type="Embed" ProgID="ChemDraw.Document.6.0" ShapeID="_x0000_i1045" DrawAspect="Content" ObjectID="_1763616295" r:id="rId80"/>
        </w:object>
      </w:r>
    </w:p>
    <w:p w14:paraId="523FAC22" w14:textId="77777777" w:rsidR="00462DE5" w:rsidRPr="00462DE5" w:rsidRDefault="00462DE5" w:rsidP="00462DE5">
      <w:pPr>
        <w:pStyle w:val="Q-Normal"/>
        <w:ind w:firstLine="0"/>
        <w:jc w:val="center"/>
      </w:pP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0A0D0D3A" w:rsidR="00BF0CD8" w:rsidRDefault="00BF0CD8" w:rsidP="005B3284">
      <w:pPr>
        <w:pStyle w:val="Q-Normal"/>
        <w:ind w:firstLine="432"/>
        <w:contextualSpacing w:val="0"/>
      </w:pPr>
      <w:r w:rsidRPr="00900019">
        <w:t xml:space="preserve">Հիմնային օքսիդների հիմնական քիմիական հատկությունը փոխազդեցությունն է թթուների հետ, առաջանում </w:t>
      </w:r>
      <w:r w:rsidR="0048724C">
        <w:t>են</w:t>
      </w:r>
      <w:r w:rsidRPr="00900019">
        <w:t xml:space="preserve"> աղ և ջուր.</w:t>
      </w:r>
    </w:p>
    <w:p w14:paraId="64A228CA" w14:textId="658B08C0" w:rsidR="00910E36" w:rsidRPr="00900019" w:rsidRDefault="00910E36" w:rsidP="005B3284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B9574" wp14:editId="3FB628CD">
                <wp:extent cx="3397250" cy="701898"/>
                <wp:effectExtent l="0" t="0" r="0" b="3175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7250" cy="70189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1E2BE6" w:rsidRPr="00462DE5" w:rsidRDefault="001E2BE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1E2BE6" w:rsidRPr="00462DE5" w:rsidRDefault="001E2BE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1E2BE6" w:rsidRPr="00462DE5" w:rsidRDefault="001E2BE6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1E2BE6" w:rsidRPr="00027EBA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91" style="width:267.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58A87124" w14:textId="55A49B84" w:rsidR="001E2BE6" w:rsidRPr="00462DE5" w:rsidRDefault="001E2BE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 w:rsidRPr="00462DE5"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 w:rsidRPr="00462DE5"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1E2BE6" w:rsidRPr="00462DE5" w:rsidRDefault="001E2BE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1E2BE6" w:rsidRPr="00462DE5" w:rsidRDefault="001E2BE6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1E2BE6" w:rsidRPr="00027EBA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5B3284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5B3284">
      <w:pPr>
        <w:pStyle w:val="Q-Normal"/>
        <w:ind w:firstLine="432"/>
        <w:contextualSpacing w:val="0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198" w:name="_Toc152437023"/>
      <w:r w:rsidRPr="00387835">
        <w:t>ԹԹՎԱՅԻՆ ՕՔՍԻԴՆԵՐ</w:t>
      </w:r>
      <w:bookmarkEnd w:id="198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1083AA3A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1E2BE6" w:rsidRDefault="001E2BE6" w:rsidP="00C454C8">
                            <w:pPr>
                              <w:pStyle w:val="Q-Yndgcvac"/>
                            </w:pPr>
                            <w:r w:rsidRPr="001E3430">
                              <w:t xml:space="preserve">Թթվային </w:t>
                            </w:r>
                            <w:r w:rsidRPr="001E3430">
                              <w:t>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Прямоугольник: скругленные углы 13" o:spid="_x0000_s1192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3A092BB" w14:textId="77777777" w:rsidR="001E2BE6" w:rsidRDefault="001E2BE6" w:rsidP="00C454C8">
                      <w:pPr>
                        <w:pStyle w:val="Q-Yndgcvac"/>
                      </w:pPr>
                      <w:r w:rsidRPr="001E3430">
                        <w:t xml:space="preserve">Թթվային </w:t>
                      </w:r>
                      <w:r w:rsidRPr="001E3430">
                        <w:t>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0C1A0C15" w:rsidR="00BF0CD8" w:rsidRPr="000D48D2" w:rsidRDefault="004642B8" w:rsidP="005B3284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object w:dxaOrig="4520" w:dyaOrig="1635" w14:anchorId="6724DC08">
          <v:shape id="_x0000_i1046" type="#_x0000_t75" style="width:225.75pt;height:81.75pt" o:ole="">
            <v:imagedata r:id="rId81" o:title=""/>
          </v:shape>
          <o:OLEObject Type="Embed" ProgID="ChemDraw.Document.6.0" ShapeID="_x0000_i1046" DrawAspect="Content" ObjectID="_1763616296" r:id="rId82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72E1FC0D" w:rsidR="00BF0CD8" w:rsidRPr="009007B0" w:rsidRDefault="003419AF" w:rsidP="005B3284">
      <w:pPr>
        <w:pStyle w:val="Q-Normal"/>
        <w:ind w:firstLine="0"/>
        <w:contextualSpacing w:val="0"/>
        <w:jc w:val="center"/>
      </w:pPr>
      <w:r>
        <w:rPr>
          <w:noProof/>
        </w:rPr>
        <w:object w:dxaOrig="3989" w:dyaOrig="2021" w14:anchorId="066F97C5">
          <v:shape id="_x0000_i1047" type="#_x0000_t75" style="width:105.75pt;height:54pt" o:ole="">
            <v:imagedata r:id="rId83" o:title=""/>
          </v:shape>
          <o:OLEObject Type="Embed" ProgID="ChemDraw.Document.6.0" ShapeID="_x0000_i1047" DrawAspect="Content" ObjectID="_1763616297" r:id="rId84"/>
        </w:object>
      </w:r>
    </w:p>
    <w:p w14:paraId="12725C37" w14:textId="77777777" w:rsidR="00BF0CD8" w:rsidRDefault="00BF0CD8" w:rsidP="005B3284">
      <w:pPr>
        <w:pStyle w:val="Q-Normal"/>
        <w:ind w:firstLine="432"/>
        <w:contextualSpacing w:val="0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5B3284">
      <w:pPr>
        <w:pStyle w:val="Q-Normal"/>
        <w:ind w:firstLine="0"/>
        <w:contextualSpacing w:val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5C7F7CDA">
                <wp:extent cx="3380704" cy="650383"/>
                <wp:effectExtent l="0" t="0" r="0" b="0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0704" cy="65038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1E2BE6" w:rsidRPr="00462DE5" w:rsidRDefault="001E2BE6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462DE5">
                              <w:rPr>
                                <w:b/>
                                <w:color w:val="000000" w:themeColor="text1"/>
                              </w:rPr>
                              <w:t>Թթվային օքսիդ + հիմք = աղ + ջուր</w:t>
                            </w:r>
                          </w:p>
                          <w:p w14:paraId="11E381A5" w14:textId="0E5A1F92" w:rsidR="001E2BE6" w:rsidRPr="00462DE5" w:rsidRDefault="001E2BE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1E2BE6" w:rsidRPr="00462DE5" w:rsidRDefault="001E2BE6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1E2BE6" w:rsidRPr="00462DE5" w:rsidRDefault="001E2BE6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93" style="width:266.2pt;height:5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1E2BE6" w:rsidRPr="00462DE5" w:rsidRDefault="001E2BE6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462DE5">
                        <w:rPr>
                          <w:b/>
                          <w:color w:val="000000" w:themeColor="text1"/>
                        </w:rPr>
                        <w:t>Թթվային օքսիդ + հիմք = աղ + ջուր</w:t>
                      </w:r>
                    </w:p>
                    <w:p w14:paraId="11E381A5" w14:textId="0E5A1F92" w:rsidR="001E2BE6" w:rsidRPr="00462DE5" w:rsidRDefault="001E2BE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1E2BE6" w:rsidRPr="00462DE5" w:rsidRDefault="001E2BE6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1E2BE6" w:rsidRPr="00462DE5" w:rsidRDefault="001E2BE6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5B3284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199" w:name="_Toc133963193"/>
      <w:bookmarkStart w:id="200" w:name="_Toc133965251"/>
      <w:bookmarkStart w:id="201" w:name="_Toc133965506"/>
      <w:bookmarkStart w:id="202" w:name="_Toc152437024"/>
      <w:r w:rsidRPr="00D82277">
        <w:t>ԱՄՖՈՏԵՐ</w:t>
      </w:r>
      <w:r w:rsidRPr="008569FC">
        <w:rPr>
          <w:noProof/>
        </w:rPr>
        <w:t xml:space="preserve"> ՕՔՍԻԴՆԵՐ</w:t>
      </w:r>
      <w:bookmarkStart w:id="203" w:name="_Toc143534838"/>
      <w:bookmarkStart w:id="204" w:name="_Toc143537807"/>
      <w:bookmarkEnd w:id="199"/>
      <w:bookmarkEnd w:id="200"/>
      <w:bookmarkEnd w:id="201"/>
      <w:bookmarkEnd w:id="202"/>
    </w:p>
    <w:p w14:paraId="0BB90C71" w14:textId="2E054C95" w:rsidR="00597AA4" w:rsidRPr="008569FC" w:rsidRDefault="00351588" w:rsidP="005B3284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26263D07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1E2BE6" w:rsidRPr="000879E6" w:rsidRDefault="001E2BE6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94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" fillcolor="#def1f7" stroked="f" strokeweight="1pt">
                <v:stroke joinstyle="miter"/>
                <v:textbox>
                  <w:txbxContent>
                    <w:p w14:paraId="59304B02" w14:textId="7EADEC64" w:rsidR="001E2BE6" w:rsidRPr="000879E6" w:rsidRDefault="001E2BE6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3"/>
      <w:bookmarkEnd w:id="204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021648FC" w:rsidR="00BF0CD8" w:rsidRPr="00E7205D" w:rsidRDefault="004642B8" w:rsidP="00F810E7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object w:dxaOrig="9747" w:dyaOrig="2069" w14:anchorId="313359D9">
          <v:shape id="_x0000_i1048" type="#_x0000_t75" style="width:355.5pt;height:75.75pt" o:ole="">
            <v:imagedata r:id="rId85" o:title=""/>
          </v:shape>
          <o:OLEObject Type="Embed" ProgID="ChemDraw.Document.6.0" ShapeID="_x0000_i1048" DrawAspect="Content" ObjectID="_1763616298" r:id="rId86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5B3284">
      <w:pPr>
        <w:pStyle w:val="Q-Normal"/>
        <w:ind w:firstLine="432"/>
        <w:contextualSpacing w:val="0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5B3284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5B3284">
      <w:pPr>
        <w:pStyle w:val="Q-Normal"/>
        <w:spacing w:line="288" w:lineRule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5B3284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022C0B">
      <w:pPr>
        <w:pStyle w:val="Q-Normal"/>
        <w:numPr>
          <w:ilvl w:val="0"/>
          <w:numId w:val="33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25pt;height:23.25pt" o:ole="">
            <v:imagedata r:id="rId87" o:title=""/>
          </v:shape>
          <o:OLEObject Type="Embed" ProgID="ChemDraw.Document.6.0" ShapeID="_x0000_i1049" DrawAspect="Content" ObjectID="_1763616299" r:id="rId88"/>
        </w:object>
      </w:r>
    </w:p>
    <w:p w14:paraId="2A093A4F" w14:textId="77777777" w:rsidR="00BF0CD8" w:rsidRPr="00492DDE" w:rsidRDefault="00BF0CD8" w:rsidP="00022C0B">
      <w:pPr>
        <w:pStyle w:val="Q-Normal"/>
        <w:numPr>
          <w:ilvl w:val="0"/>
          <w:numId w:val="34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75pt;height:22.5pt" o:ole="">
            <v:imagedata r:id="rId89" o:title=""/>
          </v:shape>
          <o:OLEObject Type="Embed" ProgID="ChemDraw.Document.6.0" ShapeID="_x0000_i1050" DrawAspect="Content" ObjectID="_1763616300" r:id="rId90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5pt;height:58.5pt" o:ole="">
            <v:imagedata r:id="rId91" o:title=""/>
          </v:shape>
          <o:OLEObject Type="Embed" ProgID="ChemDraw.Document.6.0" ShapeID="_x0000_i1051" DrawAspect="Content" ObjectID="_1763616301" r:id="rId92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5" w:name="_Toc133963194"/>
      <w:bookmarkStart w:id="206" w:name="_Toc133965252"/>
      <w:bookmarkStart w:id="207" w:name="_Toc133965507"/>
      <w:bookmarkStart w:id="208" w:name="_Toc152437025"/>
      <w:r>
        <w:t xml:space="preserve">ՕՔՍԻԴՆԵՐԻ </w:t>
      </w:r>
      <w:r w:rsidR="003852F5" w:rsidRPr="00D82277">
        <w:t>ՖԻԶԻԿԱԿԱՆ ՀԱՏԿՈՒԹՅՈՒՆՆԵՐԸ</w:t>
      </w:r>
      <w:bookmarkEnd w:id="205"/>
      <w:bookmarkEnd w:id="206"/>
      <w:bookmarkEnd w:id="207"/>
      <w:bookmarkEnd w:id="208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 xml:space="preserve">-ից, ջրում լուծելի են: Հիմնային օքսիդներից լուծելի են </w:t>
      </w:r>
      <w:r w:rsidRPr="00E7205D">
        <w:lastRenderedPageBreak/>
        <w:t>միայն ալկալիական (</w:t>
      </w:r>
      <w:bookmarkStart w:id="209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09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0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0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1" w:name="_Toc133963195"/>
      <w:bookmarkStart w:id="212" w:name="_Toc133965253"/>
      <w:bookmarkStart w:id="213" w:name="_Toc133965508"/>
      <w:bookmarkStart w:id="214" w:name="_Toc152437026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1"/>
      <w:bookmarkEnd w:id="212"/>
      <w:bookmarkEnd w:id="213"/>
      <w:bookmarkEnd w:id="214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022C0B">
      <w:pPr>
        <w:pStyle w:val="Q-Normal"/>
        <w:numPr>
          <w:ilvl w:val="0"/>
          <w:numId w:val="23"/>
        </w:numPr>
        <w:contextualSpacing w:val="0"/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5B3284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022C0B">
      <w:pPr>
        <w:pStyle w:val="Q-Normal"/>
        <w:numPr>
          <w:ilvl w:val="0"/>
          <w:numId w:val="23"/>
        </w:numPr>
        <w:contextualSpacing w:val="0"/>
      </w:pPr>
      <w:r w:rsidRPr="00316139">
        <w:t>Որոշ աղերի քայքայումից.</w:t>
      </w:r>
    </w:p>
    <w:p w14:paraId="3D03802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5" w:name="_Toc133963196"/>
      <w:bookmarkStart w:id="216" w:name="_Toc133965254"/>
      <w:bookmarkStart w:id="217" w:name="_Toc133965509"/>
    </w:p>
    <w:p w14:paraId="660AA374" w14:textId="168C08CC" w:rsidR="00BF0CD8" w:rsidRDefault="00F6221F" w:rsidP="00A50215">
      <w:pPr>
        <w:pStyle w:val="Q-Yentavernagir"/>
      </w:pPr>
      <w:bookmarkStart w:id="218" w:name="_Toc152437027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5"/>
      <w:bookmarkEnd w:id="216"/>
      <w:bookmarkEnd w:id="217"/>
      <w:bookmarkEnd w:id="218"/>
    </w:p>
    <w:p w14:paraId="0D6C1620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F810E7">
      <w:pPr>
        <w:pStyle w:val="Q-Normal"/>
        <w:spacing w:line="288" w:lineRule="auto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F810E7">
      <w:pPr>
        <w:pStyle w:val="Q-Normal"/>
        <w:spacing w:line="288" w:lineRule="auto"/>
        <w:ind w:left="432" w:firstLine="432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F810E7">
      <w:pPr>
        <w:pStyle w:val="Q-Normal"/>
        <w:spacing w:line="288" w:lineRule="auto"/>
        <w:ind w:left="432"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022C0B">
      <w:pPr>
        <w:pStyle w:val="Q-Normal"/>
        <w:numPr>
          <w:ilvl w:val="0"/>
          <w:numId w:val="24"/>
        </w:numPr>
        <w:ind w:left="432"/>
        <w:contextualSpacing w:val="0"/>
        <w:rPr>
          <w:b/>
          <w:i/>
        </w:rPr>
      </w:pPr>
      <w:r w:rsidRPr="00E7205D">
        <w:lastRenderedPageBreak/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19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1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5B328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2B6DEA" w:rsidRDefault="00000000" w:rsidP="005B3284">
      <w:pPr>
        <w:pStyle w:val="Q-Normal"/>
        <w:spacing w:line="288" w:lineRule="auto"/>
        <w:ind w:firstLine="432"/>
        <w:rPr>
          <w:bCs/>
          <w:iCs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5B3284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0" w:name="_Toc133963197"/>
      <w:bookmarkStart w:id="221" w:name="_Toc133965255"/>
      <w:bookmarkStart w:id="222" w:name="_Toc133965510"/>
      <w:bookmarkStart w:id="223" w:name="_Toc152437028"/>
      <w:r w:rsidRPr="00C16936">
        <w:t>ՀԱՐՑԵՐ</w:t>
      </w:r>
      <w:r>
        <w:t xml:space="preserve"> ԵՎ ՎԱՐԺՈՒԹՅՈՒՆՆԵՐ</w:t>
      </w:r>
      <w:bookmarkEnd w:id="220"/>
      <w:bookmarkEnd w:id="221"/>
      <w:bookmarkEnd w:id="222"/>
      <w:bookmarkEnd w:id="223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4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5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5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6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7" w:name="_Hlk49191130"/>
        <w:bookmarkStart w:id="228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28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29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29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0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0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1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1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                          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                            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2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2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59E7E854" w14:textId="2F41DD2F" w:rsidR="00A26461" w:rsidRDefault="00A26461" w:rsidP="008E7086">
      <w:bookmarkStart w:id="233" w:name="_Toc133963198"/>
      <w:bookmarkStart w:id="234" w:name="_Toc133965256"/>
      <w:bookmarkStart w:id="235" w:name="_Toc13396551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CCF2779" wp14:editId="49FADC8C">
                <wp:extent cx="5060950" cy="872115"/>
                <wp:effectExtent l="0" t="0" r="6350" b="4445"/>
                <wp:docPr id="990637033" name="Canvas 9906370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88841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99269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C8CED6" w14:textId="46FE69D4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016105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E8EEA35" w14:textId="26E263A0" w:rsidR="001E2BE6" w:rsidRPr="001724A8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1724A8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ՀԻՄՔ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7118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CCF2779" id="Canvas 990637033" o:spid="_x0000_s11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3GqboIEEAAD7DQAA&#10;DgAAAAAAAAAAAAAAAAAuAgAAZHJzL2Uyb0RvYy54bWxQSwECLQAUAAYACAAAACEAK1qLPdgAAAAF&#10;AQAADwAAAAAAAAAAAAAAAADbBgAAZHJzL2Rvd25yZXYueG1sUEsFBgAAAAAEAAQA8wAAAOAHAAAA&#10;AA==&#10;">
                <v:shape id="_x0000_s11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19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Zl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">
                  <v:shape id="Hexagon 1" o:spid="_x0000_s11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30C8CED6" w14:textId="46FE69D4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Rectangle 1" o:spid="_x0000_s119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" filled="f" stroked="f" strokeweight="1.5pt">
                    <v:textbox>
                      <w:txbxContent>
                        <w:p w14:paraId="2E8EEA35" w14:textId="26E263A0" w:rsidR="001E2BE6" w:rsidRPr="001724A8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1724A8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ՀԻՄՔ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6" w:name="_Toc152437029"/>
      <w:r>
        <w:t xml:space="preserve">§2.2. </w:t>
      </w:r>
      <w:r w:rsidR="00BF0CD8" w:rsidRPr="003C5F04">
        <w:t>ՀԻՄՔԵՐ</w:t>
      </w:r>
      <w:bookmarkEnd w:id="236"/>
      <w:r w:rsidR="00BF0CD8" w:rsidRPr="003C5F04">
        <w:t xml:space="preserve"> </w:t>
      </w:r>
      <w:bookmarkEnd w:id="233"/>
      <w:bookmarkEnd w:id="234"/>
      <w:bookmarkEnd w:id="235"/>
    </w:p>
    <w:p w14:paraId="756D0A48" w14:textId="3695A5CE" w:rsidR="00BF0CD8" w:rsidRDefault="00BF0CD8" w:rsidP="00462DE5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3FFF3BC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1E2BE6" w:rsidRDefault="001E2BE6" w:rsidP="00C454C8">
                            <w:pPr>
                              <w:pStyle w:val="Q-Yndgcvac"/>
                            </w:pPr>
                            <w:r w:rsidRPr="003801BE">
                              <w:t xml:space="preserve">Հիմքերը </w:t>
                            </w:r>
                            <w:r w:rsidRPr="003801BE">
                              <w:t>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201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06BD3301" w14:textId="19BA861D" w:rsidR="001E2BE6" w:rsidRDefault="001E2BE6" w:rsidP="00C454C8">
                      <w:pPr>
                        <w:pStyle w:val="Q-Yndgcvac"/>
                      </w:pPr>
                      <w:r w:rsidRPr="003801BE">
                        <w:t xml:space="preserve">Հիմքերը </w:t>
                      </w:r>
                      <w:r w:rsidRPr="003801BE">
                        <w:t>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7" w:name="_Toc133963199"/>
      <w:bookmarkStart w:id="238" w:name="_Toc133965257"/>
      <w:bookmarkStart w:id="239" w:name="_Toc133965512"/>
      <w:bookmarkStart w:id="240" w:name="_Toc152437030"/>
      <w:r w:rsidRPr="00C16936">
        <w:t>ԱՆՎԱՆՈՒՄԸ</w:t>
      </w:r>
      <w:bookmarkEnd w:id="237"/>
      <w:bookmarkEnd w:id="238"/>
      <w:bookmarkEnd w:id="239"/>
      <w:bookmarkEnd w:id="240"/>
    </w:p>
    <w:p w14:paraId="68B5BEC6" w14:textId="77777777" w:rsidR="00A11FCD" w:rsidRDefault="00BF0CD8" w:rsidP="00F810E7">
      <w:pPr>
        <w:pStyle w:val="Q-Normal"/>
        <w:ind w:firstLine="432"/>
        <w:contextualSpacing w:val="0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F810E7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34346B7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1E2BE6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1E2BE6" w:rsidRPr="00492DDE" w:rsidRDefault="001E2BE6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1E2BE6" w:rsidRPr="00492DDE" w:rsidRDefault="001E2BE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1E2BE6" w:rsidRPr="00492DDE" w:rsidRDefault="001E2BE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1E2BE6" w:rsidRPr="00492DDE" w:rsidRDefault="001E2BE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1E2BE6" w:rsidRPr="00492DDE" w:rsidRDefault="001E2BE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1E2BE6" w:rsidRPr="00492DDE" w:rsidRDefault="001E2BE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1E2BE6" w:rsidRPr="00492DDE" w:rsidRDefault="001E2BE6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1E2BE6" w:rsidRPr="00492DDE" w:rsidRDefault="001E2BE6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1E2BE6" w:rsidRPr="00492DDE" w:rsidRDefault="001E2BE6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1E2BE6" w:rsidRPr="00A11FCD" w:rsidRDefault="001E2BE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202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EI3G0h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1E2BE6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1E2BE6" w:rsidRPr="00492DDE" w:rsidRDefault="001E2BE6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1E2BE6" w:rsidRPr="00492DDE" w:rsidRDefault="001E2BE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1E2BE6" w:rsidRPr="00492DDE" w:rsidRDefault="001E2BE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1E2BE6" w:rsidRPr="00492DDE" w:rsidRDefault="001E2BE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1E2BE6" w:rsidRPr="00492DDE" w:rsidRDefault="001E2BE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1E2BE6" w:rsidRPr="00492DDE" w:rsidRDefault="001E2BE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1E2BE6" w:rsidRPr="00492DDE" w:rsidRDefault="001E2BE6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1E2BE6" w:rsidRPr="00492DDE" w:rsidRDefault="001E2BE6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1E2BE6" w:rsidRPr="00492DDE" w:rsidRDefault="001E2BE6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1E2BE6" w:rsidRPr="00A11FCD" w:rsidRDefault="001E2BE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335"/>
        <w:gridCol w:w="3513"/>
      </w:tblGrid>
      <w:tr w:rsidR="00BF0CD8" w:rsidRPr="003C5F04" w14:paraId="12C53580" w14:textId="77777777" w:rsidTr="00F810E7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335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513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F810E7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0CF57D" w14:textId="6BE1C2BF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F810E7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7A14E1E3" w14:textId="422CEC13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theme="majorHAnsi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HAnsi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HAnsi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F810E7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15B7EB3F" w14:textId="701D6EBA" w:rsidR="00BF0CD8" w:rsidRPr="00492DDE" w:rsidRDefault="00BF0CD8" w:rsidP="00F810E7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OH       -</m:t>
              </m:r>
            </m:oMath>
            <w:r w:rsidR="00F810E7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F810E7">
        <w:tc>
          <w:tcPr>
            <w:tcW w:w="1450" w:type="dxa"/>
            <w:vAlign w:val="center"/>
          </w:tcPr>
          <w:p w14:paraId="4867F258" w14:textId="77777777" w:rsidR="00BF0CD8" w:rsidRPr="00492DDE" w:rsidRDefault="00BF0CD8" w:rsidP="00F810E7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335" w:type="dxa"/>
            <w:vAlign w:val="center"/>
          </w:tcPr>
          <w:p w14:paraId="56C8F874" w14:textId="5CD96566" w:rsidR="00BF0CD8" w:rsidRPr="00492DDE" w:rsidRDefault="00BF0CD8" w:rsidP="00F810E7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Ca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 -</m:t>
              </m:r>
            </m:oMath>
            <w:r w:rsidR="00F810E7">
              <w:rPr>
                <w:rFonts w:ascii="GHEA Grapalat" w:eastAsia="Calibri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13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07D9A5AD" w14:textId="77777777" w:rsidR="00F810E7" w:rsidRDefault="00F810E7" w:rsidP="001D2577">
      <w:pPr>
        <w:pStyle w:val="Q-Normal"/>
        <w:spacing w:line="240" w:lineRule="auto"/>
        <w:ind w:firstLine="0"/>
      </w:pPr>
    </w:p>
    <w:p w14:paraId="38D2AC85" w14:textId="56975D0D" w:rsidR="00BF0CD8" w:rsidRPr="00492DDE" w:rsidRDefault="00BF0CD8" w:rsidP="00F810E7">
      <w:pPr>
        <w:pStyle w:val="Q-Normal"/>
        <w:spacing w:line="240" w:lineRule="auto"/>
        <w:ind w:firstLine="432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F810E7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F810E7">
      <w:pPr>
        <w:pStyle w:val="ListParagraph"/>
        <w:spacing w:line="240" w:lineRule="auto"/>
        <w:ind w:left="432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1BE998E5" w14:textId="31648BF8" w:rsidR="001D2577" w:rsidRPr="00462DE5" w:rsidRDefault="00BF0CD8" w:rsidP="00462DE5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1" w:name="_Toc133963200"/>
      <w:bookmarkStart w:id="242" w:name="_Toc133965258"/>
      <w:bookmarkStart w:id="243" w:name="_Toc133965513"/>
    </w:p>
    <w:p w14:paraId="447CA8A8" w14:textId="59434DD8" w:rsidR="00BF0CD8" w:rsidRDefault="003852F5" w:rsidP="00A50215">
      <w:pPr>
        <w:pStyle w:val="Q-Yentavernagir"/>
      </w:pPr>
      <w:bookmarkStart w:id="244" w:name="_Toc152437031"/>
      <w:r w:rsidRPr="006E1F9A">
        <w:t>Ֆ</w:t>
      </w:r>
      <w:r>
        <w:t>ԻԶԻԿԱԿԱՆ ՀԱՏԿՈՒԹՅՈՒՆՆԵՐԸ</w:t>
      </w:r>
      <w:bookmarkEnd w:id="241"/>
      <w:bookmarkEnd w:id="242"/>
      <w:bookmarkEnd w:id="243"/>
      <w:bookmarkEnd w:id="244"/>
    </w:p>
    <w:p w14:paraId="417A01D1" w14:textId="77777777" w:rsidR="00BF0CD8" w:rsidRDefault="00BF0CD8" w:rsidP="00302A17">
      <w:pPr>
        <w:pStyle w:val="Q-Normal"/>
      </w:pPr>
      <w:r>
        <w:lastRenderedPageBreak/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5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5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29CB8501">
            <wp:extent cx="4392000" cy="1513890"/>
            <wp:effectExtent l="57150" t="0" r="2794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3" r:lo="rId94" r:qs="rId95" r:cs="rId96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6" w:name="_Toc133963201"/>
      <w:bookmarkStart w:id="247" w:name="_Toc133965259"/>
      <w:bookmarkStart w:id="248" w:name="_Toc133965514"/>
      <w:bookmarkStart w:id="249" w:name="_Toc152437032"/>
      <w:r w:rsidRPr="003C5F04">
        <w:t>Ս</w:t>
      </w:r>
      <w:r>
        <w:t>ՏԱՑՈՒՄԸ</w:t>
      </w:r>
      <w:bookmarkEnd w:id="246"/>
      <w:bookmarkEnd w:id="247"/>
      <w:bookmarkEnd w:id="248"/>
      <w:bookmarkEnd w:id="249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550254">
      <w:pPr>
        <w:pStyle w:val="ListParagraph"/>
        <w:spacing w:line="245" w:lineRule="auto"/>
        <w:ind w:left="360" w:firstLine="360"/>
        <w:contextualSpacing w:val="0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550254">
      <w:pPr>
        <w:pStyle w:val="ListParagraph"/>
        <w:numPr>
          <w:ilvl w:val="0"/>
          <w:numId w:val="14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550254">
      <w:pPr>
        <w:pStyle w:val="ListParagraph"/>
        <w:spacing w:line="288" w:lineRule="auto"/>
        <w:ind w:left="0" w:firstLine="360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0" w:name="_Toc133963202"/>
      <w:bookmarkStart w:id="251" w:name="_Toc133965260"/>
      <w:bookmarkStart w:id="252" w:name="_Toc133965515"/>
      <w:bookmarkStart w:id="253" w:name="_Toc152437033"/>
      <w:r w:rsidRPr="003C5F04">
        <w:lastRenderedPageBreak/>
        <w:t>Ք</w:t>
      </w:r>
      <w:r>
        <w:t xml:space="preserve">ԻՄԻԱԿԱՆ </w:t>
      </w:r>
      <w:r w:rsidRPr="003852F5">
        <w:t>ՀԱՏԿՈՒԹՅՈՒՆՆԵՐԸ</w:t>
      </w:r>
      <w:bookmarkEnd w:id="250"/>
      <w:bookmarkEnd w:id="251"/>
      <w:bookmarkEnd w:id="252"/>
      <w:bookmarkEnd w:id="253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mc:AlternateContent>
          <mc:Choice Requires="wps">
            <w:drawing>
              <wp:inline distT="0" distB="0" distL="0" distR="0" wp14:anchorId="7E31DBA8" wp14:editId="5DDCB7A1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1E2BE6" w:rsidRPr="00054921" w:rsidRDefault="001E2BE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203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Cjk9pk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1E2BE6" w:rsidRPr="00054921" w:rsidRDefault="001E2BE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50019D54" w:rsidR="00BF0CD8" w:rsidRPr="00054921" w:rsidRDefault="001D2577" w:rsidP="001D2577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545BA758" wp14:editId="5B2FB362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47554988" w14:textId="77777777" w:rsidR="001E2BE6" w:rsidRPr="00054921" w:rsidRDefault="001E2BE6" w:rsidP="001D2577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Ֆենոլֆտալեինը՝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5BA758" id="_x0000_s1204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C2u&#10;Fh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47554988" w14:textId="77777777" w:rsidR="001E2BE6" w:rsidRPr="00054921" w:rsidRDefault="001E2BE6" w:rsidP="001D2577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Ֆենոլֆտալեի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BF0CD8" w:rsidRPr="00054921">
        <w:rPr>
          <w:noProof/>
        </w:rPr>
        <mc:AlternateContent>
          <mc:Choice Requires="wps">
            <w:drawing>
              <wp:inline distT="0" distB="0" distL="0" distR="0" wp14:anchorId="6BCF379B" wp14:editId="777D8668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1E2BE6" w:rsidRPr="00054921" w:rsidRDefault="001E2BE6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 xml:space="preserve">Մեթիլնարնջագույնը՝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20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VbIfw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" fillcolor="#fc0" stroked="f">
                <v:shadow on="t" color="black" opacity="41287f" offset="0,1.5pt"/>
                <v:textbox>
                  <w:txbxContent>
                    <w:p w14:paraId="37EEC3E3" w14:textId="77777777" w:rsidR="001E2BE6" w:rsidRPr="00054921" w:rsidRDefault="001E2BE6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 xml:space="preserve">Մեթիլնարնջագույնը՝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550254">
      <w:pPr>
        <w:pStyle w:val="ListParagraph"/>
        <w:spacing w:line="288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062E93BC" w:rsidR="00BF0CD8" w:rsidRPr="00054921" w:rsidRDefault="00BF0CD8" w:rsidP="00550254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73F0EEB4" w:rsidR="00F34EDA" w:rsidRPr="00054921" w:rsidRDefault="00F34EDA" w:rsidP="00550254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550254">
      <w:pPr>
        <w:pStyle w:val="ListParagraph"/>
        <w:numPr>
          <w:ilvl w:val="0"/>
          <w:numId w:val="15"/>
        </w:numPr>
        <w:spacing w:line="245" w:lineRule="auto"/>
        <w:ind w:left="0" w:firstLine="360"/>
        <w:contextualSpacing w:val="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550254">
      <w:pPr>
        <w:pStyle w:val="ListParagraph"/>
        <w:spacing w:line="288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550254">
      <w:pPr>
        <w:pStyle w:val="ListParagraph"/>
        <w:spacing w:line="288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55025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D3643FF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1E2BE6" w:rsidRDefault="001E2BE6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206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" fillcolor="#def1f7" stroked="f" strokeweight="1pt">
                <v:stroke joinstyle="miter"/>
                <v:textbox>
                  <w:txbxContent>
                    <w:p w14:paraId="371AA9FA" w14:textId="77777777" w:rsidR="001E2BE6" w:rsidRDefault="001E2BE6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550254">
      <w:pPr>
        <w:pStyle w:val="Q-Normal"/>
        <w:ind w:firstLine="432"/>
        <w:contextualSpacing w:val="0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550254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550254" w:rsidRDefault="00BF0CD8" w:rsidP="00550254">
      <w:pPr>
        <w:pStyle w:val="Q-Normal"/>
        <w:spacing w:line="288" w:lineRule="auto"/>
        <w:ind w:firstLine="432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4" w:name="_Toc133963203"/>
      <w:bookmarkStart w:id="255" w:name="_Toc133965261"/>
      <w:bookmarkStart w:id="256" w:name="_Toc133965516"/>
      <w:bookmarkStart w:id="257" w:name="_Toc152437034"/>
      <w:r w:rsidRPr="003C5F04">
        <w:t>Կ</w:t>
      </w:r>
      <w:r>
        <w:t>ԱԼՑԻՈՒՄԻ ՀԻԴՐՕՔՍԻԴ</w:t>
      </w:r>
      <w:bookmarkEnd w:id="254"/>
      <w:bookmarkEnd w:id="255"/>
      <w:bookmarkEnd w:id="256"/>
      <w:bookmarkEnd w:id="257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550254">
      <w:pPr>
        <w:pStyle w:val="Q-Normal"/>
        <w:ind w:firstLine="432"/>
        <w:contextualSpacing w:val="0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550254">
      <w:pPr>
        <w:pStyle w:val="Q-Normal"/>
        <w:ind w:firstLine="432"/>
        <w:contextualSpacing w:val="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550254">
      <w:pPr>
        <w:pStyle w:val="Q-Normal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58" w:name="_Toc133963204"/>
      <w:bookmarkStart w:id="259" w:name="_Toc133965262"/>
      <w:bookmarkStart w:id="260" w:name="_Toc133965517"/>
      <w:bookmarkStart w:id="261" w:name="_Toc152437035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58"/>
      <w:bookmarkEnd w:id="259"/>
      <w:bookmarkEnd w:id="260"/>
      <w:bookmarkEnd w:id="261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2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2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1724A8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1982B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1724A8">
        <w:rPr>
          <w:rFonts w:ascii="GHEA Grapalat" w:eastAsiaTheme="minorEastAsia" w:hAnsi="GHEA Grapalat" w:cs="Arial"/>
          <w:color w:val="1982B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lastRenderedPageBreak/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5913A31" w:rsidR="00BF0CD8" w:rsidRPr="001724A8" w:rsidRDefault="00234DD3" w:rsidP="00234DD3">
      <w:pPr>
        <w:pStyle w:val="Q-Normal"/>
        <w:tabs>
          <w:tab w:val="right" w:pos="7938"/>
        </w:tabs>
        <w:jc w:val="center"/>
        <w:rPr>
          <w:noProof/>
          <w:color w:val="1982B4"/>
        </w:rPr>
      </w:pPr>
      <w:r w:rsidRPr="00054921">
        <w:rPr>
          <w:noProof/>
        </w:rPr>
        <w:object w:dxaOrig="3735" w:dyaOrig="789" w14:anchorId="2496943A">
          <v:shape id="_x0000_i1052" type="#_x0000_t75" style="width:180.75pt;height:35.25pt" o:ole="">
            <v:imagedata r:id="rId98" o:title=""/>
          </v:shape>
          <o:OLEObject Type="Embed" ProgID="ChemDraw.Document.6.0" ShapeID="_x0000_i1052" DrawAspect="Content" ObjectID="_1763616302" r:id="rId99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1724A8">
        <w:rPr>
          <w:rFonts w:eastAsiaTheme="minorEastAsia"/>
          <w:color w:val="1982B4"/>
        </w:rPr>
        <w:t xml:space="preserve">Պատ.՝ </w:t>
      </w:r>
      <w:r w:rsidR="00872D3F" w:rsidRPr="001724A8">
        <w:rPr>
          <w:noProof/>
          <w:color w:val="1982B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03089484" w14:textId="1B00AEC6" w:rsidR="00A26461" w:rsidRDefault="00A26461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43DA658" wp14:editId="309C2539">
                <wp:extent cx="5060950" cy="872115"/>
                <wp:effectExtent l="0" t="0" r="6350" b="4445"/>
                <wp:docPr id="2016811223" name="Canvas 2016811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1154354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36875193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363709" w14:textId="601A731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4593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86AA35" w14:textId="74A98C08" w:rsidR="001E2BE6" w:rsidRPr="00521283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52128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ԹԹՈՒ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258208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1982B4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3DA658" id="Canvas 2016811223" o:spid="_x0000_s120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kxl0+34EAAD+DQAADgAA&#10;AAAAAAAAAAAAAAAuAgAAZHJzL2Uyb0RvYy54bWxQSwECLQAUAAYACAAAACEAK1qLPdgAAAAFAQAA&#10;DwAAAAAAAAAAAAAAAADYBgAAZHJzL2Rvd25yZXYueG1sUEsFBgAAAAAEAAQA8wAAAN0HAAAAAA==&#10;">
                <v:shape id="_x0000_s120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0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">
                  <v:shape id="Hexagon 1" o:spid="_x0000_s121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" adj="4809" fillcolor="#1982b4" stroked="f" strokeweight="2pt">
                    <v:textbox inset="0,0,0,0">
                      <w:txbxContent>
                        <w:p w14:paraId="7B363709" w14:textId="601A731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" o:spid="_x0000_s121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" filled="f" stroked="f" strokeweight="1.5pt">
                    <v:textbox>
                      <w:txbxContent>
                        <w:p w14:paraId="2186AA35" w14:textId="74A98C08" w:rsidR="001E2BE6" w:rsidRPr="00521283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52128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ԹԹՈՒ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1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" path="m,l4132159,,3861296,54497r-3811588,l49708,821383,,831384,,xe" fillcolor="#1982b4" strokecolor="#1982b4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3" w:name="_Toc133963205"/>
      <w:bookmarkStart w:id="264" w:name="_Toc133965263"/>
      <w:bookmarkStart w:id="265" w:name="_Toc133965518"/>
      <w:bookmarkStart w:id="266" w:name="_Toc152437036"/>
      <w:r>
        <w:t xml:space="preserve">§2.3. </w:t>
      </w:r>
      <w:r w:rsidR="00BF0CD8" w:rsidRPr="008775EA">
        <w:t>ԹԹՈՒՆԵՐ</w:t>
      </w:r>
      <w:bookmarkEnd w:id="263"/>
      <w:bookmarkEnd w:id="264"/>
      <w:bookmarkEnd w:id="265"/>
      <w:bookmarkEnd w:id="266"/>
    </w:p>
    <w:p w14:paraId="37A88DDD" w14:textId="77777777" w:rsidR="00BF0CD8" w:rsidRPr="00FE61EC" w:rsidRDefault="00BF0CD8" w:rsidP="0033356E">
      <w:pPr>
        <w:pStyle w:val="Q-Normal"/>
        <w:ind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37EBBA41">
                <wp:extent cx="3743325" cy="751114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751114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1E2BE6" w:rsidRDefault="001E2BE6" w:rsidP="00C454C8">
                            <w:pPr>
                              <w:pStyle w:val="Q-Yndgcvac"/>
                            </w:pPr>
                            <w:r w:rsidRPr="00282427">
                              <w:t xml:space="preserve">Թթուներ </w:t>
                            </w:r>
                            <w:r w:rsidRPr="00282427">
                              <w:t>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213" style="width:294.75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" fillcolor="#def1f7" stroked="f" strokeweight=".5pt">
                <v:stroke joinstyle="miter"/>
                <v:textbox>
                  <w:txbxContent>
                    <w:p w14:paraId="7D5D0D6F" w14:textId="77777777" w:rsidR="001E2BE6" w:rsidRDefault="001E2BE6" w:rsidP="00C454C8">
                      <w:pPr>
                        <w:pStyle w:val="Q-Yndgcvac"/>
                      </w:pPr>
                      <w:r w:rsidRPr="00282427">
                        <w:t xml:space="preserve">Թթուներ </w:t>
                      </w:r>
                      <w:r w:rsidRPr="00282427">
                        <w:t>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Borders>
          <w:top w:val="single" w:sz="4" w:space="0" w:color="006666"/>
          <w:left w:val="single" w:sz="4" w:space="0" w:color="006666"/>
          <w:bottom w:val="single" w:sz="4" w:space="0" w:color="006666"/>
          <w:right w:val="single" w:sz="4" w:space="0" w:color="006666"/>
          <w:insideH w:val="single" w:sz="4" w:space="0" w:color="006666"/>
          <w:insideV w:val="single" w:sz="4" w:space="0" w:color="006666"/>
        </w:tblBorders>
        <w:shd w:val="clear" w:color="auto" w:fill="E1F5F5"/>
        <w:tblLook w:val="04A0" w:firstRow="1" w:lastRow="0" w:firstColumn="1" w:lastColumn="0" w:noHBand="0" w:noVBand="1"/>
      </w:tblPr>
      <w:tblGrid>
        <w:gridCol w:w="1712"/>
        <w:gridCol w:w="1212"/>
        <w:gridCol w:w="604"/>
        <w:gridCol w:w="1237"/>
        <w:gridCol w:w="2790"/>
      </w:tblGrid>
      <w:tr w:rsidR="001724A8" w:rsidRPr="001724A8" w14:paraId="3C962F9C" w14:textId="77777777" w:rsidTr="001724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1982B4"/>
            <w:vAlign w:val="center"/>
          </w:tcPr>
          <w:p w14:paraId="52F84D05" w14:textId="77777777" w:rsidR="001C52A2" w:rsidRPr="001724A8" w:rsidRDefault="001C52A2" w:rsidP="001C52A2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1724A8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3053" w:type="dxa"/>
            <w:gridSpan w:val="3"/>
            <w:shd w:val="clear" w:color="auto" w:fill="1982B4"/>
            <w:vAlign w:val="center"/>
          </w:tcPr>
          <w:p w14:paraId="1AAFA0F8" w14:textId="589CBE39" w:rsidR="001C52A2" w:rsidRPr="001724A8" w:rsidRDefault="001C52A2" w:rsidP="001C52A2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1724A8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ը</w:t>
            </w:r>
            <w:r w:rsidRPr="001724A8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</w:rPr>
              <w:t xml:space="preserve"> </w:t>
            </w:r>
            <w:r w:rsidRPr="001724A8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color w:val="FFFFFF" w:themeColor="background1"/>
                  <w:sz w:val="20"/>
                  <w:szCs w:val="20"/>
                  <w:lang w:val="hy-AM"/>
                </w:rPr>
                <m:t>Ac</m:t>
              </m:r>
            </m:oMath>
            <w:r w:rsidRPr="001724A8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)</w:t>
            </w:r>
          </w:p>
        </w:tc>
        <w:tc>
          <w:tcPr>
            <w:tcW w:w="2790" w:type="dxa"/>
            <w:shd w:val="clear" w:color="auto" w:fill="1982B4"/>
          </w:tcPr>
          <w:p w14:paraId="5EBF1000" w14:textId="77777777" w:rsidR="001C52A2" w:rsidRPr="001724A8" w:rsidRDefault="001C52A2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1724A8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1C52A2" w:rsidRPr="001724A8" w:rsidRDefault="001C52A2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</w:pPr>
            <w:r w:rsidRPr="001724A8">
              <w:rPr>
                <w:rFonts w:ascii="GHEA Grapalat" w:hAnsi="GHEA Grapalat" w:cs="Arial"/>
                <w:bCs w:val="0"/>
                <w:i/>
                <w:color w:val="FFFFFF" w:themeColor="background1"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405D2B" w:rsidRPr="00E11557" w14:paraId="754B117F" w14:textId="77777777" w:rsidTr="001724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tcBorders>
              <w:bottom w:val="single" w:sz="4" w:space="0" w:color="006666"/>
            </w:tcBorders>
            <w:shd w:val="clear" w:color="auto" w:fill="auto"/>
          </w:tcPr>
          <w:p w14:paraId="68AD5155" w14:textId="1703AFB1" w:rsidR="001C52A2" w:rsidRPr="00E11557" w:rsidRDefault="001C52A2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12" w:type="dxa"/>
            <w:tcBorders>
              <w:bottom w:val="single" w:sz="4" w:space="0" w:color="006666"/>
              <w:right w:val="nil"/>
            </w:tcBorders>
            <w:shd w:val="clear" w:color="auto" w:fill="auto"/>
          </w:tcPr>
          <w:p w14:paraId="6A429700" w14:textId="36903BF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04" w:type="dxa"/>
            <w:tcBorders>
              <w:top w:val="nil"/>
              <w:left w:val="nil"/>
              <w:bottom w:val="single" w:sz="4" w:space="0" w:color="006666"/>
              <w:right w:val="nil"/>
            </w:tcBorders>
            <w:shd w:val="clear" w:color="auto" w:fill="auto"/>
          </w:tcPr>
          <w:p w14:paraId="30275C0B" w14:textId="0D71BD5A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  <w:bottom w:val="single" w:sz="4" w:space="0" w:color="006666"/>
            </w:tcBorders>
            <w:shd w:val="clear" w:color="auto" w:fill="auto"/>
          </w:tcPr>
          <w:p w14:paraId="5C1605AA" w14:textId="100A88F1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90" w:type="dxa"/>
            <w:tcBorders>
              <w:bottom w:val="single" w:sz="4" w:space="0" w:color="006666"/>
            </w:tcBorders>
            <w:shd w:val="clear" w:color="auto" w:fill="auto"/>
          </w:tcPr>
          <w:p w14:paraId="53E43827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405D2B" w:rsidRPr="00E11557" w14:paraId="783F3D02" w14:textId="77777777" w:rsidTr="001724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tcBorders>
              <w:bottom w:val="single" w:sz="4" w:space="0" w:color="006666"/>
            </w:tcBorders>
            <w:shd w:val="clear" w:color="auto" w:fill="DEF1F7"/>
          </w:tcPr>
          <w:p w14:paraId="5BEB3377" w14:textId="51C5F52F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1212" w:type="dxa"/>
            <w:tcBorders>
              <w:bottom w:val="single" w:sz="4" w:space="0" w:color="006666"/>
              <w:right w:val="nil"/>
            </w:tcBorders>
            <w:shd w:val="clear" w:color="auto" w:fill="DEF1F7"/>
          </w:tcPr>
          <w:p w14:paraId="183B0D7E" w14:textId="1640F9BF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604" w:type="dxa"/>
            <w:tcBorders>
              <w:top w:val="single" w:sz="4" w:space="0" w:color="006666"/>
              <w:left w:val="nil"/>
              <w:bottom w:val="single" w:sz="4" w:space="0" w:color="006666"/>
              <w:right w:val="nil"/>
            </w:tcBorders>
            <w:shd w:val="clear" w:color="auto" w:fill="DEF1F7"/>
          </w:tcPr>
          <w:p w14:paraId="13B1B55F" w14:textId="7894CEC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  <w:bottom w:val="single" w:sz="4" w:space="0" w:color="006666"/>
            </w:tcBorders>
            <w:shd w:val="clear" w:color="auto" w:fill="DEF1F7"/>
          </w:tcPr>
          <w:p w14:paraId="69223FA8" w14:textId="09F9BA40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790" w:type="dxa"/>
            <w:tcBorders>
              <w:bottom w:val="single" w:sz="4" w:space="0" w:color="006666"/>
            </w:tcBorders>
            <w:shd w:val="clear" w:color="auto" w:fill="DEF1F7"/>
          </w:tcPr>
          <w:p w14:paraId="61F111A8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405D2B" w:rsidRPr="00E11557" w14:paraId="35D303C6" w14:textId="77777777" w:rsidTr="001724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tcBorders>
              <w:bottom w:val="single" w:sz="4" w:space="0" w:color="006666"/>
            </w:tcBorders>
            <w:shd w:val="clear" w:color="auto" w:fill="auto"/>
          </w:tcPr>
          <w:p w14:paraId="2D1473E8" w14:textId="1359BA91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12" w:type="dxa"/>
            <w:tcBorders>
              <w:bottom w:val="single" w:sz="4" w:space="0" w:color="006666"/>
              <w:right w:val="nil"/>
            </w:tcBorders>
            <w:shd w:val="clear" w:color="auto" w:fill="auto"/>
          </w:tcPr>
          <w:p w14:paraId="2A9D0172" w14:textId="6302848D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04" w:type="dxa"/>
            <w:tcBorders>
              <w:top w:val="single" w:sz="4" w:space="0" w:color="006666"/>
              <w:left w:val="nil"/>
              <w:bottom w:val="single" w:sz="4" w:space="0" w:color="006666"/>
              <w:right w:val="nil"/>
            </w:tcBorders>
            <w:shd w:val="clear" w:color="auto" w:fill="auto"/>
          </w:tcPr>
          <w:p w14:paraId="296996E4" w14:textId="0F6DAA43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  <w:bottom w:val="single" w:sz="4" w:space="0" w:color="006666"/>
            </w:tcBorders>
            <w:shd w:val="clear" w:color="auto" w:fill="auto"/>
          </w:tcPr>
          <w:p w14:paraId="04AF60A1" w14:textId="6729889D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p>
              </m:oMath>
            </m:oMathPara>
          </w:p>
        </w:tc>
        <w:tc>
          <w:tcPr>
            <w:tcW w:w="2790" w:type="dxa"/>
            <w:tcBorders>
              <w:bottom w:val="single" w:sz="4" w:space="0" w:color="006666"/>
            </w:tcBorders>
            <w:shd w:val="clear" w:color="auto" w:fill="auto"/>
          </w:tcPr>
          <w:p w14:paraId="571AAFB1" w14:textId="77777777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405D2B" w:rsidRPr="00E11557" w14:paraId="52F5ED65" w14:textId="77777777" w:rsidTr="001724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  <w:shd w:val="clear" w:color="auto" w:fill="DEF1F7"/>
          </w:tcPr>
          <w:p w14:paraId="10128EC6" w14:textId="34130EC2" w:rsidR="001C52A2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12" w:type="dxa"/>
            <w:tcBorders>
              <w:right w:val="nil"/>
            </w:tcBorders>
            <w:shd w:val="clear" w:color="auto" w:fill="DEF1F7"/>
          </w:tcPr>
          <w:p w14:paraId="60DF392E" w14:textId="34EB8679" w:rsidR="001C52A2" w:rsidRPr="00E11557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04" w:type="dxa"/>
            <w:tcBorders>
              <w:top w:val="single" w:sz="4" w:space="0" w:color="006666"/>
              <w:left w:val="nil"/>
              <w:bottom w:val="single" w:sz="4" w:space="0" w:color="006666"/>
              <w:right w:val="nil"/>
            </w:tcBorders>
            <w:shd w:val="clear" w:color="auto" w:fill="DEF1F7"/>
          </w:tcPr>
          <w:p w14:paraId="565278FC" w14:textId="66213196" w:rsidR="001C52A2" w:rsidRPr="001C52A2" w:rsidRDefault="001C52A2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w:r w:rsidRPr="001C52A2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կամ</w:t>
            </w:r>
          </w:p>
        </w:tc>
        <w:tc>
          <w:tcPr>
            <w:tcW w:w="1237" w:type="dxa"/>
            <w:tcBorders>
              <w:left w:val="nil"/>
            </w:tcBorders>
            <w:shd w:val="clear" w:color="auto" w:fill="DEF1F7"/>
          </w:tcPr>
          <w:p w14:paraId="32FBFDB9" w14:textId="3A32B91C" w:rsidR="001C52A2" w:rsidRPr="00E11557" w:rsidRDefault="00000000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790" w:type="dxa"/>
            <w:shd w:val="clear" w:color="auto" w:fill="DEF1F7"/>
          </w:tcPr>
          <w:p w14:paraId="08417A1A" w14:textId="68976BF1" w:rsidR="001C52A2" w:rsidRPr="00E11557" w:rsidRDefault="001C52A2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D23688">
      <w:pPr>
        <w:pStyle w:val="Q-Normal"/>
        <w:ind w:firstLine="432"/>
        <w:contextualSpacing w:val="0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36F7AD8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7" w:name="_Toc133963206"/>
      <w:bookmarkStart w:id="268" w:name="_Toc133965264"/>
      <w:bookmarkStart w:id="269" w:name="_Toc133965519"/>
      <w:r>
        <w:t xml:space="preserve"> </w:t>
      </w:r>
      <w:bookmarkStart w:id="270" w:name="_Toc152437037"/>
      <w:r>
        <w:t>ԴԱՍԱԿԱՐԳՈՒՄԸ</w:t>
      </w:r>
      <w:bookmarkEnd w:id="267"/>
      <w:bookmarkEnd w:id="268"/>
      <w:bookmarkEnd w:id="269"/>
      <w:bookmarkEnd w:id="270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D23688">
      <w:pPr>
        <w:pStyle w:val="Q-Normal"/>
        <w:ind w:firstLine="432"/>
        <w:contextualSpacing w:val="0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60"/>
        <w:gridCol w:w="828"/>
        <w:gridCol w:w="750"/>
        <w:gridCol w:w="820"/>
        <w:gridCol w:w="765"/>
        <w:gridCol w:w="797"/>
      </w:tblGrid>
      <w:tr w:rsidR="00207326" w:rsidRPr="00207326" w14:paraId="582DFC1D" w14:textId="77777777" w:rsidTr="002073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none" w:sz="0" w:space="0" w:color="auto"/>
            </w:tcBorders>
          </w:tcPr>
          <w:p w14:paraId="0FEB0CE4" w14:textId="77777777" w:rsidR="00BF0CD8" w:rsidRPr="00207326" w:rsidRDefault="00BF0CD8" w:rsidP="00E11557">
            <w:pPr>
              <w:pStyle w:val="Q-Normal"/>
              <w:ind w:firstLine="22"/>
              <w:rPr>
                <w:color w:val="1982B4"/>
              </w:rPr>
            </w:pPr>
            <w:r w:rsidRPr="00207326">
              <w:rPr>
                <w:color w:val="1982B4"/>
              </w:rPr>
              <w:t>միահիմն</w:t>
            </w:r>
          </w:p>
        </w:tc>
        <w:tc>
          <w:tcPr>
            <w:tcW w:w="861" w:type="dxa"/>
            <w:tcBorders>
              <w:bottom w:val="none" w:sz="0" w:space="0" w:color="auto"/>
            </w:tcBorders>
          </w:tcPr>
          <w:p w14:paraId="475A4DC9" w14:textId="77777777" w:rsidR="00BF0CD8" w:rsidRPr="0020732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Cl</w:t>
            </w:r>
          </w:p>
        </w:tc>
        <w:tc>
          <w:tcPr>
            <w:tcW w:w="828" w:type="dxa"/>
            <w:tcBorders>
              <w:bottom w:val="none" w:sz="0" w:space="0" w:color="auto"/>
            </w:tcBorders>
          </w:tcPr>
          <w:p w14:paraId="6E66F261" w14:textId="77777777" w:rsidR="00BF0CD8" w:rsidRPr="00207326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Br</w:t>
            </w:r>
          </w:p>
        </w:tc>
        <w:tc>
          <w:tcPr>
            <w:tcW w:w="750" w:type="dxa"/>
            <w:tcBorders>
              <w:bottom w:val="none" w:sz="0" w:space="0" w:color="auto"/>
            </w:tcBorders>
          </w:tcPr>
          <w:p w14:paraId="7E6D75AF" w14:textId="77777777" w:rsidR="00BF0CD8" w:rsidRPr="0020732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I</w:t>
            </w:r>
          </w:p>
        </w:tc>
        <w:tc>
          <w:tcPr>
            <w:tcW w:w="820" w:type="dxa"/>
            <w:tcBorders>
              <w:bottom w:val="none" w:sz="0" w:space="0" w:color="auto"/>
            </w:tcBorders>
          </w:tcPr>
          <w:p w14:paraId="4848C3EB" w14:textId="77777777" w:rsidR="00BF0CD8" w:rsidRPr="0020732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NO</w:t>
            </w:r>
            <w:r w:rsidRPr="00207326">
              <w:rPr>
                <w:i/>
                <w:color w:val="1982B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none" w:sz="0" w:space="0" w:color="auto"/>
            </w:tcBorders>
          </w:tcPr>
          <w:p w14:paraId="2A90E643" w14:textId="77777777" w:rsidR="00BF0CD8" w:rsidRPr="0020732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NO</w:t>
            </w:r>
            <w:r w:rsidRPr="00207326">
              <w:rPr>
                <w:i/>
                <w:color w:val="1982B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none" w:sz="0" w:space="0" w:color="auto"/>
            </w:tcBorders>
          </w:tcPr>
          <w:p w14:paraId="13DE74A8" w14:textId="77777777" w:rsidR="00BF0CD8" w:rsidRPr="00207326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PO</w:t>
            </w:r>
            <w:r w:rsidRPr="00207326">
              <w:rPr>
                <w:i/>
                <w:color w:val="1982B4"/>
                <w:vertAlign w:val="subscript"/>
              </w:rPr>
              <w:t>3</w:t>
            </w:r>
          </w:p>
        </w:tc>
      </w:tr>
      <w:tr w:rsidR="00207326" w:rsidRPr="00207326" w14:paraId="25BD03BC" w14:textId="77777777" w:rsidTr="001724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DEF1F7"/>
          </w:tcPr>
          <w:p w14:paraId="772DCF61" w14:textId="77777777" w:rsidR="00BF0CD8" w:rsidRPr="00207326" w:rsidRDefault="00BF0CD8" w:rsidP="00E11557">
            <w:pPr>
              <w:pStyle w:val="Q-Normal"/>
              <w:ind w:firstLine="22"/>
              <w:rPr>
                <w:color w:val="1982B4"/>
              </w:rPr>
            </w:pPr>
            <w:r w:rsidRPr="00207326">
              <w:rPr>
                <w:color w:val="1982B4"/>
              </w:rPr>
              <w:t>երկհիմն</w:t>
            </w:r>
          </w:p>
        </w:tc>
        <w:tc>
          <w:tcPr>
            <w:tcW w:w="861" w:type="dxa"/>
            <w:shd w:val="clear" w:color="auto" w:fill="DEF1F7"/>
          </w:tcPr>
          <w:p w14:paraId="3379BD31" w14:textId="77777777" w:rsidR="00BF0CD8" w:rsidRPr="0020732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</w:t>
            </w:r>
            <w:r w:rsidRPr="00207326">
              <w:rPr>
                <w:i/>
                <w:color w:val="1982B4"/>
                <w:vertAlign w:val="subscript"/>
              </w:rPr>
              <w:t>2</w:t>
            </w:r>
            <w:r w:rsidRPr="00207326">
              <w:rPr>
                <w:i/>
                <w:color w:val="1982B4"/>
              </w:rPr>
              <w:t>S</w:t>
            </w:r>
          </w:p>
        </w:tc>
        <w:tc>
          <w:tcPr>
            <w:tcW w:w="828" w:type="dxa"/>
            <w:shd w:val="clear" w:color="auto" w:fill="DEF1F7"/>
          </w:tcPr>
          <w:p w14:paraId="605BCB81" w14:textId="77777777" w:rsidR="00BF0CD8" w:rsidRPr="00207326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</w:t>
            </w:r>
            <w:r w:rsidRPr="00207326">
              <w:rPr>
                <w:i/>
                <w:color w:val="1982B4"/>
                <w:vertAlign w:val="subscript"/>
              </w:rPr>
              <w:t>2</w:t>
            </w:r>
            <w:r w:rsidRPr="00207326">
              <w:rPr>
                <w:i/>
                <w:color w:val="1982B4"/>
              </w:rPr>
              <w:t>SO</w:t>
            </w:r>
            <w:r w:rsidRPr="00207326">
              <w:rPr>
                <w:i/>
                <w:color w:val="1982B4"/>
                <w:vertAlign w:val="subscript"/>
              </w:rPr>
              <w:t>3</w:t>
            </w:r>
          </w:p>
        </w:tc>
        <w:tc>
          <w:tcPr>
            <w:tcW w:w="750" w:type="dxa"/>
            <w:shd w:val="clear" w:color="auto" w:fill="DEF1F7"/>
          </w:tcPr>
          <w:p w14:paraId="3C9AF160" w14:textId="77777777" w:rsidR="00BF0CD8" w:rsidRPr="0020732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</w:t>
            </w:r>
            <w:r w:rsidRPr="00207326">
              <w:rPr>
                <w:i/>
                <w:color w:val="1982B4"/>
                <w:vertAlign w:val="subscript"/>
              </w:rPr>
              <w:t>2</w:t>
            </w:r>
            <w:r w:rsidRPr="00207326">
              <w:rPr>
                <w:i/>
                <w:color w:val="1982B4"/>
              </w:rPr>
              <w:t>SO</w:t>
            </w:r>
            <w:r w:rsidRPr="00207326">
              <w:rPr>
                <w:i/>
                <w:color w:val="1982B4"/>
                <w:vertAlign w:val="subscript"/>
              </w:rPr>
              <w:t>4</w:t>
            </w:r>
          </w:p>
        </w:tc>
        <w:tc>
          <w:tcPr>
            <w:tcW w:w="820" w:type="dxa"/>
            <w:shd w:val="clear" w:color="auto" w:fill="DEF1F7"/>
          </w:tcPr>
          <w:p w14:paraId="1F2ABDBA" w14:textId="77777777" w:rsidR="00BF0CD8" w:rsidRPr="0020732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</w:t>
            </w:r>
            <w:r w:rsidRPr="00207326">
              <w:rPr>
                <w:i/>
                <w:color w:val="1982B4"/>
                <w:vertAlign w:val="subscript"/>
              </w:rPr>
              <w:t>2</w:t>
            </w:r>
            <w:r w:rsidRPr="00207326">
              <w:rPr>
                <w:i/>
                <w:color w:val="1982B4"/>
              </w:rPr>
              <w:t>SiO</w:t>
            </w:r>
            <w:r w:rsidRPr="00207326">
              <w:rPr>
                <w:i/>
                <w:color w:val="1982B4"/>
                <w:vertAlign w:val="subscript"/>
              </w:rPr>
              <w:t>3</w:t>
            </w:r>
          </w:p>
        </w:tc>
        <w:tc>
          <w:tcPr>
            <w:tcW w:w="763" w:type="dxa"/>
            <w:shd w:val="clear" w:color="auto" w:fill="DEF1F7"/>
          </w:tcPr>
          <w:p w14:paraId="45BD57D8" w14:textId="77777777" w:rsidR="00BF0CD8" w:rsidRPr="0020732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</w:t>
            </w:r>
            <w:r w:rsidRPr="00207326">
              <w:rPr>
                <w:i/>
                <w:color w:val="1982B4"/>
                <w:vertAlign w:val="subscript"/>
              </w:rPr>
              <w:t>2</w:t>
            </w:r>
            <w:r w:rsidRPr="00207326">
              <w:rPr>
                <w:i/>
                <w:color w:val="1982B4"/>
              </w:rPr>
              <w:t>CO</w:t>
            </w:r>
            <w:r w:rsidRPr="00207326">
              <w:rPr>
                <w:i/>
                <w:color w:val="1982B4"/>
                <w:vertAlign w:val="subscript"/>
              </w:rPr>
              <w:t>3</w:t>
            </w:r>
          </w:p>
        </w:tc>
        <w:tc>
          <w:tcPr>
            <w:tcW w:w="798" w:type="dxa"/>
            <w:shd w:val="clear" w:color="auto" w:fill="DEF1F7"/>
          </w:tcPr>
          <w:p w14:paraId="0BDFDA0E" w14:textId="77777777" w:rsidR="00BF0CD8" w:rsidRPr="00207326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1982B4"/>
              </w:rPr>
            </w:pPr>
          </w:p>
        </w:tc>
      </w:tr>
      <w:tr w:rsidR="00207326" w:rsidRPr="00207326" w14:paraId="286B2468" w14:textId="77777777" w:rsidTr="00D236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</w:tcPr>
          <w:p w14:paraId="5F45030F" w14:textId="573116C3" w:rsidR="00BF0CD8" w:rsidRPr="00207326" w:rsidRDefault="00BF0CD8" w:rsidP="00E11557">
            <w:pPr>
              <w:pStyle w:val="Q-Normal"/>
              <w:ind w:firstLine="22"/>
              <w:rPr>
                <w:color w:val="1982B4"/>
              </w:rPr>
            </w:pPr>
            <w:r w:rsidRPr="00207326">
              <w:rPr>
                <w:color w:val="1982B4"/>
              </w:rPr>
              <w:t>եռ</w:t>
            </w:r>
            <w:r w:rsidR="009C18A5" w:rsidRPr="00207326">
              <w:rPr>
                <w:color w:val="1982B4"/>
              </w:rPr>
              <w:t>ա</w:t>
            </w:r>
            <w:r w:rsidRPr="00207326">
              <w:rPr>
                <w:color w:val="1982B4"/>
              </w:rPr>
              <w:t>հիմն</w:t>
            </w:r>
          </w:p>
        </w:tc>
        <w:tc>
          <w:tcPr>
            <w:tcW w:w="861" w:type="dxa"/>
          </w:tcPr>
          <w:p w14:paraId="75934664" w14:textId="77777777" w:rsidR="00BF0CD8" w:rsidRPr="00207326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1982B4"/>
              </w:rPr>
            </w:pPr>
            <w:r w:rsidRPr="00207326">
              <w:rPr>
                <w:i/>
                <w:color w:val="1982B4"/>
              </w:rPr>
              <w:t>H</w:t>
            </w:r>
            <w:r w:rsidRPr="00207326">
              <w:rPr>
                <w:i/>
                <w:color w:val="1982B4"/>
                <w:vertAlign w:val="subscript"/>
              </w:rPr>
              <w:t>3</w:t>
            </w:r>
            <w:r w:rsidRPr="00207326">
              <w:rPr>
                <w:i/>
                <w:color w:val="1982B4"/>
              </w:rPr>
              <w:t>PO</w:t>
            </w:r>
            <w:r w:rsidRPr="00207326">
              <w:rPr>
                <w:i/>
                <w:color w:val="1982B4"/>
                <w:vertAlign w:val="subscript"/>
              </w:rPr>
              <w:t>4</w:t>
            </w:r>
          </w:p>
        </w:tc>
        <w:tc>
          <w:tcPr>
            <w:tcW w:w="828" w:type="dxa"/>
          </w:tcPr>
          <w:p w14:paraId="2E005268" w14:textId="77777777" w:rsidR="00BF0CD8" w:rsidRPr="00207326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982B4"/>
              </w:rPr>
            </w:pPr>
          </w:p>
        </w:tc>
        <w:tc>
          <w:tcPr>
            <w:tcW w:w="750" w:type="dxa"/>
          </w:tcPr>
          <w:p w14:paraId="5D661ECB" w14:textId="77777777" w:rsidR="00BF0CD8" w:rsidRPr="00207326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982B4"/>
              </w:rPr>
            </w:pPr>
          </w:p>
        </w:tc>
        <w:tc>
          <w:tcPr>
            <w:tcW w:w="820" w:type="dxa"/>
          </w:tcPr>
          <w:p w14:paraId="31B848BC" w14:textId="77777777" w:rsidR="00BF0CD8" w:rsidRPr="00207326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982B4"/>
              </w:rPr>
            </w:pPr>
          </w:p>
        </w:tc>
        <w:tc>
          <w:tcPr>
            <w:tcW w:w="763" w:type="dxa"/>
          </w:tcPr>
          <w:p w14:paraId="05CB18DC" w14:textId="77777777" w:rsidR="00BF0CD8" w:rsidRPr="00207326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982B4"/>
              </w:rPr>
            </w:pPr>
          </w:p>
        </w:tc>
        <w:tc>
          <w:tcPr>
            <w:tcW w:w="798" w:type="dxa"/>
          </w:tcPr>
          <w:p w14:paraId="5B856B1D" w14:textId="77777777" w:rsidR="00BF0CD8" w:rsidRPr="00207326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1982B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2350CDCD" w14:textId="0D5999AE" w:rsidR="00BF0CD8" w:rsidRDefault="00BF0CD8" w:rsidP="00096280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64D792CA" w14:textId="261ECDB5" w:rsidR="00096280" w:rsidRPr="008775EA" w:rsidRDefault="00096280" w:rsidP="00E11557">
      <w:pPr>
        <w:pStyle w:val="Q-Normal"/>
        <w:ind w:firstLine="0"/>
        <w:jc w:val="center"/>
      </w:pPr>
      <w:r>
        <w:object w:dxaOrig="5033" w:dyaOrig="890" w14:anchorId="74D83965">
          <v:shape id="_x0000_i1053" type="#_x0000_t75" style="width:252pt;height:44.25pt" o:ole="">
            <v:imagedata r:id="rId101" o:title=""/>
          </v:shape>
          <o:OLEObject Type="Embed" ProgID="ChemDraw.Document.6.0" ShapeID="_x0000_i1053" DrawAspect="Content" ObjectID="_1763616303" r:id="rId102"/>
        </w:object>
      </w:r>
    </w:p>
    <w:p w14:paraId="6DF3ED1D" w14:textId="4169579A" w:rsidR="00BF0CD8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015297A9" w14:textId="4FF2A0D7" w:rsidR="00096280" w:rsidRPr="008775EA" w:rsidRDefault="00096280" w:rsidP="00096280">
      <w:pPr>
        <w:pStyle w:val="Q-Normal"/>
        <w:jc w:val="center"/>
      </w:pPr>
      <w:r>
        <w:object w:dxaOrig="2165" w:dyaOrig="1447" w14:anchorId="177DCB72">
          <v:shape id="_x0000_i1054" type="#_x0000_t75" style="width:108pt;height:72.75pt" o:ole="">
            <v:imagedata r:id="rId103" o:title=""/>
          </v:shape>
          <o:OLEObject Type="Embed" ProgID="ChemDraw.Document.6.0" ShapeID="_x0000_i1054" DrawAspect="Content" ObjectID="_1763616304" r:id="rId104"/>
        </w:object>
      </w:r>
    </w:p>
    <w:p w14:paraId="41DC61DA" w14:textId="5B445693" w:rsidR="00BF0CD8" w:rsidRDefault="00BF0CD8" w:rsidP="00E11557">
      <w:pPr>
        <w:pStyle w:val="Q-Normal"/>
        <w:ind w:firstLine="0"/>
        <w:jc w:val="center"/>
      </w:pP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1" w:name="_Toc133963207"/>
      <w:bookmarkStart w:id="272" w:name="_Toc133965265"/>
      <w:bookmarkStart w:id="273" w:name="_Toc133965520"/>
      <w:r>
        <w:t xml:space="preserve"> </w:t>
      </w:r>
      <w:bookmarkStart w:id="274" w:name="_Toc152437038"/>
      <w:r w:rsidR="00EF592F">
        <w:t>ԳՐԱՖԻԿԱԿԱՆ</w:t>
      </w:r>
      <w:r>
        <w:t xml:space="preserve"> ԲԱՆԱՁԵՎԵՐԸ</w:t>
      </w:r>
      <w:bookmarkEnd w:id="271"/>
      <w:bookmarkEnd w:id="272"/>
      <w:bookmarkEnd w:id="273"/>
      <w:bookmarkEnd w:id="274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370A58BE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245" w:dyaOrig="506" w14:anchorId="40CDED03">
          <v:shape id="_x0000_i1055" type="#_x0000_t75" style="width:12.75pt;height:25.5pt" o:ole="">
            <v:imagedata r:id="rId105" o:title=""/>
          </v:shape>
          <o:OLEObject Type="Embed" ProgID="ChemDraw.Document.6.0" ShapeID="_x0000_i1055" DrawAspect="Content" ObjectID="_1763616305" r:id="rId106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472BB3C5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837" w:dyaOrig="574" w14:anchorId="25FBC7C6">
          <v:shape id="_x0000_i1056" type="#_x0000_t75" style="width:42.75pt;height:28.5pt" o:ole="">
            <v:imagedata r:id="rId107" o:title=""/>
          </v:shape>
          <o:OLEObject Type="Embed" ProgID="ChemDraw.Document.6.0" ShapeID="_x0000_i1056" DrawAspect="Content" ObjectID="_1763616306" r:id="rId108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23C2BC6D" w:rsidR="00BF0CD8" w:rsidRPr="008775EA" w:rsidRDefault="00D23688" w:rsidP="00A70002">
      <w:pPr>
        <w:pStyle w:val="Q-Normal"/>
        <w:ind w:left="426"/>
        <w:jc w:val="center"/>
        <w:rPr>
          <w:sz w:val="24"/>
          <w:szCs w:val="24"/>
        </w:rPr>
      </w:pPr>
      <w:r>
        <w:object w:dxaOrig="1392" w:dyaOrig="658" w14:anchorId="081EE1A2">
          <v:shape id="_x0000_i1057" type="#_x0000_t75" style="width:69pt;height:33pt" o:ole="">
            <v:imagedata r:id="rId109" o:title=""/>
          </v:shape>
          <o:OLEObject Type="Embed" ProgID="ChemDraw.Document.6.0" ShapeID="_x0000_i1057" DrawAspect="Content" ObjectID="_1763616307" r:id="rId110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02B54FAB" w:rsidR="00BF0CD8" w:rsidRPr="008775EA" w:rsidRDefault="00D23688" w:rsidP="00E11557">
      <w:pPr>
        <w:pStyle w:val="Q-Normal"/>
        <w:jc w:val="center"/>
        <w:rPr>
          <w:sz w:val="24"/>
          <w:szCs w:val="24"/>
        </w:rPr>
      </w:pPr>
      <w:r>
        <w:object w:dxaOrig="2018" w:dyaOrig="658" w14:anchorId="46674455">
          <v:shape id="_x0000_i1058" type="#_x0000_t75" style="width:100.5pt;height:33pt" o:ole="">
            <v:imagedata r:id="rId111" o:title=""/>
          </v:shape>
          <o:OLEObject Type="Embed" ProgID="ChemDraw.Document.6.0" ShapeID="_x0000_i1058" DrawAspect="Content" ObjectID="_1763616308" r:id="rId112"/>
        </w:object>
      </w:r>
    </w:p>
    <w:p w14:paraId="33366427" w14:textId="15D41877" w:rsidR="00BF0CD8" w:rsidRDefault="00BF0CD8" w:rsidP="00D23688">
      <w:pPr>
        <w:pStyle w:val="Q-Normal"/>
        <w:ind w:firstLine="432"/>
        <w:contextualSpacing w:val="0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61EF1553" w:rsidR="00BF0CD8" w:rsidRDefault="00D23688" w:rsidP="00D23688">
      <w:pPr>
        <w:pStyle w:val="Q-Normal"/>
        <w:ind w:firstLine="0"/>
        <w:contextualSpacing w:val="0"/>
        <w:jc w:val="center"/>
        <w:rPr>
          <w:noProof/>
        </w:rPr>
      </w:pPr>
      <w:r>
        <w:object w:dxaOrig="7212" w:dyaOrig="867" w14:anchorId="53759C04">
          <v:shape id="_x0000_i1059" type="#_x0000_t75" style="width:5in;height:43.5pt" o:ole="">
            <v:imagedata r:id="rId113" o:title=""/>
          </v:shape>
          <o:OLEObject Type="Embed" ProgID="ChemDraw.Document.6.0" ShapeID="_x0000_i1059" DrawAspect="Content" ObjectID="_1763616309" r:id="rId114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5" w:name="_Toc133963208"/>
      <w:bookmarkStart w:id="276" w:name="_Toc133965266"/>
      <w:bookmarkStart w:id="277" w:name="_Toc133965521"/>
      <w:r>
        <w:t xml:space="preserve"> </w:t>
      </w:r>
      <w:bookmarkStart w:id="278" w:name="_Toc152437039"/>
      <w:r>
        <w:t>ԱՆՎԱՆՈՒՄԸ</w:t>
      </w:r>
      <w:bookmarkEnd w:id="275"/>
      <w:bookmarkEnd w:id="276"/>
      <w:bookmarkEnd w:id="277"/>
      <w:bookmarkEnd w:id="278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B0221B">
      <w:pPr>
        <w:pStyle w:val="Q-Normal"/>
        <w:ind w:right="1238" w:firstLine="432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89B7BD9">
                <wp:extent cx="3912325" cy="816429"/>
                <wp:effectExtent l="0" t="0" r="2540" b="444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325" cy="816429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3F297295" w:rsidR="001E2BE6" w:rsidRDefault="001E2BE6" w:rsidP="00B72922">
                            <w:r>
                              <w:object w:dxaOrig="6379" w:dyaOrig="1061" w14:anchorId="454C38CA">
                                <v:shape id="_x0000_i1061" type="#_x0000_t75" style="width:300.75pt;height:50.25pt" o:ole="">
                                  <v:imagedata r:id="rId115" o:title=""/>
                                </v:shape>
                                <o:OLEObject Type="Embed" ProgID="ChemDraw.Document.6.0" ShapeID="_x0000_i1061" DrawAspect="Content" ObjectID="_1763616559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214" style="width:308.05pt;height: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" fillcolor="#ddefe1" stroked="f" strokeweight=".5pt">
                <v:stroke joinstyle="miter"/>
                <v:textbox style="mso-fit-shape-to-text:t">
                  <w:txbxContent>
                    <w:p w14:paraId="5076A8B6" w14:textId="3F297295" w:rsidR="001E2BE6" w:rsidRDefault="001E2BE6" w:rsidP="00B72922">
                      <w:r>
                        <w:object w:dxaOrig="6379" w:dyaOrig="1061" w14:anchorId="454C38CA">
                          <v:shape id="_x0000_i1061" type="#_x0000_t75" style="width:300.75pt;height:50.25pt" o:ole="">
                            <v:imagedata r:id="rId115" o:title=""/>
                          </v:shape>
                          <o:OLEObject Type="Embed" ProgID="ChemDraw.Document.6.0" ShapeID="_x0000_i1061" DrawAspect="Content" ObjectID="_1763616559" r:id="rId11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B0221B">
      <w:pPr>
        <w:pStyle w:val="Q-Normal"/>
        <w:ind w:firstLine="432"/>
        <w:contextualSpacing w:val="0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404A11">
      <w:pPr>
        <w:pStyle w:val="Q-Normal"/>
        <w:ind w:left="446" w:right="792" w:firstLine="0"/>
        <w:contextualSpacing w:val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41043F18">
                <wp:extent cx="4336869" cy="836023"/>
                <wp:effectExtent l="0" t="0" r="0" b="2540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6869" cy="836023"/>
                        </a:xfrm>
                        <a:prstGeom prst="roundRect">
                          <a:avLst/>
                        </a:prstGeom>
                        <a:solidFill>
                          <a:srgbClr val="DDEFE1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31516619" w:rsidR="001E2BE6" w:rsidRDefault="001E2BE6" w:rsidP="00735DD0">
                            <w:pPr>
                              <w:jc w:val="center"/>
                            </w:pPr>
                            <w:r>
                              <w:object w:dxaOrig="6727" w:dyaOrig="1087" w14:anchorId="2C785012">
                                <v:shape id="_x0000_i1063" type="#_x0000_t75" style="width:319.5pt;height:51.75pt" o:ole="">
                                  <v:imagedata r:id="rId118" o:title=""/>
                                </v:shape>
                                <o:OLEObject Type="Embed" ProgID="ChemDraw.Document.6.0" ShapeID="_x0000_i1063" DrawAspect="Content" ObjectID="_1763616560" r:id="rId1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215" style="width:341.5pt;height:65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" fillcolor="#ddefe1" stroked="f" strokeweight=".5pt">
                <v:stroke joinstyle="miter"/>
                <v:textbox style="mso-fit-shape-to-text:t">
                  <w:txbxContent>
                    <w:p w14:paraId="35A00AEE" w14:textId="31516619" w:rsidR="001E2BE6" w:rsidRDefault="001E2BE6" w:rsidP="00735DD0">
                      <w:pPr>
                        <w:jc w:val="center"/>
                      </w:pPr>
                      <w:r>
                        <w:object w:dxaOrig="6727" w:dyaOrig="1087" w14:anchorId="2C785012">
                          <v:shape id="_x0000_i1063" type="#_x0000_t75" style="width:319.5pt;height:51.75pt" o:ole="">
                            <v:imagedata r:id="rId118" o:title=""/>
                          </v:shape>
                          <o:OLEObject Type="Embed" ProgID="ChemDraw.Document.6.0" ShapeID="_x0000_i1063" DrawAspect="Content" ObjectID="_1763616560" r:id="rId120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21D2FC9F" w:rsidR="00007C41" w:rsidRDefault="00BF0CD8" w:rsidP="00404A11">
      <w:pPr>
        <w:pStyle w:val="Q-Normal"/>
        <w:ind w:firstLine="432"/>
        <w:contextualSpacing w:val="0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3BF8E73C" w14:textId="77777777" w:rsidR="00404A11" w:rsidRPr="008775EA" w:rsidRDefault="00404A11" w:rsidP="00404A11">
      <w:pPr>
        <w:pStyle w:val="Q-Normal"/>
      </w:pPr>
      <w:r w:rsidRPr="008775EA">
        <w:lastRenderedPageBreak/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Pr="008775EA">
        <w:t xml:space="preserve">  </w:t>
      </w:r>
    </w:p>
    <w:p w14:paraId="36321FC0" w14:textId="77777777" w:rsidR="00404A11" w:rsidRPr="008775EA" w:rsidRDefault="00404A11" w:rsidP="00404A11">
      <w:pPr>
        <w:pStyle w:val="Q-Normal"/>
        <w:ind w:firstLine="432"/>
        <w:contextualSpacing w:val="0"/>
      </w:pP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000000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5"/>
        <w:gridCol w:w="1276"/>
        <w:gridCol w:w="2600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79" w:name="_Toc133963209"/>
      <w:bookmarkStart w:id="280" w:name="_Toc133965267"/>
      <w:bookmarkStart w:id="281" w:name="_Toc133965522"/>
      <w:r>
        <w:t xml:space="preserve"> </w:t>
      </w:r>
      <w:bookmarkStart w:id="282" w:name="_Toc152437040"/>
      <w:r w:rsidR="003852F5" w:rsidRPr="008775EA">
        <w:t>Ս</w:t>
      </w:r>
      <w:r w:rsidR="003852F5">
        <w:t>ՏԱՑՈՒՄԸ</w:t>
      </w:r>
      <w:bookmarkEnd w:id="279"/>
      <w:bookmarkEnd w:id="280"/>
      <w:bookmarkEnd w:id="281"/>
      <w:bookmarkEnd w:id="282"/>
    </w:p>
    <w:p w14:paraId="7DD574E8" w14:textId="77777777" w:rsidR="00BF0CD8" w:rsidRPr="008775EA" w:rsidRDefault="00BF0CD8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B0221B">
      <w:pPr>
        <w:pStyle w:val="Q-Normal"/>
        <w:spacing w:line="288" w:lineRule="auto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B022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B0221B">
      <w:pPr>
        <w:pStyle w:val="Q-Normal"/>
        <w:ind w:firstLine="432"/>
        <w:contextualSpacing w:val="0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B0221B">
      <w:pPr>
        <w:pStyle w:val="Q-Normal"/>
        <w:spacing w:line="288" w:lineRule="auto"/>
        <w:ind w:firstLine="432"/>
      </w:pPr>
      <w:bookmarkStart w:id="283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3"/>
    <w:p w14:paraId="49780512" w14:textId="7B472F3B" w:rsidR="00733A44" w:rsidRPr="00733A44" w:rsidRDefault="00733A44" w:rsidP="00B0221B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B022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B0221B">
      <w:pPr>
        <w:pStyle w:val="Q-Normal"/>
        <w:numPr>
          <w:ilvl w:val="0"/>
          <w:numId w:val="20"/>
        </w:numPr>
        <w:ind w:left="432"/>
        <w:contextualSpacing w:val="0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404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4" w:name="_Toc133963210"/>
      <w:bookmarkStart w:id="285" w:name="_Toc133965268"/>
      <w:bookmarkStart w:id="286" w:name="_Toc133965523"/>
      <w:bookmarkStart w:id="287" w:name="_Toc152437041"/>
      <w:r w:rsidRPr="008775EA">
        <w:t>Ֆ</w:t>
      </w:r>
      <w:r>
        <w:t>ԻԶԻԿԱԿԱՆ ՀԱՏԿՈՒԹՅՈՒՆՆԵՐԸ</w:t>
      </w:r>
      <w:bookmarkEnd w:id="284"/>
      <w:bookmarkEnd w:id="285"/>
      <w:bookmarkEnd w:id="286"/>
      <w:bookmarkEnd w:id="287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88" w:name="_Toc133963211"/>
      <w:bookmarkStart w:id="289" w:name="_Toc133965269"/>
      <w:bookmarkStart w:id="290" w:name="_Toc133965524"/>
      <w:r>
        <w:t xml:space="preserve"> </w:t>
      </w:r>
      <w:bookmarkStart w:id="291" w:name="_Toc152437042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88"/>
      <w:bookmarkEnd w:id="289"/>
      <w:bookmarkEnd w:id="290"/>
      <w:bookmarkEnd w:id="291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0E0A9878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1E2BE6" w:rsidRPr="00A70002" w:rsidRDefault="001E2BE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216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1E2BE6" w:rsidRPr="00A70002" w:rsidRDefault="001E2BE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4787F4EE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1E2BE6" w:rsidRPr="00A70002" w:rsidRDefault="001E2BE6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217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Qa7pg4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1E2BE6" w:rsidRPr="00A70002" w:rsidRDefault="001E2BE6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45CC3749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1E2BE6" w:rsidRPr="00A70002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218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" fillcolor="#f2f2f2 [3052]" strokecolor="#1f3763 [1604]" strokeweight="1pt">
                <v:stroke joinstyle="miter"/>
                <v:textbox>
                  <w:txbxContent>
                    <w:p w14:paraId="4E1B8A93" w14:textId="77777777" w:rsidR="001E2BE6" w:rsidRPr="00A70002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lastRenderedPageBreak/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.25pt;height:39.75pt" o:ole="">
            <v:imagedata r:id="rId121" o:title=""/>
          </v:shape>
          <o:OLEObject Type="Embed" ProgID="ChemDraw.Document.6.0" ShapeID="_x0000_i1064" DrawAspect="Content" ObjectID="_1763616310" r:id="rId122"/>
        </w:object>
      </w:r>
    </w:p>
    <w:p w14:paraId="0F629F32" w14:textId="39711FB5" w:rsidR="00221D15" w:rsidRDefault="00BF0CD8" w:rsidP="00B0221B">
      <w:pPr>
        <w:pStyle w:val="Q-Normal"/>
        <w:ind w:firstLine="432"/>
        <w:contextualSpacing w:val="0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3DE6DA94" w:rsidR="00221D15" w:rsidRDefault="00B0221B" w:rsidP="00186885">
      <w:pPr>
        <w:pStyle w:val="Q-Normal"/>
        <w:jc w:val="center"/>
      </w:pPr>
      <w:r>
        <w:object w:dxaOrig="2714" w:dyaOrig="608" w14:anchorId="3C30F9AB">
          <v:shape id="_x0000_i1065" type="#_x0000_t75" style="width:135pt;height:30.75pt" o:ole="">
            <v:imagedata r:id="rId123" o:title=""/>
          </v:shape>
          <o:OLEObject Type="Embed" ProgID="ChemDraw.Document.6.0" ShapeID="_x0000_i1065" DrawAspect="Content" ObjectID="_1763616311" r:id="rId124"/>
        </w:object>
      </w:r>
    </w:p>
    <w:p w14:paraId="673B28F1" w14:textId="6D72B52C" w:rsidR="00221D15" w:rsidRPr="00AC4C0A" w:rsidRDefault="00B0221B" w:rsidP="00B0221B">
      <w:pPr>
        <w:pStyle w:val="Q-Normal"/>
        <w:ind w:firstLine="432"/>
        <w:contextualSpacing w:val="0"/>
        <w:jc w:val="center"/>
        <w:rPr>
          <w:rFonts w:eastAsiaTheme="minorEastAsia"/>
          <w:sz w:val="24"/>
          <w:szCs w:val="24"/>
        </w:rPr>
      </w:pPr>
      <w:r>
        <w:object w:dxaOrig="3334" w:dyaOrig="511" w14:anchorId="2C5C5697">
          <v:shape id="_x0000_i1066" type="#_x0000_t75" style="width:166.5pt;height:25.5pt" o:ole="">
            <v:imagedata r:id="rId125" o:title=""/>
          </v:shape>
          <o:OLEObject Type="Embed" ProgID="ChemDraw.Document.6.0" ShapeID="_x0000_i1066" DrawAspect="Content" ObjectID="_1763616312" r:id="rId126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179F18BD" w:rsidR="00221D15" w:rsidRDefault="00B0221B" w:rsidP="00186885">
      <w:pPr>
        <w:pStyle w:val="Q-Normal"/>
        <w:jc w:val="center"/>
      </w:pPr>
      <w:r>
        <w:object w:dxaOrig="1183" w:dyaOrig="337" w14:anchorId="4CCE0B94">
          <v:shape id="_x0000_i1067" type="#_x0000_t75" style="width:59.25pt;height:15.75pt" o:ole="">
            <v:imagedata r:id="rId127" o:title=""/>
          </v:shape>
          <o:OLEObject Type="Embed" ProgID="ChemDraw.Document.6.0" ShapeID="_x0000_i1067" DrawAspect="Content" ObjectID="_1763616313" r:id="rId128"/>
        </w:object>
      </w:r>
    </w:p>
    <w:p w14:paraId="3FC45F76" w14:textId="008F2F11" w:rsidR="00221D15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1433" w:dyaOrig="499" w14:anchorId="32D06A6A">
          <v:shape id="_x0000_i1068" type="#_x0000_t75" style="width:71.25pt;height:24.75pt" o:ole="">
            <v:imagedata r:id="rId129" o:title=""/>
          </v:shape>
          <o:OLEObject Type="Embed" ProgID="ChemDraw.Document.6.0" ShapeID="_x0000_i1068" DrawAspect="Content" ObjectID="_1763616314" r:id="rId130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51513A3F" w:rsidR="00221D15" w:rsidRDefault="00B0221B" w:rsidP="00186885">
      <w:pPr>
        <w:pStyle w:val="Q-Normal"/>
        <w:jc w:val="center"/>
      </w:pPr>
      <w:r>
        <w:object w:dxaOrig="4211" w:dyaOrig="521" w14:anchorId="73D519F1">
          <v:shape id="_x0000_i1069" type="#_x0000_t75" style="width:210pt;height:25.5pt" o:ole="">
            <v:imagedata r:id="rId131" o:title=""/>
          </v:shape>
          <o:OLEObject Type="Embed" ProgID="ChemDraw.Document.6.0" ShapeID="_x0000_i1069" DrawAspect="Content" ObjectID="_1763616315" r:id="rId132"/>
        </w:object>
      </w:r>
    </w:p>
    <w:p w14:paraId="50AE3497" w14:textId="5017C130" w:rsidR="00D902DE" w:rsidRDefault="00B0221B" w:rsidP="00186885">
      <w:pPr>
        <w:pStyle w:val="Q-Normal"/>
        <w:jc w:val="center"/>
      </w:pPr>
      <w:r>
        <w:object w:dxaOrig="4347" w:dyaOrig="466" w14:anchorId="7ED1C24B">
          <v:shape id="_x0000_i1070" type="#_x0000_t75" style="width:217.5pt;height:23.25pt" o:ole="">
            <v:imagedata r:id="rId133" o:title=""/>
          </v:shape>
          <o:OLEObject Type="Embed" ProgID="ChemDraw.Document.6.0" ShapeID="_x0000_i1070" DrawAspect="Content" ObjectID="_1763616316" r:id="rId134"/>
        </w:object>
      </w:r>
    </w:p>
    <w:p w14:paraId="52A0545C" w14:textId="1A6A1CD8" w:rsidR="00D902DE" w:rsidRPr="008775EA" w:rsidRDefault="00B0221B" w:rsidP="00B0221B">
      <w:pPr>
        <w:pStyle w:val="Q-Normal"/>
        <w:ind w:firstLine="432"/>
        <w:contextualSpacing w:val="0"/>
        <w:jc w:val="center"/>
      </w:pPr>
      <w:r>
        <w:object w:dxaOrig="3783" w:dyaOrig="488" w14:anchorId="42F3B4C1">
          <v:shape id="_x0000_i1071" type="#_x0000_t75" style="width:189pt;height:24.75pt" o:ole="">
            <v:imagedata r:id="rId135" o:title=""/>
          </v:shape>
          <o:OLEObject Type="Embed" ProgID="ChemDraw.Document.6.0" ShapeID="_x0000_i1071" DrawAspect="Content" ObjectID="_1763616317" r:id="rId136"/>
        </w:object>
      </w:r>
    </w:p>
    <w:p w14:paraId="7178AE7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810527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810527">
      <w:pPr>
        <w:pStyle w:val="Q-Normal"/>
        <w:spacing w:line="288" w:lineRule="auto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810527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B0221B">
      <w:pPr>
        <w:pStyle w:val="Q-Normal"/>
        <w:ind w:firstLine="432"/>
        <w:contextualSpacing w:val="0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12057262" w:rsidR="00BF0CD8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7601C3B5" w14:textId="7623BF4E" w:rsidR="00186885" w:rsidRPr="008775EA" w:rsidRDefault="00186885" w:rsidP="00186885">
      <w:pPr>
        <w:pStyle w:val="Q-Normal"/>
        <w:ind w:firstLine="0"/>
        <w:rPr>
          <w:rFonts w:eastAsiaTheme="minorEastAsia"/>
        </w:rPr>
      </w:pPr>
      <w:r>
        <w:rPr>
          <w:rFonts w:eastAsiaTheme="minorEastAsia"/>
        </w:rPr>
        <w:t>Օրինակ.</w:t>
      </w:r>
    </w:p>
    <w:p w14:paraId="1C89AC39" w14:textId="77777777" w:rsidR="00BF0CD8" w:rsidRPr="00AC4C0A" w:rsidRDefault="00BF0CD8" w:rsidP="00810527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810527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B0221B">
      <w:pPr>
        <w:pStyle w:val="Q-Normal"/>
        <w:numPr>
          <w:ilvl w:val="0"/>
          <w:numId w:val="21"/>
        </w:numPr>
        <w:ind w:left="432"/>
        <w:contextualSpacing w:val="0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B022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7986A629" w:rsidR="00A70002" w:rsidRPr="0071522E" w:rsidRDefault="00BF0CD8" w:rsidP="00B0221B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DA17499" w14:textId="77777777" w:rsidR="0071522E" w:rsidRDefault="0071522E" w:rsidP="00B0221B">
      <w:pPr>
        <w:pStyle w:val="Q-Normal"/>
        <w:spacing w:line="288" w:lineRule="auto"/>
        <w:ind w:firstLine="432"/>
        <w:rPr>
          <w:rFonts w:eastAsiaTheme="minorEastAsia"/>
          <w:b/>
          <w:bCs/>
        </w:rPr>
      </w:pPr>
    </w:p>
    <w:p w14:paraId="06258285" w14:textId="680CD126" w:rsidR="00462DE5" w:rsidRPr="004A2286" w:rsidRDefault="00462DE5" w:rsidP="00462DE5">
      <w:pPr>
        <w:pStyle w:val="Q-Yentavernagir"/>
      </w:pPr>
      <w:bookmarkStart w:id="292" w:name="_Toc152437043"/>
      <w:r w:rsidRPr="008775EA">
        <w:t>Հ</w:t>
      </w:r>
      <w:r>
        <w:t>ԱՐՑԵՐ ԵՎ ՎԱՐԺՈՒԹՅՈՒՆՆԵՐ</w:t>
      </w:r>
      <w:bookmarkEnd w:id="292"/>
    </w:p>
    <w:p w14:paraId="73C3D06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Որոշել թթվային մնացորդների վալենտականությունները </w:t>
      </w:r>
      <w:r>
        <w:t>ստորև բերված</w:t>
      </w:r>
      <w:r w:rsidRPr="00AB06CF">
        <w:t xml:space="preserve"> թթուներում.</w:t>
      </w:r>
      <w:r w:rsidRPr="00BD1C1D">
        <w:t xml:space="preserve"> </w:t>
      </w:r>
    </w:p>
    <w:p w14:paraId="3A200E56" w14:textId="77777777" w:rsidR="0071522E" w:rsidRPr="00BD1C1D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7AD2D52D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Դասակարգել </w:t>
      </w:r>
      <w:r>
        <w:t>ներք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>
        <w:t>տ</w:t>
      </w:r>
      <w:r w:rsidRPr="00AB06CF">
        <w:t xml:space="preserve"> </w:t>
      </w:r>
      <w:r>
        <w:t>բաղադր</w:t>
      </w:r>
      <w:r w:rsidRPr="00AB06CF">
        <w:t>ության</w:t>
      </w:r>
      <w:r w:rsidRPr="00D902DE">
        <w:t xml:space="preserve"> </w:t>
      </w:r>
      <w:r>
        <w:t>(թթվածնավոր կամ անթթվածին)</w:t>
      </w:r>
      <w:r w:rsidRPr="00AB06CF">
        <w:t xml:space="preserve">. </w:t>
      </w:r>
    </w:p>
    <w:p w14:paraId="05491AAF" w14:textId="77777777" w:rsidR="0071522E" w:rsidRPr="00AB06CF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0915E73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օքսիդներին համապատասխանող թթուների բանաձևերը.</w:t>
      </w:r>
      <w:r w:rsidRPr="00A40F3A">
        <w:t xml:space="preserve"> </w:t>
      </w:r>
    </w:p>
    <w:p w14:paraId="43E1486E" w14:textId="77777777" w:rsidR="0071522E" w:rsidRPr="00BD1C1D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A477F5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 xml:space="preserve">Գրել </w:t>
      </w:r>
      <w:r>
        <w:t>ներքոբեր</w:t>
      </w:r>
      <w:r w:rsidRPr="00AB06CF">
        <w:t>յալ թթուներին համապատասխանող օքսիդների բանաձևերը.</w:t>
      </w:r>
    </w:p>
    <w:p w14:paraId="249ABD3C" w14:textId="77777777" w:rsidR="0071522E" w:rsidRPr="00A40F3A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F5A685C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AB06CF">
        <w:t xml:space="preserve"> մետաղներից որ</w:t>
      </w:r>
      <w:r>
        <w:t>ո՞նց</w:t>
      </w:r>
      <w:r w:rsidRPr="00AB06CF">
        <w:t xml:space="preserve"> հետ է փոխազդում նոսր ծծմբական թթուն.</w:t>
      </w:r>
    </w:p>
    <w:p w14:paraId="2A6268CA" w14:textId="77777777" w:rsidR="0071522E" w:rsidRDefault="0071522E" w:rsidP="0071522E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1C5ADF48" w14:textId="77777777" w:rsidR="0071522E" w:rsidRDefault="0071522E" w:rsidP="0071522E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65349516" w14:textId="77777777" w:rsidR="0071522E" w:rsidRPr="00AB06CF" w:rsidRDefault="0071522E" w:rsidP="0071522E">
      <w:pPr>
        <w:pStyle w:val="Q-Normal"/>
        <w:numPr>
          <w:ilvl w:val="0"/>
          <w:numId w:val="79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2D485538" w14:textId="77777777" w:rsidR="0071522E" w:rsidRPr="00AB06CF" w:rsidRDefault="0071522E" w:rsidP="0071522E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FA1238" w14:textId="77777777" w:rsidR="0071522E" w:rsidRPr="00AB06CF" w:rsidRDefault="0071522E" w:rsidP="0071522E">
      <w:pPr>
        <w:pStyle w:val="Q-Normal"/>
        <w:ind w:left="426"/>
      </w:pPr>
      <w:r w:rsidRPr="00AB06CF">
        <w:t>բ) ազոտական թթվի և կալիումի հիդրօքսիդի,</w:t>
      </w:r>
    </w:p>
    <w:p w14:paraId="7699D61E" w14:textId="77777777" w:rsidR="0071522E" w:rsidRPr="00AB06CF" w:rsidRDefault="0071522E" w:rsidP="0071522E">
      <w:pPr>
        <w:pStyle w:val="Q-Normal"/>
        <w:ind w:left="426"/>
      </w:pPr>
      <w:r w:rsidRPr="00AB06CF">
        <w:t>գ) ազոտական թթվի և ցինկի հիդրօքսիդի,</w:t>
      </w:r>
    </w:p>
    <w:p w14:paraId="06B82CB2" w14:textId="77777777" w:rsidR="0071522E" w:rsidRPr="00AB06CF" w:rsidRDefault="0071522E" w:rsidP="0071522E">
      <w:pPr>
        <w:pStyle w:val="Q-Normal"/>
        <w:ind w:left="426"/>
      </w:pPr>
      <w:r w:rsidRPr="00AB06CF">
        <w:t>դ) ծծմբական թթվի և պղնձի (II) հիդրօքսիդի,</w:t>
      </w:r>
    </w:p>
    <w:p w14:paraId="62975C70" w14:textId="77777777" w:rsidR="0071522E" w:rsidRDefault="0071522E" w:rsidP="0071522E">
      <w:pPr>
        <w:pStyle w:val="Q-Normal"/>
        <w:ind w:left="426"/>
      </w:pPr>
      <w:r w:rsidRPr="00AB06CF">
        <w:t>ե) ազոտական թթվի և քրոմի (III) հիդրօքսիդի:</w:t>
      </w:r>
    </w:p>
    <w:p w14:paraId="63C2223B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 w:rsidRPr="00B843A3">
        <w:t>Ստորև բերված նյութերից որո՞նց հետ կփոխազդի աղաթթուն.</w:t>
      </w:r>
    </w:p>
    <w:p w14:paraId="29A820B4" w14:textId="77777777" w:rsidR="0071522E" w:rsidRDefault="00000000" w:rsidP="0071522E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31FB691E" w14:textId="77777777" w:rsidR="0071522E" w:rsidRPr="00B843A3" w:rsidRDefault="0071522E" w:rsidP="0071522E">
      <w:pPr>
        <w:pStyle w:val="Q-Normal"/>
        <w:ind w:left="426" w:firstLine="0"/>
        <w:jc w:val="left"/>
      </w:pPr>
      <w:r w:rsidRPr="00B843A3">
        <w:lastRenderedPageBreak/>
        <w:t>Գրել համապատասխան ռեակցիաների հավասարումները.</w:t>
      </w:r>
    </w:p>
    <w:p w14:paraId="14FC6191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 xml:space="preserve">Ներքոբերյալ </w:t>
      </w:r>
      <w:r w:rsidRPr="0094602B">
        <w:t>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ծծմբային թթուն.</w:t>
      </w:r>
    </w:p>
    <w:p w14:paraId="3137BDF6" w14:textId="77777777" w:rsidR="0071522E" w:rsidRDefault="0071522E" w:rsidP="0071522E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7F4861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28088C0E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կփոխազդի աղաթթուն.</w:t>
      </w:r>
    </w:p>
    <w:p w14:paraId="6AF1AE41" w14:textId="77777777" w:rsidR="0071522E" w:rsidRDefault="0071522E" w:rsidP="0071522E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B6E428" w14:textId="77777777" w:rsidR="0071522E" w:rsidRDefault="0071522E" w:rsidP="0071522E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075BA5C8" w14:textId="77777777" w:rsidR="0071522E" w:rsidRDefault="0071522E" w:rsidP="0071522E">
      <w:pPr>
        <w:pStyle w:val="Q-Normal"/>
        <w:numPr>
          <w:ilvl w:val="0"/>
          <w:numId w:val="79"/>
        </w:numPr>
        <w:ind w:left="426"/>
      </w:pPr>
      <w:r>
        <w:t>Ստորև բերված</w:t>
      </w:r>
      <w:r w:rsidRPr="0094602B">
        <w:t xml:space="preserve"> </w:t>
      </w:r>
      <w:r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Pr="0094602B">
        <w:t>փոխազդ</w:t>
      </w:r>
      <w:r>
        <w:t>ի</w:t>
      </w:r>
      <w:r w:rsidRPr="0094602B">
        <w:t xml:space="preserve"> նոսր ծծմբական թթուն.</w:t>
      </w:r>
    </w:p>
    <w:p w14:paraId="61F39590" w14:textId="77777777" w:rsidR="0071522E" w:rsidRDefault="0071522E" w:rsidP="0071522E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602B">
        <w:t>:</w:t>
      </w:r>
    </w:p>
    <w:p w14:paraId="58BDA016" w14:textId="77777777" w:rsidR="0071522E" w:rsidRDefault="0071522E" w:rsidP="0071522E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7DB33F9C" w14:textId="77777777" w:rsidR="0071522E" w:rsidRPr="00A70002" w:rsidRDefault="0071522E" w:rsidP="0071522E">
      <w:pPr>
        <w:pStyle w:val="Q-Normal"/>
        <w:numPr>
          <w:ilvl w:val="0"/>
          <w:numId w:val="79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609C38C8" w14:textId="77777777" w:rsidR="0071522E" w:rsidRPr="0034565D" w:rsidRDefault="0071522E" w:rsidP="0034565D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rFonts w:eastAsiaTheme="minorEastAsia"/>
          <w:color w:val="006464"/>
        </w:rPr>
      </w:pPr>
      <w:r>
        <w:rPr>
          <w:color w:val="2F5496" w:themeColor="accent1" w:themeShade="BF"/>
        </w:rPr>
        <w:tab/>
      </w:r>
      <w:r w:rsidRPr="0034565D">
        <w:rPr>
          <w:rFonts w:eastAsiaTheme="minorEastAsia"/>
          <w:color w:val="006464"/>
        </w:rPr>
        <w:t>Պատ.՝ 392:</w:t>
      </w:r>
    </w:p>
    <w:p w14:paraId="643B4D43" w14:textId="77777777" w:rsidR="0071522E" w:rsidRPr="00BD1C1D" w:rsidRDefault="0071522E" w:rsidP="0071522E">
      <w:pPr>
        <w:pStyle w:val="Q-Normal"/>
        <w:numPr>
          <w:ilvl w:val="0"/>
          <w:numId w:val="79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>
        <w:tab/>
      </w:r>
      <w:r w:rsidRPr="0034565D">
        <w:rPr>
          <w:rFonts w:eastAsiaTheme="minorEastAsia"/>
          <w:color w:val="006464"/>
        </w:rPr>
        <w:t>Պատ.՝ 4,48:</w:t>
      </w:r>
    </w:p>
    <w:p w14:paraId="793B0B92" w14:textId="35F5386F" w:rsidR="00BF0CD8" w:rsidRDefault="0071522E" w:rsidP="0071522E">
      <w:pPr>
        <w:pStyle w:val="Q-Normal"/>
        <w:ind w:firstLine="0"/>
        <w:rPr>
          <w:sz w:val="32"/>
          <w:szCs w:val="32"/>
          <w:lang w:bidi="he-IL"/>
        </w:rPr>
      </w:pPr>
      <w:r w:rsidRPr="000A28BC">
        <w:br w:type="page"/>
      </w:r>
    </w:p>
    <w:p w14:paraId="580D3DE5" w14:textId="7B5B97DE" w:rsidR="00A26461" w:rsidRDefault="00A26461" w:rsidP="008E7086">
      <w:bookmarkStart w:id="293" w:name="_Toc133963213"/>
      <w:bookmarkStart w:id="294" w:name="_Toc133965271"/>
      <w:bookmarkStart w:id="295" w:name="_Toc133965526"/>
      <w:r>
        <w:rPr>
          <w:noProof/>
        </w:rPr>
        <w:lastRenderedPageBreak/>
        <mc:AlternateContent>
          <mc:Choice Requires="wpc">
            <w:drawing>
              <wp:inline distT="0" distB="0" distL="0" distR="0" wp14:anchorId="03DE0960" wp14:editId="781A66BD">
                <wp:extent cx="5060950" cy="872115"/>
                <wp:effectExtent l="0" t="0" r="6350" b="4445"/>
                <wp:docPr id="1991199054" name="Canvas 19911990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394057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1421245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C4EDD" w14:textId="3A4A51D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906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21781C5" w14:textId="0735B342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Ղ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77693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3DE0960" id="Canvas 1991199054" o:spid="_x0000_s121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DlvBg/gAQAAPoNAAAO&#10;AAAAAAAAAAAAAAAAAC4CAABkcnMvZTJvRG9jLnhtbFBLAQItABQABgAIAAAAIQArWos92AAAAAUB&#10;AAAPAAAAAAAAAAAAAAAAANoGAABkcnMvZG93bnJldi54bWxQSwUGAAAAAAQABADzAAAA3wcAAAAA&#10;">
                <v:shape id="_x0000_s122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2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">
                  <v:shape id="Hexagon 1" o:spid="_x0000_s122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F0C4EDD" w14:textId="3A4A51D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" o:spid="_x0000_s122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" filled="f" stroked="f" strokeweight="1.5pt">
                    <v:textbox>
                      <w:txbxContent>
                        <w:p w14:paraId="021781C5" w14:textId="0735B342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Ղ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22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296" w:name="_Toc152437044"/>
      <w:r w:rsidRPr="00196FF1">
        <w:t xml:space="preserve">§2.4. </w:t>
      </w:r>
      <w:r w:rsidR="00BF0CD8" w:rsidRPr="00196FF1">
        <w:t>ԱՂԵՐ</w:t>
      </w:r>
      <w:bookmarkEnd w:id="293"/>
      <w:bookmarkEnd w:id="294"/>
      <w:bookmarkEnd w:id="295"/>
      <w:bookmarkEnd w:id="296"/>
    </w:p>
    <w:p w14:paraId="1C58423D" w14:textId="77777777" w:rsidR="00BF0CD8" w:rsidRPr="006E1C0B" w:rsidRDefault="00BF0CD8" w:rsidP="00DB0AA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55518ACF">
                <wp:extent cx="3752850" cy="540913"/>
                <wp:effectExtent l="0" t="0" r="0" b="0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5409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1E2BE6" w:rsidRDefault="001E2BE6" w:rsidP="00C454C8">
                            <w:pPr>
                              <w:pStyle w:val="Q-Yndgcvac"/>
                            </w:pPr>
                            <w:r w:rsidRPr="00D71C70">
                              <w:t xml:space="preserve">Աղերը </w:t>
                            </w:r>
                            <w:r w:rsidRPr="00D71C70">
                              <w:t>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225" style="width:295.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1E2BE6" w:rsidRDefault="001E2BE6" w:rsidP="00C454C8">
                      <w:pPr>
                        <w:pStyle w:val="Q-Yndgcvac"/>
                      </w:pPr>
                      <w:r w:rsidRPr="00D71C70">
                        <w:t xml:space="preserve">Աղերը </w:t>
                      </w:r>
                      <w:r w:rsidRPr="00D71C70">
                        <w:t>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54451F">
      <w:pPr>
        <w:pStyle w:val="Q-Normal"/>
        <w:ind w:firstLine="432"/>
        <w:contextualSpacing w:val="0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1CDA00A5" w:rsidR="00BF0CD8" w:rsidRPr="00C80FDA" w:rsidRDefault="00B06133" w:rsidP="0054451F">
      <w:pPr>
        <w:pStyle w:val="Q-Normal"/>
        <w:ind w:firstLine="0"/>
        <w:contextualSpacing w:val="0"/>
        <w:jc w:val="center"/>
      </w:pPr>
      <w:r>
        <w:object w:dxaOrig="4553" w:dyaOrig="1527" w14:anchorId="284291A4">
          <v:shape id="_x0000_i1072" type="#_x0000_t75" style="width:228pt;height:75.75pt" o:ole="">
            <v:imagedata r:id="rId137" o:title=""/>
          </v:shape>
          <o:OLEObject Type="Embed" ProgID="ChemDraw.Document.6.0" ShapeID="_x0000_i1072" DrawAspect="Content" ObjectID="_1763616318" r:id="rId138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297" w:name="_Toc133963214"/>
      <w:bookmarkStart w:id="298" w:name="_Toc133965272"/>
      <w:bookmarkStart w:id="299" w:name="_Toc133965527"/>
      <w:bookmarkStart w:id="300" w:name="_Toc152437045"/>
      <w:r w:rsidRPr="00C80FDA">
        <w:t>Ա</w:t>
      </w:r>
      <w:r>
        <w:t>ՂԵՐԻ ԴԱՍԱԿԱՐԳՈՒՄԸ</w:t>
      </w:r>
      <w:bookmarkEnd w:id="297"/>
      <w:bookmarkEnd w:id="298"/>
      <w:bookmarkEnd w:id="299"/>
      <w:bookmarkEnd w:id="300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142E375B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9" r:lo="rId140" r:qs="rId141" r:cs="rId142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39096547" w14:textId="1B82C46E" w:rsidR="005F4F1B" w:rsidRDefault="00BF0CD8" w:rsidP="0071522E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1" w:name="_Toc133963215"/>
      <w:bookmarkStart w:id="302" w:name="_Toc133965273"/>
      <w:bookmarkStart w:id="303" w:name="_Toc133965528"/>
      <w:bookmarkStart w:id="304" w:name="_Toc152437046"/>
      <w:r w:rsidRPr="003852F5">
        <w:lastRenderedPageBreak/>
        <w:t>ՄԻՋԻՆ ԱՂԵՐ</w:t>
      </w:r>
      <w:bookmarkEnd w:id="301"/>
      <w:bookmarkEnd w:id="302"/>
      <w:bookmarkEnd w:id="303"/>
      <w:bookmarkEnd w:id="304"/>
    </w:p>
    <w:p w14:paraId="2EBAC0DC" w14:textId="77777777" w:rsidR="00BF0CD8" w:rsidRDefault="00BF0CD8" w:rsidP="005F4F1B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5600725C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1E2BE6" w:rsidRDefault="001E2BE6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226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1E2BE6" w:rsidRDefault="001E2BE6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5pt;height:30.75pt" o:ole="">
            <v:imagedata r:id="rId144" o:title=""/>
          </v:shape>
          <o:OLEObject Type="Embed" ProgID="ChemDraw.Document.6.0" ShapeID="_x0000_i1073" DrawAspect="Content" ObjectID="_1763616319" r:id="rId145"/>
        </w:object>
      </w:r>
    </w:p>
    <w:p w14:paraId="164A2DA1" w14:textId="3F83AE23" w:rsidR="00BF0CD8" w:rsidRDefault="009E6D55" w:rsidP="0054451F">
      <w:pPr>
        <w:pStyle w:val="Q-Normal"/>
        <w:ind w:firstLine="0"/>
        <w:contextualSpacing w:val="0"/>
        <w:jc w:val="center"/>
      </w:pPr>
      <w:r>
        <w:object w:dxaOrig="5338" w:dyaOrig="567" w14:anchorId="1AEA5A36">
          <v:shape id="_x0000_i1074" type="#_x0000_t75" style="width:251.25pt;height:26.25pt" o:ole="">
            <v:imagedata r:id="rId146" o:title=""/>
          </v:shape>
          <o:OLEObject Type="Embed" ProgID="ChemDraw.Document.6.0" ShapeID="_x0000_i1074" DrawAspect="Content" ObjectID="_1763616320" r:id="rId147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05" w:name="_Toc133963216"/>
      <w:bookmarkStart w:id="306" w:name="_Toc133965274"/>
      <w:bookmarkStart w:id="307" w:name="_Toc133965529"/>
      <w:r w:rsidRPr="00D67808">
        <w:t>Անվանումը</w:t>
      </w:r>
      <w:bookmarkEnd w:id="305"/>
      <w:bookmarkEnd w:id="306"/>
      <w:bookmarkEnd w:id="307"/>
    </w:p>
    <w:p w14:paraId="2BBF59E1" w14:textId="77777777" w:rsidR="00BF0CD8" w:rsidRDefault="00BF0CD8" w:rsidP="005445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6A301593">
                <wp:extent cx="4688378" cy="1068070"/>
                <wp:effectExtent l="0" t="0" r="0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8378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1E2BE6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1E2BE6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1E2BE6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1E2BE6" w:rsidRPr="000F1FD3" w:rsidRDefault="001E2BE6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1E2BE6" w:rsidRPr="000F1FD3" w:rsidRDefault="001E2BE6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1E2BE6" w:rsidRPr="000F1FD3" w:rsidRDefault="001E2BE6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227" style="width:369.1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1E2BE6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1E2BE6" w:rsidRDefault="001E2BE6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1E2BE6" w:rsidRPr="000F1FD3" w:rsidRDefault="001E2BE6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1E2BE6" w:rsidRPr="000F1FD3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1E2BE6" w:rsidRPr="000F1FD3" w:rsidRDefault="001E2BE6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1E2BE6" w:rsidRPr="000F1FD3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1E2BE6" w:rsidRDefault="001E2BE6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1E2BE6" w:rsidRPr="000F1FD3" w:rsidRDefault="001E2BE6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1E2BE6" w:rsidRPr="000F1FD3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1E2BE6" w:rsidRPr="000F1FD3" w:rsidRDefault="001E2BE6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1E2BE6" w:rsidRPr="000F1FD3" w:rsidRDefault="001E2BE6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08" w:name="_Toc133963217"/>
      <w:bookmarkStart w:id="309" w:name="_Toc133965275"/>
      <w:bookmarkStart w:id="310" w:name="_Toc133965530"/>
    </w:p>
    <w:p w14:paraId="1A67F57D" w14:textId="30404BDA" w:rsidR="00BF0CD8" w:rsidRDefault="003852F5" w:rsidP="00A50215">
      <w:pPr>
        <w:pStyle w:val="Q-Yentavernagir"/>
      </w:pPr>
      <w:bookmarkStart w:id="311" w:name="_Toc152437047"/>
      <w:r>
        <w:t>ԹԹՎԱՅԻՆ ԱՂԵՐ</w:t>
      </w:r>
      <w:bookmarkEnd w:id="308"/>
      <w:bookmarkEnd w:id="309"/>
      <w:bookmarkEnd w:id="310"/>
      <w:bookmarkEnd w:id="311"/>
    </w:p>
    <w:p w14:paraId="6B001480" w14:textId="77777777" w:rsidR="00BF0CD8" w:rsidRPr="000F1FD3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51B8A6A8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1E2BE6" w:rsidRDefault="001E2BE6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228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1E811FB6" w14:textId="2F577B82" w:rsidR="001E2BE6" w:rsidRDefault="001E2BE6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lastRenderedPageBreak/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54451F">
      <w:pPr>
        <w:pStyle w:val="Q-Normal"/>
        <w:ind w:firstLine="432"/>
        <w:contextualSpacing w:val="0"/>
        <w:rPr>
          <w:b/>
          <w:i/>
        </w:rPr>
      </w:pPr>
      <w:r w:rsidRPr="00C80FDA"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5F4F1B">
      <w:pPr>
        <w:pStyle w:val="Q-Normal"/>
        <w:ind w:firstLine="0"/>
        <w:contextualSpacing w:val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.75pt;height:59.25pt" o:ole="">
            <v:imagedata r:id="rId148" o:title=""/>
          </v:shape>
          <o:OLEObject Type="Embed" ProgID="ChemDraw.Document.6.0" ShapeID="_x0000_i1075" DrawAspect="Content" ObjectID="_1763616321" r:id="rId149"/>
        </w:object>
      </w:r>
    </w:p>
    <w:p w14:paraId="7EFC7CF2" w14:textId="77777777" w:rsidR="00BF0CD8" w:rsidRPr="008200D0" w:rsidRDefault="00000000" w:rsidP="005F4F1B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5F4F1B">
      <w:pPr>
        <w:pStyle w:val="Q-Normal"/>
        <w:ind w:firstLine="432"/>
        <w:contextualSpacing w:val="0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5F4F1B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5F4F1B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7363" w:dyaOrig="3077" w14:anchorId="328BF624">
          <v:shape id="_x0000_i1076" type="#_x0000_t75" style="width:280.5pt;height:116.25pt" o:ole="">
            <v:imagedata r:id="rId150" o:title=""/>
          </v:shape>
          <o:OLEObject Type="Embed" ProgID="ChemDraw.Document.6.0" ShapeID="_x0000_i1076" DrawAspect="Content" ObjectID="_1763616322" r:id="rId151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2" w:name="_Toc133963218"/>
      <w:bookmarkStart w:id="313" w:name="_Toc133965276"/>
      <w:bookmarkStart w:id="314" w:name="_Toc133965531"/>
      <w:bookmarkStart w:id="315" w:name="_Toc152437048"/>
      <w:r>
        <w:t>ՀԻՄՆԱՅԻՆ ԱՂԵՐ</w:t>
      </w:r>
      <w:bookmarkEnd w:id="312"/>
      <w:bookmarkEnd w:id="313"/>
      <w:bookmarkEnd w:id="314"/>
      <w:bookmarkEnd w:id="315"/>
    </w:p>
    <w:p w14:paraId="1A06E288" w14:textId="77777777" w:rsidR="00BF0CD8" w:rsidRPr="00B03AAA" w:rsidRDefault="00BF0CD8" w:rsidP="005F4F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33DE5758">
                <wp:extent cx="3867150" cy="731520"/>
                <wp:effectExtent l="0" t="0" r="0" b="0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731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1E2BE6" w:rsidRDefault="001E2BE6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229" style="width:304.5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529825B9" w14:textId="5108BC90" w:rsidR="001E2BE6" w:rsidRDefault="001E2BE6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54451F">
      <w:pPr>
        <w:pStyle w:val="Q-Normal"/>
        <w:ind w:firstLine="432"/>
        <w:contextualSpacing w:val="0"/>
      </w:pPr>
      <w:r w:rsidRPr="00C80FDA">
        <w:lastRenderedPageBreak/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5F4F1B">
      <w:pPr>
        <w:pStyle w:val="Q-Normal"/>
        <w:ind w:firstLine="0"/>
        <w:contextualSpacing w:val="0"/>
        <w:jc w:val="center"/>
      </w:pPr>
      <w:r>
        <w:object w:dxaOrig="4367" w:dyaOrig="904" w14:anchorId="46909766">
          <v:shape id="_x0000_i1077" type="#_x0000_t75" style="width:266.25pt;height:54pt" o:ole="">
            <v:imagedata r:id="rId152" o:title=""/>
          </v:shape>
          <o:OLEObject Type="Embed" ProgID="ChemDraw.Document.6.0" ShapeID="_x0000_i1077" DrawAspect="Content" ObjectID="_1763616323" r:id="rId153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5F4F1B">
      <w:pPr>
        <w:pStyle w:val="Q-Normal"/>
        <w:ind w:firstLine="432"/>
        <w:contextualSpacing w:val="0"/>
      </w:pPr>
      <w:r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5F4F1B">
      <w:pPr>
        <w:pStyle w:val="Q-Normal"/>
        <w:ind w:firstLine="0"/>
        <w:contextualSpacing w:val="0"/>
        <w:jc w:val="center"/>
      </w:pPr>
      <w:r>
        <w:rPr>
          <w:noProof/>
        </w:rPr>
        <w:object w:dxaOrig="6435" w:dyaOrig="2141" w14:anchorId="34643699">
          <v:shape id="_x0000_i1078" type="#_x0000_t75" style="width:264.75pt;height:89.25pt" o:ole="">
            <v:imagedata r:id="rId154" o:title=""/>
          </v:shape>
          <o:OLEObject Type="Embed" ProgID="ChemDraw.Document.6.0" ShapeID="_x0000_i1078" DrawAspect="Content" ObjectID="_1763616324" r:id="rId155"/>
        </w:object>
      </w:r>
    </w:p>
    <w:p w14:paraId="17B7A526" w14:textId="77777777" w:rsidR="00BF0CD8" w:rsidRPr="008200D0" w:rsidRDefault="00000000" w:rsidP="0054451F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54451F">
      <w:pPr>
        <w:pStyle w:val="Q-Normal"/>
        <w:spacing w:line="288" w:lineRule="auto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5F4F1B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022C0B">
      <w:pPr>
        <w:pStyle w:val="Q-Normal"/>
        <w:numPr>
          <w:ilvl w:val="0"/>
          <w:numId w:val="25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022C0B">
      <w:pPr>
        <w:pStyle w:val="Q-Normal"/>
        <w:numPr>
          <w:ilvl w:val="0"/>
          <w:numId w:val="25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16" w:name="_Toc133963219"/>
      <w:bookmarkStart w:id="317" w:name="_Toc133965277"/>
      <w:bookmarkStart w:id="318" w:name="_Toc133965532"/>
      <w:bookmarkStart w:id="319" w:name="_Toc152437049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16"/>
      <w:bookmarkEnd w:id="317"/>
      <w:bookmarkEnd w:id="318"/>
      <w:bookmarkEnd w:id="319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5F4F1B">
      <w:pPr>
        <w:pStyle w:val="Q-Normal"/>
        <w:ind w:firstLine="432"/>
        <w:contextualSpacing w:val="0"/>
      </w:pPr>
      <w:r>
        <w:lastRenderedPageBreak/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413455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413455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2C36D8">
              <w:rPr>
                <w:rFonts w:ascii="GHEA Grapalat" w:eastAsiaTheme="minorEastAsia" w:hAnsi="GHEA Grapalat" w:cs="Arial"/>
                <w:color w:val="FF0000"/>
                <w:sz w:val="20"/>
                <w:szCs w:val="20"/>
                <w:lang w:val="hy-AM"/>
              </w:rPr>
              <w:t xml:space="preserve">, 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413455" w14:paraId="076D8DE7" w14:textId="77777777" w:rsidTr="007505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413455" w14:paraId="23529D4D" w14:textId="77777777" w:rsidTr="007505A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006666"/>
            </w:tcBorders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57E71762" w:rsidR="00BF0CD8" w:rsidRDefault="00BF0CD8" w:rsidP="007505A1">
      <w:pPr>
        <w:pStyle w:val="Q-Normal"/>
        <w:spacing w:before="120" w:after="100" w:afterAutospacing="1"/>
        <w:ind w:firstLine="432"/>
        <w:contextualSpacing w:val="0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90"/>
        <w:gridCol w:w="1052"/>
        <w:gridCol w:w="2126"/>
        <w:gridCol w:w="993"/>
        <w:gridCol w:w="1559"/>
      </w:tblGrid>
      <w:tr w:rsidR="007505A1" w:rsidRPr="00032EC3" w14:paraId="7D55255E" w14:textId="77777777" w:rsidTr="0094053E">
        <w:trPr>
          <w:jc w:val="center"/>
        </w:trPr>
        <w:tc>
          <w:tcPr>
            <w:tcW w:w="1490" w:type="dxa"/>
          </w:tcPr>
          <w:p w14:paraId="5100ECE6" w14:textId="6F15059D" w:rsidR="007505A1" w:rsidRPr="007505A1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Աղի բանաձևը</w:t>
            </w:r>
          </w:p>
        </w:tc>
        <w:tc>
          <w:tcPr>
            <w:tcW w:w="1052" w:type="dxa"/>
            <w:vAlign w:val="center"/>
          </w:tcPr>
          <w:p w14:paraId="667A9DBF" w14:textId="2FA9DA89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  <w:vAlign w:val="center"/>
          </w:tcPr>
          <w:p w14:paraId="09029377" w14:textId="62AAFCD5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  <w:vAlign w:val="center"/>
          </w:tcPr>
          <w:p w14:paraId="42DFDEFF" w14:textId="5CFE882C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217AC145" w14:textId="3AE71DF4" w:rsidR="007505A1" w:rsidRPr="00032EC3" w:rsidRDefault="007505A1" w:rsidP="0094053E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7505A1" w:rsidRPr="00032EC3" w14:paraId="696C609A" w14:textId="77777777" w:rsidTr="0094053E">
        <w:trPr>
          <w:jc w:val="center"/>
        </w:trPr>
        <w:tc>
          <w:tcPr>
            <w:tcW w:w="1490" w:type="dxa"/>
          </w:tcPr>
          <w:p w14:paraId="5DFCC537" w14:textId="4882C9E5" w:rsidR="007505A1" w:rsidRPr="007505A1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505A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ույնը</w:t>
            </w:r>
          </w:p>
        </w:tc>
        <w:tc>
          <w:tcPr>
            <w:tcW w:w="1052" w:type="dxa"/>
          </w:tcPr>
          <w:p w14:paraId="468774EB" w14:textId="2B8D121E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tcBorders>
              <w:right w:val="single" w:sz="4" w:space="0" w:color="FFFFFF" w:themeColor="background1"/>
            </w:tcBorders>
            <w:shd w:val="clear" w:color="auto" w:fill="000000" w:themeFill="text1"/>
          </w:tcPr>
          <w:p w14:paraId="0BAA634F" w14:textId="77777777" w:rsidR="007505A1" w:rsidRPr="00032EC3" w:rsidRDefault="007505A1" w:rsidP="0094053E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tcBorders>
              <w:left w:val="single" w:sz="4" w:space="0" w:color="FFFFFF" w:themeColor="background1"/>
            </w:tcBorders>
            <w:shd w:val="clear" w:color="auto" w:fill="000000" w:themeFill="text1"/>
          </w:tcPr>
          <w:p w14:paraId="22B0885F" w14:textId="77777777" w:rsidR="007505A1" w:rsidRPr="00032EC3" w:rsidRDefault="007505A1" w:rsidP="0094053E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0" w:name="_Toc133963220"/>
      <w:bookmarkStart w:id="321" w:name="_Toc133965278"/>
      <w:bookmarkStart w:id="322" w:name="_Toc133965533"/>
      <w:bookmarkStart w:id="323" w:name="_Toc152437050"/>
      <w:r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0"/>
      <w:bookmarkEnd w:id="321"/>
      <w:bookmarkEnd w:id="322"/>
      <w:bookmarkEnd w:id="323"/>
      <w:r w:rsidR="003852F5" w:rsidRPr="00C80FDA">
        <w:t xml:space="preserve"> </w:t>
      </w:r>
    </w:p>
    <w:p w14:paraId="798FAEAE" w14:textId="77777777" w:rsidR="00BF0CD8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5F4F1B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5F4F1B">
      <w:pPr>
        <w:pStyle w:val="Q-Normal"/>
        <w:ind w:left="432" w:firstLine="0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5F4F1B">
      <w:pPr>
        <w:pStyle w:val="Q-Normal"/>
        <w:spacing w:line="288" w:lineRule="auto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5F4F1B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5F4F1B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lastRenderedPageBreak/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54451F">
      <w:pPr>
        <w:pStyle w:val="Q-Normal"/>
        <w:numPr>
          <w:ilvl w:val="0"/>
          <w:numId w:val="22"/>
        </w:numPr>
        <w:ind w:left="432"/>
        <w:contextualSpacing w:val="0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7BAD6007" w:rsidR="006D1874" w:rsidRPr="006D1874" w:rsidRDefault="006D1874" w:rsidP="0054451F">
      <w:pPr>
        <w:pStyle w:val="Q-Normal"/>
        <w:spacing w:line="288" w:lineRule="auto"/>
        <w:ind w:left="426" w:firstLine="0"/>
        <w:jc w:val="center"/>
        <w:rPr>
          <w:b/>
          <w:bCs/>
        </w:rPr>
      </w:pPr>
      <w:r>
        <w:rPr>
          <w:b/>
          <w:bCs/>
        </w:rPr>
        <w:t>Հիմնային</w:t>
      </w:r>
      <w:r w:rsidR="008934DB">
        <w:rPr>
          <w:b/>
          <w:bCs/>
        </w:rPr>
        <w:t xml:space="preserve"> աղ</w:t>
      </w:r>
      <w:r>
        <w:rPr>
          <w:b/>
          <w:bCs/>
        </w:rPr>
        <w:t xml:space="preserve">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54451F">
      <w:pPr>
        <w:pStyle w:val="Q-Normal"/>
        <w:spacing w:line="288" w:lineRule="auto"/>
        <w:ind w:left="432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54451F">
      <w:pPr>
        <w:pStyle w:val="Q-Normal"/>
        <w:spacing w:line="288" w:lineRule="auto"/>
        <w:ind w:left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54451F">
      <w:pPr>
        <w:pStyle w:val="Q-Normal"/>
        <w:spacing w:line="288" w:lineRule="auto"/>
        <w:ind w:left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24" w:name="_Toc133963221"/>
      <w:bookmarkStart w:id="325" w:name="_Toc133965279"/>
      <w:bookmarkStart w:id="326" w:name="_Toc133965534"/>
      <w:bookmarkStart w:id="327" w:name="_Toc152437051"/>
      <w:r>
        <w:t xml:space="preserve">ԱՂԵՐԻ </w:t>
      </w:r>
      <w:r w:rsidR="003852F5" w:rsidRPr="003852F5">
        <w:t>ՍՏԱՑՈՒՄԸ</w:t>
      </w:r>
      <w:bookmarkEnd w:id="324"/>
      <w:bookmarkEnd w:id="325"/>
      <w:bookmarkEnd w:id="326"/>
      <w:bookmarkEnd w:id="327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022C0B">
      <w:pPr>
        <w:pStyle w:val="Q-Normal"/>
        <w:numPr>
          <w:ilvl w:val="0"/>
          <w:numId w:val="26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54451F">
      <w:pPr>
        <w:pStyle w:val="Q-Normal"/>
        <w:spacing w:line="288" w:lineRule="auto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54451F">
      <w:pPr>
        <w:pStyle w:val="Q-Normal"/>
        <w:spacing w:line="288" w:lineRule="auto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թ</w:t>
      </w:r>
      <w:r w:rsidRPr="00C80FDA">
        <w:t>թուների և աղերի փոխազդեցությունից.</w:t>
      </w:r>
    </w:p>
    <w:p w14:paraId="0EAB8DD0" w14:textId="149ACA70" w:rsidR="002A3932" w:rsidRPr="002A3932" w:rsidRDefault="008934DB" w:rsidP="0054451F">
      <w:pPr>
        <w:pStyle w:val="Q-Normal"/>
        <w:spacing w:line="288" w:lineRule="auto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2ED87D9B" w:rsidR="00BF0CD8" w:rsidRPr="002A3932" w:rsidRDefault="00000000" w:rsidP="0054451F">
      <w:pPr>
        <w:pStyle w:val="Q-Normal"/>
        <w:spacing w:line="288" w:lineRule="auto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+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54451F">
      <w:pPr>
        <w:pStyle w:val="Q-Normal"/>
        <w:ind w:left="432" w:firstLine="432"/>
        <w:contextualSpacing w:val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022C0B">
      <w:pPr>
        <w:pStyle w:val="Q-Normal"/>
        <w:numPr>
          <w:ilvl w:val="0"/>
          <w:numId w:val="26"/>
        </w:numPr>
        <w:ind w:left="432"/>
        <w:contextualSpacing w:val="0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54451F">
      <w:pPr>
        <w:pStyle w:val="Q-Normal"/>
        <w:spacing w:line="288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54451F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54451F">
      <w:pPr>
        <w:pStyle w:val="Q-Normal"/>
        <w:spacing w:line="288" w:lineRule="auto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54451F">
      <w:pPr>
        <w:pStyle w:val="Q-Normal"/>
        <w:spacing w:line="288" w:lineRule="auto"/>
        <w:ind w:left="432"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022C0B">
      <w:pPr>
        <w:pStyle w:val="Q-Normal"/>
        <w:numPr>
          <w:ilvl w:val="0"/>
          <w:numId w:val="80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350"/>
        <w:gridCol w:w="2430"/>
        <w:gridCol w:w="370"/>
        <w:gridCol w:w="540"/>
        <w:gridCol w:w="270"/>
        <w:gridCol w:w="2430"/>
      </w:tblGrid>
      <w:tr w:rsidR="00325482" w:rsidRPr="006D1874" w14:paraId="3B4875E4" w14:textId="6FA70889" w:rsidTr="0071522E">
        <w:trPr>
          <w:jc w:val="center"/>
        </w:trPr>
        <w:tc>
          <w:tcPr>
            <w:tcW w:w="535" w:type="dxa"/>
            <w:vAlign w:val="center"/>
          </w:tcPr>
          <w:p w14:paraId="73639724" w14:textId="3B6650DA" w:rsidR="00C5148E" w:rsidRPr="006D1874" w:rsidRDefault="00D50123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0" w:type="dxa"/>
            <w:vAlign w:val="center"/>
          </w:tcPr>
          <w:p w14:paraId="4EAA2BD3" w14:textId="77777777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1601F48" w14:textId="3118BCE3" w:rsidR="00D50123" w:rsidRPr="006D1874" w:rsidRDefault="00D50123" w:rsidP="0071522E">
            <w:pPr>
              <w:spacing w:line="245" w:lineRule="auto"/>
              <w:ind w:left="-119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370" w:type="dxa"/>
            <w:vAlign w:val="center"/>
          </w:tcPr>
          <w:p w14:paraId="0F9D0100" w14:textId="2C022498" w:rsidR="00C5148E" w:rsidRPr="00186885" w:rsidRDefault="00000000" w:rsidP="0071522E">
            <w:pPr>
              <w:spacing w:line="245" w:lineRule="auto"/>
              <w:ind w:left="425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40" w:type="dxa"/>
            <w:vAlign w:val="center"/>
          </w:tcPr>
          <w:p w14:paraId="153C0996" w14:textId="42443E95" w:rsidR="00C5148E" w:rsidRPr="006D1874" w:rsidRDefault="00D50123" w:rsidP="0071522E">
            <w:pPr>
              <w:spacing w:line="245" w:lineRule="auto"/>
              <w:ind w:left="-11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70" w:type="dxa"/>
            <w:vAlign w:val="center"/>
          </w:tcPr>
          <w:p w14:paraId="2D2068D3" w14:textId="5FD9DED8" w:rsidR="00C5148E" w:rsidRPr="006D1874" w:rsidRDefault="00C5148E" w:rsidP="0071522E">
            <w:pPr>
              <w:spacing w:line="245" w:lineRule="auto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2430" w:type="dxa"/>
            <w:vAlign w:val="center"/>
          </w:tcPr>
          <w:p w14:paraId="75FF57D8" w14:textId="130761B4" w:rsidR="00C5148E" w:rsidRPr="006D1874" w:rsidRDefault="00D50123" w:rsidP="0071522E">
            <w:pPr>
              <w:spacing w:line="245" w:lineRule="auto"/>
              <w:ind w:left="30"/>
              <w:contextualSpacing/>
              <w:jc w:val="both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022C0B">
      <w:pPr>
        <w:pStyle w:val="Q-Normal"/>
        <w:numPr>
          <w:ilvl w:val="0"/>
          <w:numId w:val="80"/>
        </w:numPr>
        <w:ind w:left="432"/>
        <w:contextualSpacing w:val="0"/>
      </w:pPr>
      <w:r w:rsidRPr="00D50123">
        <w:lastRenderedPageBreak/>
        <w:t>Ալկալիների և հալոգենների փոխազդեցութունից.</w:t>
      </w:r>
    </w:p>
    <w:p w14:paraId="1068DC58" w14:textId="012D19D2" w:rsidR="00D50123" w:rsidRPr="00B92EE8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ենյ. ջեր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54451F">
      <w:pPr>
        <w:pStyle w:val="Q-Normal"/>
        <w:spacing w:line="288" w:lineRule="auto"/>
        <w:ind w:left="432"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28" w:name="_Toc133963222"/>
      <w:bookmarkStart w:id="329" w:name="_Toc133965280"/>
      <w:bookmarkStart w:id="330" w:name="_Toc133965535"/>
      <w:bookmarkStart w:id="331" w:name="_Toc152437052"/>
      <w:r w:rsidRPr="00F262F1">
        <w:t>Հ</w:t>
      </w:r>
      <w:r>
        <w:t>ԱՐՑԵՐ ԵՎ ՎԱՐԺՈՒԹՅՈՒՆՆԵՐ</w:t>
      </w:r>
      <w:bookmarkEnd w:id="328"/>
      <w:bookmarkEnd w:id="329"/>
      <w:bookmarkEnd w:id="330"/>
      <w:bookmarkEnd w:id="331"/>
    </w:p>
    <w:p w14:paraId="31C9666C" w14:textId="2E5C896D" w:rsidR="00BF0CD8" w:rsidRDefault="002739D2" w:rsidP="00022C0B">
      <w:pPr>
        <w:pStyle w:val="Q-Normal"/>
        <w:numPr>
          <w:ilvl w:val="0"/>
          <w:numId w:val="86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121A70">
      <w:pPr>
        <w:pStyle w:val="Q-Normal"/>
        <w:ind w:left="851" w:firstLine="0"/>
        <w:jc w:val="left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121A70">
      <w:pPr>
        <w:pStyle w:val="Q-Normal"/>
        <w:ind w:left="851" w:firstLine="0"/>
        <w:jc w:val="left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121A70">
      <w:pPr>
        <w:pStyle w:val="Q-Normal"/>
        <w:ind w:left="851" w:firstLine="0"/>
        <w:jc w:val="left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121A70">
      <w:pPr>
        <w:pStyle w:val="Q-Normal"/>
        <w:ind w:left="851" w:firstLine="0"/>
        <w:jc w:val="left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121A70">
      <w:pPr>
        <w:pStyle w:val="Q-Normal"/>
        <w:ind w:left="360" w:firstLine="90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121A70">
      <w:pPr>
        <w:pStyle w:val="Q-Normal"/>
        <w:ind w:left="360" w:firstLine="90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121A70">
      <w:pPr>
        <w:pStyle w:val="Q-Normal"/>
        <w:ind w:left="360" w:firstLine="90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022C0B">
      <w:pPr>
        <w:pStyle w:val="Q-Normal"/>
        <w:numPr>
          <w:ilvl w:val="0"/>
          <w:numId w:val="86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37F81D33" w:rsidR="00BF0CD8" w:rsidRPr="0071522E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71522E" w:rsidRPr="0071522E">
        <w:rPr>
          <w:rFonts w:eastAsiaTheme="minorEastAsia"/>
          <w:b/>
        </w:rPr>
        <w:t>:</w:t>
      </w:r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4B5602F5" w14:textId="49F1E15B" w:rsidR="00A26461" w:rsidRDefault="00A26461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F5F3626" wp14:editId="0B8720F9">
                <wp:extent cx="5060950" cy="872115"/>
                <wp:effectExtent l="0" t="0" r="6350" b="4445"/>
                <wp:docPr id="1612418844" name="Canvas 16124188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3578058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6944804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DBC59C1" w14:textId="145B7B0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092786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ADCA2C" w14:textId="75B16826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ՆՕՐԳԱՆԱԿԱՆ ՄԻԱՑՈՒԹՅՈՒՆՆԵՐԻ ՀԻՄՆԱԿԱՆ ԴԱՍԵՐԻ ՄԻՋԵՎ ԾԱԳՈՒՄՆԱԲԱՆԱԿԱՆ ԿԱՊ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7787211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5F3626" id="Canvas 1612418844" o:spid="_x0000_s12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Bk3i9uI&#10;BAAA/w0AAA4AAAAAAAAAAAAAAAAALgIAAGRycy9lMm9Eb2MueG1sUEsBAi0AFAAGAAgAAAAhACta&#10;iz3YAAAABQEAAA8AAAAAAAAAAAAAAAAA4gYAAGRycy9kb3ducmV2LnhtbFBLBQYAAAAABAAEAPMA&#10;AADnBwAAAAA=&#10;">
                <v:shape id="_x0000_s12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3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">
                  <v:shape id="Hexagon 1" o:spid="_x0000_s12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3DBC59C1" w14:textId="145B7B0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rect id="Rectangle 1" o:spid="_x0000_s123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" filled="f" stroked="f" strokeweight="1.5pt">
                    <v:textbox>
                      <w:txbxContent>
                        <w:p w14:paraId="05ADCA2C" w14:textId="75B16826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ՆՕՐԳԱՆԱԿԱՆ ՄԻԱՑՈՒԹՅՈՒՆՆԵՐԻ ՀԻՄՆԱԿԱՆ ԴԱՍԵՐԻ ՄԻՋԵՎ ԾԱԳՈՒՄՆԱԲԱՆԱԿԱՆ ԿԱՊԸ</w:t>
                          </w:r>
                        </w:p>
                      </w:txbxContent>
                    </v:textbox>
                  </v:rect>
                </v:group>
                <v:shape id="Половина рамки 31" o:spid="_x0000_s12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2" w:name="_Toc133963223"/>
      <w:bookmarkStart w:id="333" w:name="_Toc133965281"/>
      <w:bookmarkStart w:id="334" w:name="_Toc133965536"/>
      <w:bookmarkStart w:id="335" w:name="_Toc152437053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2"/>
      <w:bookmarkEnd w:id="333"/>
      <w:bookmarkEnd w:id="334"/>
      <w:bookmarkEnd w:id="335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1882795C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1E2BE6" w:rsidRPr="00237208" w:rsidRDefault="001E2BE6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1E2BE6" w:rsidRPr="00237208" w:rsidRDefault="001E2BE6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1E2BE6" w:rsidRPr="00237208" w:rsidRDefault="001E2BE6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1E2BE6" w:rsidRPr="00ED0AC7" w:rsidRDefault="001E2BE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1E2BE6" w:rsidRPr="00B47968" w:rsidRDefault="001E2BE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1E2BE6" w:rsidRPr="00ED0AC7" w:rsidRDefault="001E2BE6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1E2BE6" w:rsidRPr="00ED0AC7" w:rsidRDefault="001E2BE6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236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">
                <v:group id="Группа 57" o:spid="_x0000_s1237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238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239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240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1E2BE6" w:rsidRPr="00237208" w:rsidRDefault="001E2BE6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241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1E2BE6" w:rsidRPr="00237208" w:rsidRDefault="001E2BE6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242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243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244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245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246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1E2BE6" w:rsidRPr="00237208" w:rsidRDefault="001E2BE6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247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48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49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50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51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52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53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54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55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56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57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58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59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60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61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1E2BE6" w:rsidRPr="00ED0AC7" w:rsidRDefault="001E2BE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62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1E2BE6" w:rsidRPr="00B47968" w:rsidRDefault="001E2BE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63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1E2BE6" w:rsidRPr="00ED0AC7" w:rsidRDefault="001E2BE6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64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1E2BE6" w:rsidRPr="00ED0AC7" w:rsidRDefault="001E2BE6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65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54451F">
      <w:pPr>
        <w:pStyle w:val="Q-Normal"/>
        <w:ind w:firstLine="432"/>
        <w:contextualSpacing w:val="0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71522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015D054A" w:rsidR="00BF0CD8" w:rsidRPr="0054451F" w:rsidRDefault="00BF0CD8" w:rsidP="00302A17">
      <w:pPr>
        <w:pStyle w:val="Q-Normal"/>
        <w:rPr>
          <w:i/>
          <w:lang w:val="ru-RU"/>
        </w:rPr>
      </w:pPr>
      <w:r w:rsidRPr="0054451F">
        <w:rPr>
          <w:i/>
        </w:rPr>
        <w:t>Լուծում</w:t>
      </w:r>
      <w:r w:rsidR="0054451F">
        <w:rPr>
          <w:i/>
          <w:lang w:val="ru-RU"/>
        </w:rPr>
        <w:t>:</w:t>
      </w:r>
    </w:p>
    <w:p w14:paraId="4080BED7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54451F">
      <w:pPr>
        <w:pStyle w:val="Q-Normal"/>
        <w:ind w:left="432"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022C0B">
      <w:pPr>
        <w:pStyle w:val="Q-Normal"/>
        <w:numPr>
          <w:ilvl w:val="0"/>
          <w:numId w:val="27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 w:rsidRPr="00963B90">
        <w:lastRenderedPageBreak/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54451F">
      <w:pPr>
        <w:pStyle w:val="Q-Normal"/>
        <w:ind w:left="432"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022C0B">
      <w:pPr>
        <w:pStyle w:val="Q-Normal"/>
        <w:numPr>
          <w:ilvl w:val="0"/>
          <w:numId w:val="27"/>
        </w:numPr>
        <w:ind w:left="432"/>
        <w:contextualSpacing w:val="0"/>
        <w:rPr>
          <w:i/>
        </w:rPr>
      </w:pPr>
      <w:r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36" w:name="_Toc133963224"/>
      <w:bookmarkStart w:id="337" w:name="_Toc133965282"/>
      <w:bookmarkStart w:id="338" w:name="_Toc133965537"/>
      <w:bookmarkStart w:id="339" w:name="_Toc152437054"/>
      <w:r w:rsidRPr="00F262F1">
        <w:t>Հ</w:t>
      </w:r>
      <w:r>
        <w:t>ԱՐՑԵՐ ԵՎ ՎԱՐԺՈՒԹՅՈՒՆՆԵՐ</w:t>
      </w:r>
      <w:bookmarkEnd w:id="336"/>
      <w:bookmarkEnd w:id="337"/>
      <w:bookmarkEnd w:id="338"/>
      <w:bookmarkEnd w:id="339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0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0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1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1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022C0B">
      <w:pPr>
        <w:pStyle w:val="Q-Normal"/>
        <w:numPr>
          <w:ilvl w:val="0"/>
          <w:numId w:val="28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28A11DC9" w14:textId="42E40736" w:rsidR="00A26461" w:rsidRDefault="00A26461" w:rsidP="008E7086">
      <w:bookmarkStart w:id="342" w:name="_Toc133963225"/>
      <w:bookmarkStart w:id="343" w:name="_Toc133965283"/>
      <w:bookmarkStart w:id="344" w:name="_Toc13396553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0F5879F" wp14:editId="5A08A0DC">
                <wp:extent cx="5060950" cy="872115"/>
                <wp:effectExtent l="0" t="0" r="6350" b="4445"/>
                <wp:docPr id="2085970865" name="Canvas 20859708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7035564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30528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006B01" w14:textId="260E24F4" w:rsidR="001E2BE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7779833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8BBCA8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ԵՐԿԲԱՂԱԴՐԻՉ</w:t>
                                </w:r>
                              </w:p>
                              <w:p w14:paraId="0E0C170E" w14:textId="17D167B4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ԱՌՆՈՒՐԴՆԵՐԻ ՎԵՐԱԲԵՐՅ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96429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F5879F" id="Canvas 2085970865" o:spid="_x0000_s126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CRKZ4&#10;iQQAAPsNAAAOAAAAAAAAAAAAAAAAAC4CAABkcnMvZTJvRG9jLnhtbFBLAQItABQABgAIAAAAIQAr&#10;Wos92AAAAAUBAAAPAAAAAAAAAAAAAAAAAOMGAABkcnMvZG93bnJldi54bWxQSwUGAAAAAAQABADz&#10;AAAA6AcAAAAA&#10;">
                <v:shape id="_x0000_s126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6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QE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">
                  <v:shape id="Hexagon 1" o:spid="_x0000_s126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8006B01" w14:textId="260E24F4" w:rsidR="001E2BE6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6</w:t>
                          </w:r>
                        </w:p>
                      </w:txbxContent>
                    </v:textbox>
                  </v:shape>
                  <v:rect id="Rectangle 1" o:spid="_x0000_s127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" filled="f" stroked="f" strokeweight="1.5pt">
                    <v:textbox>
                      <w:txbxContent>
                        <w:p w14:paraId="7C8BBCA8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ԵՐԿԲԱՂԱԴՐԻՉ</w:t>
                          </w:r>
                        </w:p>
                        <w:p w14:paraId="0E0C170E" w14:textId="17D167B4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ԱՌՆՈՒՐԴՆԵՐԻ ՎԵՐԱԲԵՐՅ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27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45" w:name="_Toc152437055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2"/>
      <w:bookmarkEnd w:id="343"/>
      <w:bookmarkEnd w:id="344"/>
      <w:bookmarkEnd w:id="345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0FAB022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69FD1E7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Որոշենք գազային խառնուրդի նյութաքանակը.</w:t>
      </w:r>
    </w:p>
    <w:p w14:paraId="2E8619D0" w14:textId="60F9DB28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 xml:space="preserve">Նշանակենք՝ </w:t>
      </w:r>
    </w:p>
    <w:p w14:paraId="318573DE" w14:textId="680AA775" w:rsidR="00BF0CD8" w:rsidRPr="00E34802" w:rsidRDefault="00000000" w:rsidP="0071522E">
      <w:pPr>
        <w:pStyle w:val="Q-Normal"/>
        <w:spacing w:line="264" w:lineRule="auto"/>
        <w:ind w:firstLine="43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E34802">
        <w:t xml:space="preserve"> :</w:t>
      </w:r>
    </w:p>
    <w:p w14:paraId="67BAD766" w14:textId="77777777" w:rsidR="00BF0CD8" w:rsidRPr="00E34802" w:rsidRDefault="00BF0CD8" w:rsidP="0071522E">
      <w:pPr>
        <w:pStyle w:val="Q-Normal"/>
        <w:spacing w:line="264" w:lineRule="auto"/>
        <w:ind w:firstLine="432"/>
      </w:pPr>
      <w:r w:rsidRPr="00E34802">
        <w:t>Գազերի զանգվածները կլինեն.</w:t>
      </w:r>
    </w:p>
    <w:p w14:paraId="05E65666" w14:textId="77777777" w:rsidR="00BF0CD8" w:rsidRPr="00E34802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4BEDF86" w:rsidR="00BF0CD8" w:rsidRPr="00312B23" w:rsidRDefault="00BF0CD8" w:rsidP="0071522E">
      <w:pPr>
        <w:pStyle w:val="Q-Normal"/>
        <w:spacing w:line="264" w:lineRule="auto"/>
        <w:ind w:firstLine="432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71522E">
      <w:pPr>
        <w:pStyle w:val="Q-Normal"/>
        <w:spacing w:line="264" w:lineRule="auto"/>
        <w:ind w:firstLine="432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71522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71522E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2E7DE044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2E116B98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121A70" w:rsidRDefault="00BF0CD8" w:rsidP="0071522E">
      <w:pPr>
        <w:pStyle w:val="Q-Normal"/>
        <w:ind w:firstLine="432"/>
        <w:rPr>
          <w:b/>
        </w:rPr>
      </w:pPr>
      <w:r w:rsidRPr="00121A70">
        <w:rPr>
          <w:b/>
        </w:rPr>
        <w:t>I եղանակ</w:t>
      </w:r>
    </w:p>
    <w:p w14:paraId="1956DC11" w14:textId="77777777" w:rsidR="00BF0CD8" w:rsidRPr="00312B23" w:rsidRDefault="00BF0CD8" w:rsidP="0071522E">
      <w:pPr>
        <w:pStyle w:val="Q-Normal"/>
        <w:ind w:firstLine="432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71522E">
      <w:pPr>
        <w:pStyle w:val="Q-Normal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46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46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Խառնուրդի զանգվածը կլինի.</w:t>
      </w:r>
    </w:p>
    <w:p w14:paraId="53283D56" w14:textId="77777777" w:rsidR="00BF0CD8" w:rsidRPr="00312B23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71522E">
      <w:pPr>
        <w:pStyle w:val="Q-Normal"/>
        <w:ind w:firstLine="432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71522E">
      <w:pPr>
        <w:pStyle w:val="Q-Normal"/>
        <w:ind w:firstLine="432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71522E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121A70" w:rsidRDefault="00BF0CD8" w:rsidP="00302A17">
      <w:pPr>
        <w:pStyle w:val="Q-Normal"/>
        <w:rPr>
          <w:b/>
        </w:rPr>
      </w:pPr>
      <w:r w:rsidRPr="00121A70">
        <w:rPr>
          <w:b/>
        </w:rPr>
        <w:lastRenderedPageBreak/>
        <w:t>III եղանակ</w:t>
      </w:r>
    </w:p>
    <w:p w14:paraId="789B410E" w14:textId="3D65486E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D9633A">
      <w:pPr>
        <w:pStyle w:val="Q-Normal"/>
        <w:spacing w:line="264" w:lineRule="auto"/>
        <w:ind w:firstLine="432"/>
        <w:rPr>
          <w:rFonts w:ascii="Cambria Math" w:hAnsi="Cambria Math"/>
        </w:rPr>
      </w:pPr>
      <w:r w:rsidRPr="00312B23"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D9633A">
      <w:pPr>
        <w:pStyle w:val="Q-Normal"/>
        <w:spacing w:line="264" w:lineRule="auto"/>
        <w:ind w:firstLine="432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6D59665B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D9633A">
      <w:pPr>
        <w:pStyle w:val="Q-Normal"/>
        <w:spacing w:line="264" w:lineRule="auto"/>
        <w:ind w:firstLine="432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D9633A">
      <w:pPr>
        <w:pStyle w:val="Q-Normal"/>
        <w:spacing w:line="264" w:lineRule="auto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00B1D799" w14:textId="77777777" w:rsidR="00BF0CD8" w:rsidRDefault="00BF0CD8" w:rsidP="00302A17">
      <w:pPr>
        <w:pStyle w:val="Q-Normal"/>
      </w:pPr>
      <w:r>
        <w:lastRenderedPageBreak/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0B40FDB" w14:textId="77777777" w:rsidR="00BF0CD8" w:rsidRDefault="00BF0CD8" w:rsidP="00D9633A">
      <w:pPr>
        <w:pStyle w:val="Q-Normal"/>
        <w:spacing w:after="120" w:line="264" w:lineRule="auto"/>
        <w:ind w:firstLine="432"/>
        <w:contextualSpacing w:val="0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D9633A">
      <w:pPr>
        <w:pStyle w:val="Q-Normal"/>
        <w:spacing w:line="264" w:lineRule="auto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D9633A">
      <w:pPr>
        <w:pStyle w:val="Q-Normal"/>
        <w:spacing w:line="264" w:lineRule="auto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D9633A">
      <w:pPr>
        <w:pStyle w:val="Q-Normal"/>
        <w:spacing w:line="264" w:lineRule="auto"/>
        <w:ind w:firstLine="432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D9633A">
      <w:pPr>
        <w:pStyle w:val="Q-Normal"/>
        <w:spacing w:line="264" w:lineRule="auto"/>
        <w:ind w:firstLine="432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D9633A">
      <w:pPr>
        <w:pStyle w:val="Q-Normal"/>
        <w:spacing w:line="264" w:lineRule="auto"/>
        <w:ind w:firstLine="43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D9633A">
      <w:pPr>
        <w:pStyle w:val="Q-Normal"/>
        <w:spacing w:line="264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D9633A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D9633A">
      <w:pPr>
        <w:pStyle w:val="Q-Normal"/>
        <w:spacing w:line="264" w:lineRule="auto"/>
        <w:ind w:firstLine="432"/>
      </w:pPr>
    </w:p>
    <w:p w14:paraId="55E8E609" w14:textId="372FD059" w:rsidR="00BF0CD8" w:rsidRDefault="003852F5" w:rsidP="00A50215">
      <w:pPr>
        <w:pStyle w:val="Q-Yentavernagir"/>
      </w:pPr>
      <w:bookmarkStart w:id="347" w:name="_Toc133963226"/>
      <w:bookmarkStart w:id="348" w:name="_Toc133965284"/>
      <w:bookmarkStart w:id="349" w:name="_Toc133965539"/>
      <w:bookmarkStart w:id="350" w:name="_Toc152437056"/>
      <w:r w:rsidRPr="00F63CF1">
        <w:t>ԽՆԴԻՐՆԵՐ ԻՆՔՆՈՒՐՈՒՅՆ ԼՈՒԾՄԱՆ ՀԱՄԱՐ</w:t>
      </w:r>
      <w:bookmarkEnd w:id="347"/>
      <w:bookmarkEnd w:id="348"/>
      <w:bookmarkEnd w:id="349"/>
      <w:bookmarkEnd w:id="350"/>
    </w:p>
    <w:p w14:paraId="0DA95BFD" w14:textId="050CB35B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022C0B">
      <w:pPr>
        <w:pStyle w:val="Q-Normal"/>
        <w:numPr>
          <w:ilvl w:val="0"/>
          <w:numId w:val="29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199CBFB5" w14:textId="4F95EF45" w:rsidR="00A26461" w:rsidRDefault="00A26461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608F90A" wp14:editId="180FFECD">
                <wp:extent cx="5060950" cy="872115"/>
                <wp:effectExtent l="0" t="0" r="6350" b="4445"/>
                <wp:docPr id="1121809446" name="Canvas 1121809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80454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7600863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7330E9" w14:textId="1AF49438" w:rsidR="001E2BE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75252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1DFEFA8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ԲԱՐԴ </w:t>
                                </w: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ՆՅՈՒԹԻ</w:t>
                                </w:r>
                              </w:p>
                              <w:p w14:paraId="4842245B" w14:textId="16F9D993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ԲԱՆԱՁԵՎԻ ԱՐՏԱԾ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1745819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08F90A" id="Canvas 1121809446" o:spid="_x0000_s127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">
                <v:shape id="_x0000_s127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74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">
                  <v:shape id="Hexagon 1" o:spid="_x0000_s127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2D7330E9" w14:textId="1AF49438" w:rsidR="001E2BE6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276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" filled="f" stroked="f" strokeweight="1.5pt">
                    <v:textbox>
                      <w:txbxContent>
                        <w:p w14:paraId="51DFEFA8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ԲԱՐԴ </w:t>
                          </w: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ՆՅՈՒԹԻ</w:t>
                          </w:r>
                        </w:p>
                        <w:p w14:paraId="4842245B" w14:textId="16F9D993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ԲԱՆԱՁԵՎԻ ԱՐՏԱԾ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27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1" w:name="_Toc133963227"/>
      <w:bookmarkStart w:id="352" w:name="_Toc133965285"/>
      <w:bookmarkStart w:id="353" w:name="_Toc133965540"/>
      <w:bookmarkStart w:id="354" w:name="_Toc152437057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1"/>
      <w:bookmarkEnd w:id="352"/>
      <w:bookmarkEnd w:id="353"/>
      <w:bookmarkEnd w:id="354"/>
    </w:p>
    <w:p w14:paraId="59648792" w14:textId="77777777" w:rsidR="00B33A58" w:rsidRDefault="003852F5" w:rsidP="00B33A58">
      <w:pPr>
        <w:pStyle w:val="Q-Yentavernagir"/>
        <w:spacing w:before="0"/>
      </w:pPr>
      <w:bookmarkStart w:id="355" w:name="_Toc152437058"/>
      <w:bookmarkStart w:id="356" w:name="_Toc133963228"/>
      <w:bookmarkStart w:id="357" w:name="_Toc133965286"/>
      <w:bookmarkStart w:id="358" w:name="_Toc133965541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>ՆՅՈՒԹԻ</w:t>
      </w:r>
      <w:bookmarkEnd w:id="355"/>
      <w:r w:rsidRPr="00F268CC">
        <w:t xml:space="preserve"> </w:t>
      </w:r>
    </w:p>
    <w:p w14:paraId="426D609E" w14:textId="0B410B8B" w:rsidR="00BF0CD8" w:rsidRDefault="003852F5" w:rsidP="00A50215">
      <w:pPr>
        <w:pStyle w:val="Q-Yentavernagir"/>
      </w:pPr>
      <w:bookmarkStart w:id="359" w:name="_Toc152437059"/>
      <w:r w:rsidRPr="00F268CC">
        <w:t>ԱՅՐՄԱՆ ԱՐԳԱՍԻՔՆԵՐԸ</w:t>
      </w:r>
      <w:bookmarkEnd w:id="356"/>
      <w:bookmarkEnd w:id="357"/>
      <w:bookmarkEnd w:id="358"/>
      <w:bookmarkEnd w:id="359"/>
    </w:p>
    <w:p w14:paraId="6B72C3DE" w14:textId="4A9CD29C" w:rsidR="00BF0CD8" w:rsidRPr="00F268CC" w:rsidRDefault="00BF0CD8" w:rsidP="00E34802">
      <w:pPr>
        <w:pStyle w:val="Q-Normal"/>
        <w:ind w:firstLine="432"/>
        <w:contextualSpacing w:val="0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71522E">
      <w:pPr>
        <w:pStyle w:val="Q-Normal"/>
        <w:spacing w:line="264" w:lineRule="auto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71522E">
      <w:pPr>
        <w:pStyle w:val="Q-Normal"/>
        <w:spacing w:line="264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71522E">
      <w:pPr>
        <w:pStyle w:val="Q-Normal"/>
        <w:spacing w:line="264" w:lineRule="auto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E34802">
      <w:pPr>
        <w:pStyle w:val="Q-Normal"/>
        <w:spacing w:line="288" w:lineRule="auto"/>
        <w:ind w:firstLine="432"/>
      </w:pPr>
      <w:r w:rsidRPr="00553AA4">
        <w:t xml:space="preserve">Հաշվենք ածխածին և ջրածին տարրերի նյութաքանակները. </w:t>
      </w:r>
    </w:p>
    <w:bookmarkStart w:id="360" w:name="_Hlk65084265"/>
    <w:p w14:paraId="0D1616F7" w14:textId="635B86FB" w:rsidR="00BF0CD8" w:rsidRPr="00553AA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0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71522E">
      <w:pPr>
        <w:pStyle w:val="Q-Normal"/>
        <w:ind w:firstLine="432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1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2" w:name="_Hlk65084618"/>
    <w:p w14:paraId="7576008A" w14:textId="7A7761E5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2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lastRenderedPageBreak/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292F3ECF" w:rsidR="00BF0CD8" w:rsidRPr="00172510" w:rsidRDefault="00BF0CD8" w:rsidP="007E20AF">
      <w:pPr>
        <w:pStyle w:val="Q-Xndir"/>
      </w:pPr>
      <w:bookmarkStart w:id="363" w:name="_Hlk65084986"/>
      <w:r w:rsidRPr="005504B5">
        <w:t>Խնդիր 2</w:t>
      </w:r>
      <w:bookmarkEnd w:id="363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</w:t>
      </w:r>
      <w:r w:rsidR="00121A70">
        <w:t xml:space="preserve">մոլեկուլային </w:t>
      </w:r>
      <w:r w:rsidRPr="00172510">
        <w:t xml:space="preserve">բանաձևը: </w:t>
      </w:r>
    </w:p>
    <w:p w14:paraId="3291749E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133A9AB" w14:textId="3DA4484B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4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4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65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5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D9633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E34802">
      <w:pPr>
        <w:pStyle w:val="Q-Normal"/>
        <w:spacing w:line="288" w:lineRule="auto"/>
        <w:ind w:firstLine="432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66" w:name="_Toc133963229"/>
      <w:bookmarkStart w:id="367" w:name="_Toc133965287"/>
      <w:bookmarkStart w:id="368" w:name="_Toc133965542"/>
      <w:bookmarkStart w:id="369" w:name="_Toc152437060"/>
      <w:r>
        <w:t>ԲՅՈՒՐԵՂԱՀԻԴՐԱՏՆԵՐԻ ԲԱՆԱՁԵՎԵՐԻ ԱՐՏԱԾՈՒՄ</w:t>
      </w:r>
      <w:bookmarkEnd w:id="366"/>
      <w:bookmarkEnd w:id="367"/>
      <w:bookmarkEnd w:id="368"/>
      <w:r w:rsidR="009C7143">
        <w:t>Ը</w:t>
      </w:r>
      <w:bookmarkEnd w:id="369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148965CA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lastRenderedPageBreak/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612C102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24E77615" w14:textId="77777777" w:rsidR="00BF0CD8" w:rsidRPr="00F268CC" w:rsidRDefault="00BF0CD8" w:rsidP="00D9633A">
      <w:pPr>
        <w:pStyle w:val="Q-Normal"/>
        <w:spacing w:line="264" w:lineRule="auto"/>
        <w:ind w:firstLine="432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0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0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D9633A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D9633A">
      <w:pPr>
        <w:pStyle w:val="Q-Normal"/>
        <w:spacing w:line="264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121A70" w:rsidRDefault="00BF0CD8" w:rsidP="00121A70">
      <w:pPr>
        <w:pStyle w:val="Q-Normal"/>
        <w:jc w:val="center"/>
        <w:rPr>
          <w:i/>
        </w:rPr>
      </w:pPr>
      <w:r w:rsidRPr="00121A70">
        <w:rPr>
          <w:i/>
        </w:rPr>
        <w:t>Լուծում:</w:t>
      </w:r>
    </w:p>
    <w:p w14:paraId="131A0E36" w14:textId="26966232" w:rsidR="00BF0CD8" w:rsidRPr="00F268CC" w:rsidRDefault="00BF0CD8" w:rsidP="00E34802">
      <w:pPr>
        <w:pStyle w:val="Q-Normal"/>
        <w:spacing w:line="288" w:lineRule="auto"/>
        <w:ind w:firstLine="432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E34802">
      <w:pPr>
        <w:pStyle w:val="Q-Normal"/>
        <w:spacing w:line="288" w:lineRule="auto"/>
        <w:ind w:firstLine="432"/>
      </w:pPr>
      <w:r>
        <w:t>Վ</w:t>
      </w:r>
      <w:r w:rsidRPr="00F268CC">
        <w:t>երցնենք 1մոլ բյուրեղահիդրատ, դրա մեջ</w:t>
      </w:r>
    </w:p>
    <w:bookmarkStart w:id="371" w:name="_Hlk65095287"/>
    <w:p w14:paraId="697AA4C4" w14:textId="3550B60D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E34802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2" w:name="_Toc133963231"/>
      <w:bookmarkStart w:id="373" w:name="_Toc133965289"/>
      <w:bookmarkStart w:id="374" w:name="_Toc133965544"/>
      <w:bookmarkStart w:id="375" w:name="_Toc152437061"/>
      <w:bookmarkStart w:id="376" w:name="_Hlk102126833"/>
      <w:r w:rsidRPr="00F268CC">
        <w:t>ԽՆԴԻՐՆԵՐ ԻՆՔՆՈՒՐՈՒՅՆ ԼՈՒԾՄԱՆ ՀԱՄԱՐ</w:t>
      </w:r>
      <w:bookmarkEnd w:id="372"/>
      <w:bookmarkEnd w:id="373"/>
      <w:bookmarkEnd w:id="374"/>
      <w:bookmarkEnd w:id="375"/>
    </w:p>
    <w:p w14:paraId="474B7CEF" w14:textId="6770970C" w:rsidR="00BF0CD8" w:rsidRPr="00BD1C1D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 xml:space="preserve">) օքսիդ և 0,54գ ջուր: Ելանյութի գոլորշու </w:t>
      </w:r>
      <w:r>
        <w:lastRenderedPageBreak/>
        <w:t>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022C0B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76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67D97E5" w14:textId="57ADD75F" w:rsidR="00A26461" w:rsidRDefault="00A26461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2C3446" wp14:editId="38AEC102">
                <wp:extent cx="5060950" cy="872115"/>
                <wp:effectExtent l="0" t="0" r="6350" b="4445"/>
                <wp:docPr id="602867023" name="Canvas 6028670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453161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9377632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B38DE17" w14:textId="31A360E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892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B87DA0" w14:textId="42D6087E" w:rsidR="001E2BE6" w:rsidRPr="001E62CE" w:rsidRDefault="001E2BE6" w:rsidP="0034565D">
                                <w:pPr>
                                  <w:spacing w:after="0" w:line="240" w:lineRule="auto"/>
                                  <w:rPr>
                                    <w:rFonts w:cstheme="minorHAnsi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ՉԵԶՈՔԱՑՄԱՆ ՌԵԱԿՑԻԱՅԻ</w:t>
                                </w:r>
                                <w:r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 </w:t>
                                </w: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ԵՏԵՎԱՆՔՈՎ ԱՌԱՋԱՑԱԾ ԱՂԵՐԻ ԲԱՂԱԴՐՈՒԹՅԱՆ ԵՎ ՔԱՆԱԿԻ ՀԱՇՎԱՐԿ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8052408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2C3446" id="Canvas 602867023" o:spid="_x0000_s12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+vm4nhgQA&#10;APsNAAAOAAAAAAAAAAAAAAAAAC4CAABkcnMvZTJvRG9jLnhtbFBLAQItABQABgAIAAAAIQArWos9&#10;2AAAAAUBAAAPAAAAAAAAAAAAAAAAAOAGAABkcnMvZG93bnJldi54bWxQSwUGAAAAAAQABADzAAAA&#10;5QcAAAAA&#10;">
                <v:shape id="_x0000_s12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">
                  <v:shape id="Hexagon 1" o:spid="_x0000_s12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" adj="4809" fillcolor="#0d8080" stroked="f" strokeweight="2pt">
                    <v:textbox inset="0,0,0,0">
                      <w:txbxContent>
                        <w:p w14:paraId="6B38DE17" w14:textId="31A360E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8</w:t>
                          </w:r>
                        </w:p>
                      </w:txbxContent>
                    </v:textbox>
                  </v:shape>
                  <v:rect id="Rectangle 1" o:spid="_x0000_s128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" filled="f" stroked="f" strokeweight="1.5pt">
                    <v:textbox>
                      <w:txbxContent>
                        <w:p w14:paraId="75B87DA0" w14:textId="42D6087E" w:rsidR="001E2BE6" w:rsidRPr="001E62CE" w:rsidRDefault="001E2BE6" w:rsidP="0034565D">
                          <w:pPr>
                            <w:spacing w:after="0" w:line="240" w:lineRule="auto"/>
                            <w:rPr>
                              <w:rFonts w:cstheme="minorHAnsi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ՉԵԶՈՔԱՑՄԱՆ ՌԵԱԿՑԻԱՅԻ</w:t>
                          </w:r>
                          <w:r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 </w:t>
                          </w: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ԵՏԵՎԱՆՔՈՎ ԱՌԱՋԱՑԱԾ ԱՂԵՐԻ ԲԱՂԱԴՐՈՒԹՅԱՆ ԵՎ ՔԱՆԱԿԻ ՀԱՇՎԱՐԿ</w:t>
                          </w:r>
                        </w:p>
                      </w:txbxContent>
                    </v:textbox>
                  </v:rect>
                </v:group>
                <v:shape id="Половина рамки 31" o:spid="_x0000_s12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77" w:name="_Toc133963232"/>
      <w:bookmarkStart w:id="378" w:name="_Toc133965290"/>
      <w:bookmarkStart w:id="379" w:name="_Toc133965545"/>
      <w:bookmarkStart w:id="380" w:name="_Toc152437062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77"/>
      <w:bookmarkEnd w:id="378"/>
      <w:bookmarkEnd w:id="379"/>
      <w:bookmarkEnd w:id="380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1" w:name="_Toc133963233"/>
      <w:bookmarkStart w:id="382" w:name="_Toc133965291"/>
      <w:bookmarkStart w:id="383" w:name="_Toc133965546"/>
      <w:bookmarkStart w:id="384" w:name="_Toc152437063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1"/>
      <w:bookmarkEnd w:id="382"/>
      <w:bookmarkEnd w:id="383"/>
      <w:bookmarkEnd w:id="384"/>
    </w:p>
    <w:p w14:paraId="4DAAC0E2" w14:textId="4D3D9048" w:rsidR="00BF0CD8" w:rsidRPr="002B660A" w:rsidRDefault="00BF0CD8" w:rsidP="007E20AF">
      <w:pPr>
        <w:pStyle w:val="Q-Xndir"/>
      </w:pPr>
      <w:bookmarkStart w:id="385" w:name="_Hlk66542363"/>
      <w:r w:rsidRPr="002B660A">
        <w:t xml:space="preserve">Խնդիր 1. </w:t>
      </w:r>
      <w:bookmarkEnd w:id="385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3C5263" w:rsidRDefault="00BF0CD8" w:rsidP="00E34802">
      <w:pPr>
        <w:pStyle w:val="Q-Normal"/>
        <w:spacing w:line="288" w:lineRule="auto"/>
        <w:ind w:firstLine="432"/>
        <w:jc w:val="center"/>
        <w:rPr>
          <w:i/>
          <w:lang w:val="ru-RU"/>
        </w:rPr>
      </w:pPr>
      <w:r w:rsidRPr="003C5263">
        <w:rPr>
          <w:i/>
        </w:rPr>
        <w:t>Լուծում:</w:t>
      </w:r>
    </w:p>
    <w:p w14:paraId="35522828" w14:textId="67854DDE" w:rsidR="00BF0CD8" w:rsidRPr="00787411" w:rsidRDefault="00BF0CD8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86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8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E971F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E34802">
      <w:pPr>
        <w:pStyle w:val="Q-Normal"/>
        <w:spacing w:line="288" w:lineRule="auto"/>
        <w:ind w:firstLine="432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87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87"/>
    </w:p>
    <w:p w14:paraId="2590299F" w14:textId="030FBED0" w:rsidR="00BF0CD8" w:rsidRPr="00787411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71522E">
      <w:pPr>
        <w:pStyle w:val="Q-Normal"/>
        <w:spacing w:line="264" w:lineRule="auto"/>
        <w:ind w:firstLine="432"/>
        <w:jc w:val="center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88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88"/>
    </w:p>
    <w:bookmarkStart w:id="389" w:name="_Hlk66542901"/>
    <w:p w14:paraId="6345C508" w14:textId="49B7A23A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8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0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1" w:name="_Hlk66547440"/>
    <w:p w14:paraId="06A4AFA8" w14:textId="006CE577" w:rsidR="00BF0CD8" w:rsidRPr="00787411" w:rsidRDefault="00000000" w:rsidP="0071522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E34802">
      <w:pPr>
        <w:pStyle w:val="Q-Normal"/>
        <w:spacing w:line="288" w:lineRule="auto"/>
        <w:ind w:firstLine="432"/>
      </w:pPr>
      <w:r w:rsidRPr="00415304">
        <w:t>Ընթանում է հետևյալ ռեակցիան.</w:t>
      </w:r>
    </w:p>
    <w:p w14:paraId="75C846B4" w14:textId="77777777" w:rsidR="00BF0CD8" w:rsidRPr="00787411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2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2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E34802">
      <w:pPr>
        <w:pStyle w:val="Q-Normal"/>
        <w:spacing w:line="288" w:lineRule="auto"/>
        <w:ind w:firstLine="432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3C5263" w:rsidRDefault="00BF0CD8" w:rsidP="003C5263">
      <w:pPr>
        <w:pStyle w:val="Q-Normal"/>
        <w:jc w:val="center"/>
        <w:rPr>
          <w:i/>
          <w:lang w:val="ru-RU"/>
        </w:rPr>
      </w:pPr>
      <w:r w:rsidRPr="003C5263">
        <w:rPr>
          <w:i/>
        </w:rPr>
        <w:lastRenderedPageBreak/>
        <w:t>Լուծում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3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3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E34802">
      <w:pPr>
        <w:pStyle w:val="Q-Normal"/>
        <w:ind w:firstLine="432"/>
        <w:contextualSpacing w:val="0"/>
      </w:pPr>
      <w:r w:rsidRPr="00515F06"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4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395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5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396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396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397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397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71522E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71522E">
      <w:pPr>
        <w:pStyle w:val="Q-Normal"/>
        <w:spacing w:line="288" w:lineRule="auto"/>
        <w:ind w:firstLine="432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398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98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9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399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0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0"/>
    </w:p>
    <w:p w14:paraId="0ABC4227" w14:textId="77777777" w:rsidR="00BF0CD8" w:rsidRDefault="00BF0CD8" w:rsidP="00E34802">
      <w:pPr>
        <w:pStyle w:val="Q-Normal"/>
        <w:spacing w:line="288" w:lineRule="auto"/>
        <w:ind w:firstLine="432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bookmarkStart w:id="401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1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2" w:name="_Toc133963234"/>
      <w:bookmarkStart w:id="403" w:name="_Toc133965292"/>
      <w:bookmarkStart w:id="404" w:name="_Toc133965547"/>
      <w:bookmarkStart w:id="405" w:name="_Toc152437064"/>
      <w:r>
        <w:t>ԱՅԼ ՓՈԽԱԶԴԵՑՈՒԹՅՈՒՆՆԵՐ</w:t>
      </w:r>
      <w:bookmarkEnd w:id="402"/>
      <w:bookmarkEnd w:id="403"/>
      <w:bookmarkEnd w:id="404"/>
      <w:bookmarkEnd w:id="405"/>
    </w:p>
    <w:p w14:paraId="4E3AF273" w14:textId="77777777" w:rsidR="00BF0CD8" w:rsidRDefault="00BF0CD8" w:rsidP="00E34802">
      <w:pPr>
        <w:pStyle w:val="Q-Normal"/>
        <w:ind w:firstLine="432"/>
        <w:contextualSpacing w:val="0"/>
      </w:pPr>
      <w:r>
        <w:t>Ա) բազմահիմն թթուների և ալկալու միջև.</w:t>
      </w:r>
    </w:p>
    <w:p w14:paraId="4674107A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06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07" w:name="_Hlk66546729"/>
          <w:bookmarkEnd w:id="406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8" w:name="_Hlk66547009"/>
          <w:bookmarkEnd w:id="407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0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9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09"/>
    </w:p>
    <w:p w14:paraId="53712775" w14:textId="77777777" w:rsidR="00BF0CD8" w:rsidRDefault="00BF0CD8" w:rsidP="00E34802">
      <w:pPr>
        <w:pStyle w:val="Q-Normal"/>
        <w:ind w:firstLine="432"/>
        <w:contextualSpacing w:val="0"/>
      </w:pPr>
      <w:r>
        <w:lastRenderedPageBreak/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E34802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E34802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E34802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E34802">
      <w:pPr>
        <w:pStyle w:val="Q-Normal"/>
        <w:ind w:firstLine="432"/>
        <w:contextualSpacing w:val="0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56CF5FD7" w14:textId="345D921F" w:rsidR="00BF0CD8" w:rsidRPr="00415304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E34802">
      <w:pPr>
        <w:pStyle w:val="Q-Normal"/>
        <w:spacing w:line="288" w:lineRule="auto"/>
        <w:ind w:firstLine="432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E34802">
      <w:pPr>
        <w:pStyle w:val="Q-Normal"/>
        <w:spacing w:line="288" w:lineRule="auto"/>
        <w:ind w:firstLine="432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0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0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E34802">
      <w:pPr>
        <w:pStyle w:val="Q-Normal"/>
        <w:spacing w:line="288" w:lineRule="auto"/>
        <w:ind w:firstLine="432"/>
      </w:pPr>
      <w:r w:rsidRPr="00515F06">
        <w:t>Նշանակենք ըստ (1) ռեակցիայի փոխազդած</w:t>
      </w:r>
      <w:r>
        <w:t>.</w:t>
      </w:r>
    </w:p>
    <w:bookmarkStart w:id="411" w:name="_Hlk66548508"/>
    <w:p w14:paraId="22956E81" w14:textId="25118367" w:rsidR="00BF0CD8" w:rsidRPr="001A5128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1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2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2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71522E">
      <w:pPr>
        <w:pStyle w:val="Q-Normal"/>
        <w:spacing w:line="288" w:lineRule="auto"/>
        <w:ind w:firstLine="432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71522E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71522E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71522E">
      <w:pPr>
        <w:pStyle w:val="Q-Normal"/>
        <w:spacing w:line="288" w:lineRule="auto"/>
        <w:ind w:firstLine="432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3" w:name="_Toc133963235"/>
      <w:bookmarkStart w:id="414" w:name="_Toc133965293"/>
      <w:bookmarkStart w:id="415" w:name="_Toc133965548"/>
      <w:bookmarkStart w:id="416" w:name="_Toc152437065"/>
      <w:r w:rsidRPr="00F268CC">
        <w:t>ԽՆԴԻՐՆԵՐ ԻՆՔՆՈՒՐՈՒՅՆ ԼՈՒԾՄԱՆ ՀԱՄԱՐ</w:t>
      </w:r>
      <w:bookmarkEnd w:id="413"/>
      <w:bookmarkEnd w:id="414"/>
      <w:bookmarkEnd w:id="415"/>
      <w:bookmarkEnd w:id="416"/>
    </w:p>
    <w:p w14:paraId="65A37E3A" w14:textId="432605AA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022C0B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57A0A298" w14:textId="7DEF801B" w:rsidR="00A26461" w:rsidRDefault="00A26461" w:rsidP="008E7086">
      <w:bookmarkStart w:id="417" w:name="_Toc133963236"/>
      <w:bookmarkStart w:id="418" w:name="_Toc133965294"/>
      <w:bookmarkStart w:id="419" w:name="_Toc133965549"/>
      <w:r>
        <w:rPr>
          <w:noProof/>
        </w:rPr>
        <w:lastRenderedPageBreak/>
        <mc:AlternateContent>
          <mc:Choice Requires="wpc">
            <w:drawing>
              <wp:inline distT="0" distB="0" distL="0" distR="0" wp14:anchorId="68127AB3" wp14:editId="27FA1EA3">
                <wp:extent cx="5060950" cy="872115"/>
                <wp:effectExtent l="0" t="0" r="6350" b="4445"/>
                <wp:docPr id="1124685530" name="Canvas 11246855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4610338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211311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8A7A15" w14:textId="69C73BF1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16130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7824841" w14:textId="7B8F484F" w:rsidR="001E2BE6" w:rsidRPr="0034565D" w:rsidRDefault="001E2BE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ԸՍՏ ՌԵԱԿՑԻԱՅԻ ԵԼ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4097368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127AB3" id="Canvas 1124685530" o:spid="_x0000_s128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rGDFXX4EAAD+DQAADgAA&#10;AAAAAAAAAAAAAAAuAgAAZHJzL2Uyb0RvYy54bWxQSwECLQAUAAYACAAAACEAK1qLPdgAAAAFAQAA&#10;DwAAAAAAAAAAAAAAAADYBgAAZHJzL2Rvd25yZXYueG1sUEsFBgAAAAAEAAQA8wAAAN0HAAAAAA==&#10;">
                <v:shape id="_x0000_s128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8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Wt7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">
                  <v:shape id="Hexagon 1" o:spid="_x0000_s128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88A7A15" w14:textId="69C73BF1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9</w:t>
                          </w:r>
                        </w:p>
                      </w:txbxContent>
                    </v:textbox>
                  </v:shape>
                  <v:rect id="Rectangle 1" o:spid="_x0000_s128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" filled="f" stroked="f" strokeweight="1.5pt">
                    <v:textbox>
                      <w:txbxContent>
                        <w:p w14:paraId="67824841" w14:textId="7B8F484F" w:rsidR="001E2BE6" w:rsidRPr="0034565D" w:rsidRDefault="001E2BE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ԸՍՏ ՌԵԱԿՑԻԱՅԻ ԵԼ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28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0" w:name="_Toc152437066"/>
      <w:r>
        <w:t xml:space="preserve">§2.9. </w:t>
      </w:r>
      <w:r w:rsidR="00BF0CD8" w:rsidRPr="001961B2">
        <w:t>ԽՆԴԻՐՆԵՐ ԸՍՏ ՌԵԱԿՑԻԱՅԻ ԵԼՔԻ</w:t>
      </w:r>
      <w:bookmarkEnd w:id="417"/>
      <w:bookmarkEnd w:id="418"/>
      <w:bookmarkEnd w:id="419"/>
      <w:bookmarkEnd w:id="420"/>
    </w:p>
    <w:p w14:paraId="2AA140B3" w14:textId="77777777" w:rsidR="00BF0CD8" w:rsidRDefault="00BF0CD8" w:rsidP="00E34802">
      <w:pPr>
        <w:pStyle w:val="Q-Normal"/>
        <w:ind w:firstLine="432"/>
        <w:contextualSpacing w:val="0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E34802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1824EDE7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1E2BE6" w:rsidRDefault="001E2BE6" w:rsidP="00C454C8">
                            <w:pPr>
                              <w:pStyle w:val="Q-Yndgcvac"/>
                            </w:pPr>
                            <w:r w:rsidRPr="00901835">
                              <w:t>Վերջանյութի 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9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zwDm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1E2BE6" w:rsidRDefault="001E2BE6" w:rsidP="00C454C8">
                      <w:pPr>
                        <w:pStyle w:val="Q-Yndgcvac"/>
                      </w:pPr>
                      <w:r w:rsidRPr="00901835">
                        <w:t>Վերջանյութի 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E34802">
      <w:pPr>
        <w:pStyle w:val="Q-Normal"/>
        <w:ind w:firstLine="0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E34802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5BC771CF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1E2BE6" w:rsidRPr="005A543F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9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+A0JzY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1E2BE6" w:rsidRPr="005A543F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E34802">
      <w:pPr>
        <w:pStyle w:val="Q-Normal"/>
        <w:ind w:firstLine="0"/>
        <w:contextualSpacing w:val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0D660990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1E2BE6" w:rsidRPr="005A543F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9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2C0E664D" w14:textId="68D2CD18" w:rsidR="001E2BE6" w:rsidRPr="005A543F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6BC49DE5" w:rsidR="00BF0CD8" w:rsidRDefault="00BF0CD8" w:rsidP="00547B42">
      <w:pPr>
        <w:pStyle w:val="Q-Normal"/>
        <w:jc w:val="center"/>
      </w:pPr>
      <w:r w:rsidRPr="000C0014">
        <w:rPr>
          <w:i/>
        </w:rPr>
        <w:t>Լուծում:</w:t>
      </w:r>
      <w:r w:rsidR="00547B42">
        <w:t xml:space="preserve">  </w:t>
      </w:r>
      <w:r w:rsidRPr="000C0014">
        <w:t>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1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lastRenderedPageBreak/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47B42">
        <w:rPr>
          <w:bCs/>
          <w:i/>
        </w:rPr>
        <w:t>Պատ.՝</w:t>
      </w:r>
      <w:r w:rsidRPr="00593EDA">
        <w:rPr>
          <w:bCs/>
        </w:rPr>
        <w:t xml:space="preserve">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2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3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2"/>
      <w:bookmarkEnd w:id="423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164E2003" w14:textId="77777777" w:rsidR="003C5263" w:rsidRDefault="00BF0CD8" w:rsidP="003C5263">
      <w:pPr>
        <w:pStyle w:val="Q-Normal"/>
        <w:jc w:val="center"/>
      </w:pPr>
      <w:r w:rsidRPr="00066010">
        <w:rPr>
          <w:i/>
        </w:rPr>
        <w:t>Լուծում:</w:t>
      </w:r>
      <w:r>
        <w:t xml:space="preserve"> </w:t>
      </w:r>
    </w:p>
    <w:p w14:paraId="6169CCC4" w14:textId="34F7824A" w:rsidR="00BF0CD8" w:rsidRDefault="00BF0CD8" w:rsidP="003C5263">
      <w:pPr>
        <w:pStyle w:val="Q-Normal"/>
        <w:jc w:val="center"/>
      </w:pPr>
      <w:r>
        <w:t xml:space="preserve">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D7CD155" w14:textId="3F833DB2" w:rsidR="00547B42" w:rsidRPr="00547B4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 </m:t>
          </m:r>
        </m:oMath>
      </m:oMathPara>
    </w:p>
    <w:p w14:paraId="42659A4E" w14:textId="53DEB2AB" w:rsidR="00547B42" w:rsidRDefault="00000000" w:rsidP="00547B4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w:rPr>
              <w:rFonts w:ascii="Cambria Math" w:eastAsiaTheme="minorEastAsia" w:hAnsi="Cambria Math"/>
            </w:rPr>
            <m:t xml:space="preserve">,  </m:t>
          </m:r>
          <w:bookmarkStart w:id="424" w:name="_Hlk661203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1A2088CC" w:rsidR="00BF0CD8" w:rsidRPr="00494F71" w:rsidRDefault="00BF0CD8" w:rsidP="00547B42">
      <w:pPr>
        <w:pStyle w:val="Q-Normal"/>
        <w:ind w:firstLine="432"/>
      </w:pPr>
      <w:r w:rsidRPr="00494F71">
        <w:t>Ըստ ռեակցիայի հավասարման</w:t>
      </w:r>
      <w:r w:rsidR="00547B42">
        <w:t>՝</w:t>
      </w:r>
      <w:r w:rsidRPr="00494F71">
        <w:t xml:space="preserve"> հաշվենք ածխաթթու գազի նյութաքանակը և զանգվածը (տեսական).</w:t>
      </w:r>
    </w:p>
    <w:bookmarkStart w:id="425" w:name="_Hlk66120472"/>
    <w:p w14:paraId="50BDD4EC" w14:textId="13A66174" w:rsidR="00BF0CD8" w:rsidRDefault="00000000" w:rsidP="00547B42">
      <w:pPr>
        <w:pStyle w:val="Q-Normal"/>
        <w:ind w:firstLine="43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5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26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26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547B42">
      <w:pPr>
        <w:pStyle w:val="Q-Normal"/>
        <w:ind w:firstLine="432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47B42">
        <w:rPr>
          <w:rFonts w:eastAsiaTheme="minorEastAsia"/>
          <w:bCs/>
          <w:i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3109FDD0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2,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 1,08տ</m:t>
          </m:r>
        </m:oMath>
      </m:oMathPara>
    </w:p>
    <w:bookmarkStart w:id="427" w:name="_Hlk66121739"/>
    <w:p w14:paraId="39B7974F" w14:textId="563E4803" w:rsidR="00BF0CD8" w:rsidRPr="00E34802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w:bookmarkEnd w:id="42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6B95965A" w:rsidR="00BF0CD8" w:rsidRPr="00E3480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2մգմոլ</m:t>
          </m:r>
        </m:oMath>
      </m:oMathPara>
    </w:p>
    <w:p w14:paraId="7A81FBEF" w14:textId="38978313" w:rsidR="00BF0CD8" w:rsidRPr="00E3480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2=2,04տ</m:t>
          </m:r>
        </m:oMath>
      </m:oMathPara>
    </w:p>
    <w:p w14:paraId="67AB0472" w14:textId="77777777" w:rsidR="00BF0CD8" w:rsidRPr="00E34802" w:rsidRDefault="00BF0CD8" w:rsidP="00302A17">
      <w:pPr>
        <w:pStyle w:val="Q-Normal"/>
      </w:pPr>
      <w:r w:rsidRPr="00E34802">
        <w:t>Որոշենք կավահողի զանգվածը.</w:t>
      </w:r>
    </w:p>
    <w:p w14:paraId="26D676BC" w14:textId="1B47DDED" w:rsidR="00BF0CD8" w:rsidRPr="00E3480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04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6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125տ=2125կգ</m:t>
          </m:r>
        </m:oMath>
      </m:oMathPara>
    </w:p>
    <w:p w14:paraId="6D72037B" w14:textId="73CB617A" w:rsidR="00BF0CD8" w:rsidRPr="00E34802" w:rsidRDefault="00BF0CD8" w:rsidP="00302A17">
      <w:pPr>
        <w:pStyle w:val="Q-Normal"/>
      </w:pPr>
      <w:r w:rsidRPr="00E34802">
        <w:rPr>
          <w:rFonts w:eastAsiaTheme="minorEastAsia"/>
          <w:bCs/>
          <w:i/>
        </w:rPr>
        <w:t>Պատ.՝</w:t>
      </w:r>
      <w:r w:rsidRPr="00E34802">
        <w:rPr>
          <w:rFonts w:eastAsiaTheme="minor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125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lastRenderedPageBreak/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28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2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29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29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3C5263" w:rsidRDefault="00BF0CD8" w:rsidP="003C5263">
      <w:pPr>
        <w:pStyle w:val="Q-Normal"/>
        <w:jc w:val="center"/>
        <w:rPr>
          <w:i/>
        </w:rPr>
      </w:pPr>
      <w:r w:rsidRPr="003C5263">
        <w:rPr>
          <w:i/>
        </w:rPr>
        <w:t>Լուծում:</w:t>
      </w:r>
    </w:p>
    <w:bookmarkStart w:id="430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0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1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2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2"/>
    </w:p>
    <w:p w14:paraId="28ABFF25" w14:textId="77777777" w:rsidR="00BF0CD8" w:rsidRPr="009C32BE" w:rsidRDefault="00BF0CD8" w:rsidP="0094053E">
      <w:pPr>
        <w:pStyle w:val="Q-Normal"/>
        <w:ind w:firstLine="432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3" w:name="_Hlk66122948"/>
    <w:bookmarkStart w:id="434" w:name="_Hlk66123352"/>
    <w:p w14:paraId="6967EDC1" w14:textId="664A674F" w:rsidR="00BF0CD8" w:rsidRPr="00A26A06" w:rsidRDefault="00000000" w:rsidP="00E971F1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3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4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E971F1">
      <w:pPr>
        <w:pStyle w:val="Q-Normal"/>
        <w:ind w:firstLine="432"/>
      </w:pPr>
      <w:r w:rsidRPr="00A26A06">
        <w:t xml:space="preserve">Ըստ ելքի՝ </w:t>
      </w:r>
    </w:p>
    <w:p w14:paraId="7EF9C81B" w14:textId="4B05FB15" w:rsidR="00BF0CD8" w:rsidRPr="00E34802" w:rsidRDefault="00000000" w:rsidP="00E971F1">
      <w:pPr>
        <w:pStyle w:val="Q-Normal"/>
        <w:ind w:firstLine="432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,8∙80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0,64մոլ</m:t>
          </m:r>
          <m:r>
            <m:rPr>
              <m:sty m:val="b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E971F1">
      <w:pPr>
        <w:pStyle w:val="Q-Normal"/>
        <w:ind w:firstLine="432"/>
      </w:pPr>
      <w:r w:rsidRPr="009C32BE">
        <w:t>Հաջորդ փուլը.</w:t>
      </w:r>
    </w:p>
    <w:p w14:paraId="4C2E390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35" w:name="_Hlk66123525"/>
    <w:p w14:paraId="244DBA86" w14:textId="6E684F93" w:rsidR="00BF0CD8" w:rsidRPr="009C32BE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5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94053E">
      <w:pPr>
        <w:pStyle w:val="Q-Normal"/>
        <w:ind w:firstLine="432"/>
      </w:pPr>
      <w:r w:rsidRPr="009C32BE">
        <w:t>Երրորդ փուլը.</w:t>
      </w:r>
    </w:p>
    <w:p w14:paraId="00F294F1" w14:textId="77777777" w:rsidR="00BF0CD8" w:rsidRPr="00F81015" w:rsidRDefault="00BF0CD8" w:rsidP="0094053E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36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6"/>
    </w:p>
    <w:p w14:paraId="7548A402" w14:textId="2398EDD9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94053E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94053E">
      <w:pPr>
        <w:pStyle w:val="Q-Normal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37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37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Pr="00547B42" w:rsidRDefault="00BF0CD8" w:rsidP="00547B42">
      <w:pPr>
        <w:pStyle w:val="Q-Normal"/>
        <w:jc w:val="center"/>
        <w:rPr>
          <w:i/>
        </w:rPr>
      </w:pPr>
      <w:r w:rsidRPr="00547B42">
        <w:rPr>
          <w:i/>
        </w:rPr>
        <w:t>Լուծում:</w:t>
      </w:r>
    </w:p>
    <w:p w14:paraId="3D120FC4" w14:textId="77777777" w:rsidR="00BF0CD8" w:rsidRPr="009C32B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38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3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85A4D7E" w14:textId="54DB4D26" w:rsidR="00BF0CD8" w:rsidRPr="00BD7561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E3480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678F19E" w14:textId="33140C74" w:rsidR="00BF0CD8" w:rsidRPr="00ED008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39" w:name="_Hlk66125874"/>
      <w:r w:rsidRPr="00ED008E">
        <w:t>Ըստ ելքի՝</w:t>
      </w:r>
    </w:p>
    <w:bookmarkEnd w:id="439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0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4DA8801" w14:textId="22B9F13B" w:rsidR="00547B42" w:rsidRDefault="00BF0CD8" w:rsidP="00547B42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52681E94" w14:textId="77777777" w:rsidR="00547B42" w:rsidRPr="00547B42" w:rsidRDefault="00547B42" w:rsidP="00547B42">
      <w:pPr>
        <w:pStyle w:val="Q-Normal"/>
        <w:rPr>
          <w:rFonts w:eastAsiaTheme="minorEastAsia"/>
        </w:rPr>
      </w:pPr>
    </w:p>
    <w:p w14:paraId="3959657C" w14:textId="7F69EBCE" w:rsidR="00BF0CD8" w:rsidRPr="00547B42" w:rsidRDefault="00547B42" w:rsidP="00E34802">
      <w:pPr>
        <w:pStyle w:val="Q-Normal"/>
        <w:ind w:firstLine="432"/>
        <w:contextualSpacing w:val="0"/>
        <w:rPr>
          <w:rFonts w:eastAsiaTheme="minorEastAsia"/>
        </w:rPr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</w:p>
    <w:p w14:paraId="29829B5B" w14:textId="77777777" w:rsidR="00BF0CD8" w:rsidRDefault="00BF0CD8" w:rsidP="00E34802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1E899A5A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1E2BE6" w:rsidRDefault="001E2BE6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9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" fillcolor="#d7f5f5" stroked="f" strokeweight="1pt">
                <v:stroke joinstyle="miter"/>
                <v:textbox>
                  <w:txbxContent>
                    <w:p w14:paraId="122DA689" w14:textId="77777777" w:rsidR="001E2BE6" w:rsidRDefault="001E2BE6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E34802">
      <w:pPr>
        <w:pStyle w:val="Q-Normal"/>
        <w:ind w:firstLine="432"/>
        <w:contextualSpacing w:val="0"/>
        <w:rPr>
          <w:noProof/>
        </w:rPr>
      </w:pPr>
      <w:r w:rsidRPr="00F9354B">
        <w:t xml:space="preserve">Այն նույնպես նշանակվում է </w:t>
      </w:r>
      <w:bookmarkStart w:id="441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1"/>
      <w:r w:rsidRPr="00F9354B">
        <w:t>տառով.</w:t>
      </w:r>
      <w:r w:rsidRPr="00593EDA">
        <w:rPr>
          <w:noProof/>
        </w:rPr>
        <w:t xml:space="preserve"> </w:t>
      </w:r>
    </w:p>
    <w:p w14:paraId="0B59466B" w14:textId="1C6ED2C4" w:rsidR="00BF0CD8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FF33BA6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1E2BE6" w:rsidRPr="005A543F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9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3A21B29C" w14:textId="1294574D" w:rsidR="001E2BE6" w:rsidRPr="005A543F" w:rsidRDefault="001E2BE6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32254" w14:textId="77777777" w:rsidR="00547B42" w:rsidRPr="009C32BE" w:rsidRDefault="00547B42" w:rsidP="00547B42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5AB8B021" w14:textId="77777777" w:rsidR="00547B42" w:rsidRPr="001F0E1B" w:rsidRDefault="00547B42" w:rsidP="00547B42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29877A7" w14:textId="7AF0D796" w:rsidR="00547B42" w:rsidRPr="00593EDA" w:rsidRDefault="00547B42" w:rsidP="00547B42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265DEFC2" w14:textId="2F400000" w:rsidR="00547B42" w:rsidRDefault="00BF0CD8" w:rsidP="00547B42">
      <w:pPr>
        <w:pStyle w:val="Q-Normal"/>
        <w:jc w:val="center"/>
      </w:pPr>
      <w:r w:rsidRPr="00593EDA">
        <w:rPr>
          <w:i/>
          <w:iCs/>
        </w:rPr>
        <w:t>Լուծում</w:t>
      </w:r>
      <w:r w:rsidRPr="00593EDA">
        <w:t>:</w:t>
      </w:r>
    </w:p>
    <w:p w14:paraId="0B769D5A" w14:textId="607F3280" w:rsidR="00547B42" w:rsidRPr="00547B42" w:rsidRDefault="00BF0CD8" w:rsidP="00E34802">
      <w:pPr>
        <w:pStyle w:val="Q-Normal"/>
        <w:ind w:firstLine="432"/>
        <w:contextualSpacing w:val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0F11BBBB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2" w:name="_Hlk66128026"/>
    <w:p w14:paraId="74D3BE72" w14:textId="31E5222C" w:rsidR="00E34802" w:rsidRDefault="00000000" w:rsidP="00E3480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: </m:t>
          </m:r>
        </m:oMath>
      </m:oMathPara>
    </w:p>
    <w:p w14:paraId="5B3D095D" w14:textId="390C4485" w:rsidR="00BF0CD8" w:rsidRPr="00E34802" w:rsidRDefault="00E34802" w:rsidP="00E34802">
      <w:pPr>
        <w:pStyle w:val="Q-Normal"/>
        <w:rPr>
          <w:rFonts w:eastAsiaTheme="minorEastAsia"/>
        </w:rPr>
      </w:pPr>
      <w:r>
        <w:lastRenderedPageBreak/>
        <w:t xml:space="preserve">Քանի որ </w:t>
      </w:r>
      <w:r w:rsidRPr="00B73499">
        <w:t>պղ</w:t>
      </w:r>
      <w:r>
        <w:t>ն</w:t>
      </w:r>
      <w:r w:rsidRPr="00B73499">
        <w:t>ձի նիտրատը լրիվ չի քայքայվել</w:t>
      </w:r>
      <w:r>
        <w:t xml:space="preserve">, </w:t>
      </w:r>
      <w:r w:rsidR="00BF0CD8" w:rsidRPr="00593EDA">
        <w:t xml:space="preserve">վերջին փուլից </w:t>
      </w:r>
      <w:r>
        <w:t>սկսած</w:t>
      </w:r>
      <w:r w:rsidR="00BF0CD8" w:rsidRPr="00593EDA">
        <w:t xml:space="preserve">՝ հաշվենք, թե քանի մոլ </w:t>
      </w:r>
      <m:oMath>
        <m:r>
          <w:rPr>
            <w:rFonts w:ascii="Cambria Math" w:hAnsi="Cambria Math"/>
          </w:rPr>
          <m:t>CuO</m:t>
        </m:r>
      </m:oMath>
      <w:r w:rsidR="00BF0CD8" w:rsidRPr="004E3444">
        <w:t xml:space="preserve"> </w:t>
      </w:r>
      <w:r w:rsidR="00BF0CD8" w:rsidRPr="00593EDA">
        <w:t>է գոյացել II փուլում.</w:t>
      </w:r>
    </w:p>
    <w:p w14:paraId="4F9D27A6" w14:textId="4E446BB7" w:rsidR="00BF0CD8" w:rsidRPr="00481B88" w:rsidRDefault="00000000" w:rsidP="00481B88">
      <w:pPr>
        <w:pStyle w:val="Q-Normal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: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1F06451F" w:rsidR="00BF0CD8" w:rsidRPr="00593EDA" w:rsidRDefault="00BF0CD8" w:rsidP="00481B88">
      <w:pPr>
        <w:pStyle w:val="Q-Normal"/>
        <w:ind w:firstLine="432"/>
        <w:jc w:val="left"/>
      </w:pPr>
      <w:r w:rsidRPr="00593EDA">
        <w:t>Ըստ ռեակցիայի՝</w:t>
      </w:r>
      <w:bookmarkStart w:id="443" w:name="_Hlk66128461"/>
      <w:r w:rsidRPr="00593EDA">
        <w:t xml:space="preserve">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731C2872" w14:textId="63BCCDAB" w:rsidR="00BF0CD8" w:rsidRPr="00593EDA" w:rsidRDefault="00BF0CD8" w:rsidP="00481B88">
      <w:pPr>
        <w:pStyle w:val="Q-Normal"/>
        <w:ind w:firstLine="432"/>
        <w:jc w:val="left"/>
      </w:pPr>
      <w:bookmarkStart w:id="444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4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45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45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7BB3C5B5" w:rsidR="00BF0CD8" w:rsidRPr="00593EDA" w:rsidRDefault="00BF0CD8" w:rsidP="00547B42">
      <w:pPr>
        <w:pStyle w:val="Q-Normal"/>
        <w:jc w:val="left"/>
      </w:pPr>
      <w:r w:rsidRPr="00593EDA">
        <w:t xml:space="preserve">Ըստ ռեակցիայի՝      </w:t>
      </w:r>
      <w:r w:rsidR="00547B42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3C410955" w14:textId="77777777" w:rsidR="00BF0CD8" w:rsidRPr="00593EDA" w:rsidRDefault="00BF0CD8" w:rsidP="00302A17">
      <w:pPr>
        <w:pStyle w:val="Q-Normal"/>
      </w:pPr>
      <w:r w:rsidRPr="00593EDA"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233F2B03" w:rsidR="00BF0CD8" w:rsidRPr="00593EDA" w:rsidRDefault="00BF0CD8" w:rsidP="00302A17">
      <w:pPr>
        <w:pStyle w:val="Q-Normal"/>
      </w:pPr>
      <w:r w:rsidRPr="00593EDA">
        <w:t>Այժմ հաշվենք քայքայված</w:t>
      </w:r>
      <w:r w:rsidRPr="004E3444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նակը.</w:t>
      </w:r>
    </w:p>
    <w:p w14:paraId="56C316F5" w14:textId="77777777" w:rsidR="00BF0CD8" w:rsidRPr="00593EDA" w:rsidRDefault="00BF0CD8" w:rsidP="00E34802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46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4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E3480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67104FFC" w:rsidR="00BF0CD8" w:rsidRPr="00593EDA" w:rsidRDefault="00BF0CD8" w:rsidP="00E34802">
      <w:pPr>
        <w:pStyle w:val="Q-Normal"/>
        <w:spacing w:line="288" w:lineRule="auto"/>
        <w:ind w:firstLine="432"/>
      </w:pPr>
      <w:r w:rsidRPr="00593EDA">
        <w:t xml:space="preserve">Հաշվենք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1158A25C" w:rsidR="00BF0CD8" w:rsidRPr="004E3444" w:rsidRDefault="00BF0CD8" w:rsidP="00E3480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47" w:name="_Hlk66129093"/>
          <m:r>
            <m:rPr>
              <m:sty m:val="p"/>
            </m:rPr>
            <w:rPr>
              <w:rFonts w:ascii="Cambria Math" w:hAnsi="Cambria Math"/>
            </w:rPr>
            <m:t>∙100%</m:t>
          </m:r>
          <w:bookmarkEnd w:id="4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2,5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48" w:name="_Toc133963237"/>
      <w:bookmarkStart w:id="449" w:name="_Toc133965295"/>
      <w:bookmarkStart w:id="450" w:name="_Toc133965550"/>
      <w:bookmarkStart w:id="451" w:name="_Toc152437067"/>
      <w:r w:rsidRPr="00F268CC">
        <w:t>ԽՆԴԻՐՆԵՐ ԻՆՔՆՈՒՐՈՒՅՆ ԼՈՒԾՄԱՆ ՀԱՄԱՐ</w:t>
      </w:r>
      <w:bookmarkEnd w:id="448"/>
      <w:bookmarkEnd w:id="449"/>
      <w:bookmarkEnd w:id="450"/>
      <w:bookmarkEnd w:id="451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lastRenderedPageBreak/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2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2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3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3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CA2B8DF" w14:textId="26B68A67" w:rsidR="00A26461" w:rsidRDefault="00A26461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E84FD5" wp14:editId="232F4EF5">
                <wp:extent cx="5060950" cy="872115"/>
                <wp:effectExtent l="0" t="0" r="6350" b="4445"/>
                <wp:docPr id="2087037842" name="Canvas 2087037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1374237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200489002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99B12BB" w14:textId="669DF37B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2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768583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F0E69D9" w14:textId="77777777" w:rsidR="001E2BE6" w:rsidRDefault="001E2BE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ԽՆԴԻՐՆԵՐ ԳԱԶԵՐԻ </w:t>
                                </w:r>
                              </w:p>
                              <w:p w14:paraId="06FF6182" w14:textId="77777777" w:rsidR="001E2BE6" w:rsidRPr="00BA4D5F" w:rsidRDefault="001E2BE6" w:rsidP="0034565D">
                                <w:pPr>
                                  <w:spacing w:after="0" w:line="240" w:lineRule="auto"/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ՄԱՍՆԱԿՑՈՒԹՅԱՄԲ ԸՆԹԱՑՈՂ ՌԵԱԿՑԻԱՆԵՐԻ </w:t>
                                </w:r>
                                <w:r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 </w:t>
                                </w:r>
                                <w:r w:rsidRPr="00127A6B">
                                  <w:rPr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ԱՎԱՍԱՐՈՒՄՆԵՐՈՎ</w:t>
                                </w:r>
                              </w:p>
                              <w:p w14:paraId="2731B05B" w14:textId="7665161E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3057887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E84FD5" id="Canvas 2087037842" o:spid="_x0000_s129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B0y75PhgQA&#10;AP4NAAAOAAAAAAAAAAAAAAAAAC4CAABkcnMvZTJvRG9jLnhtbFBLAQItABQABgAIAAAAIQArWos9&#10;2AAAAAUBAAAPAAAAAAAAAAAAAAAAAOAGAABkcnMvZG93bnJldi54bWxQSwUGAAAAAAQABADzAAAA&#10;5QcAAAAA&#10;">
                <v:shape id="_x0000_s129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29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">
                  <v:shape id="Hexagon 1" o:spid="_x0000_s129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799B12BB" w14:textId="669DF37B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2.10</w:t>
                          </w:r>
                        </w:p>
                      </w:txbxContent>
                    </v:textbox>
                  </v:shape>
                  <v:rect id="Rectangle 1" o:spid="_x0000_s129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" filled="f" stroked="f" strokeweight="1.5pt">
                    <v:textbox>
                      <w:txbxContent>
                        <w:p w14:paraId="1F0E69D9" w14:textId="77777777" w:rsidR="001E2BE6" w:rsidRDefault="001E2BE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ԽՆԴԻՐՆԵՐ ԳԱԶԵՐԻ </w:t>
                          </w:r>
                        </w:p>
                        <w:p w14:paraId="06FF6182" w14:textId="77777777" w:rsidR="001E2BE6" w:rsidRPr="00BA4D5F" w:rsidRDefault="001E2BE6" w:rsidP="0034565D">
                          <w:pPr>
                            <w:spacing w:after="0" w:line="240" w:lineRule="auto"/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ՄԱՍՆԱԿՑՈՒԹՅԱՄԲ ԸՆԹԱՑՈՂ ՌԵԱԿՑԻԱՆԵՐԻ </w:t>
                          </w:r>
                          <w:r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 </w:t>
                          </w:r>
                          <w:r w:rsidRPr="00127A6B">
                            <w:rPr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ԱՎԱՍԱՐՈՒՄՆԵՐՈՎ</w:t>
                          </w:r>
                        </w:p>
                        <w:p w14:paraId="2731B05B" w14:textId="7665161E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30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4" w:name="_Toc152437068"/>
      <w:r w:rsidRPr="00196FF1">
        <w:t>§2.10. ԽՆԴԻՐՆԵՐ ԳԱԶԵՐԻ ՄԱՍՆԱԿՑՈՒԹՅԱՄԲ ԸՆԹԱՑՈՂ ՌԵԱԿՑԻԱՆԵՐԻ ՀԱՎԱՍԱՐՈՒՄՆԵՐՈՎ</w:t>
      </w:r>
      <w:bookmarkEnd w:id="454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55" w:name="_Toc133963239"/>
      <w:bookmarkStart w:id="456" w:name="_Toc133965297"/>
      <w:bookmarkStart w:id="457" w:name="_Toc133965552"/>
      <w:bookmarkStart w:id="458" w:name="_Toc152437069"/>
      <w:r>
        <w:t>ԱՌԱՋԻՆ</w:t>
      </w:r>
      <w:r w:rsidR="00BF0CD8" w:rsidRPr="00461566">
        <w:t xml:space="preserve"> ՄԱՍ</w:t>
      </w:r>
      <w:bookmarkEnd w:id="455"/>
      <w:bookmarkEnd w:id="456"/>
      <w:bookmarkEnd w:id="457"/>
      <w:bookmarkEnd w:id="458"/>
    </w:p>
    <w:p w14:paraId="63E07D5F" w14:textId="14B233ED" w:rsidR="00BF0CD8" w:rsidRPr="00461566" w:rsidRDefault="00BF0CD8" w:rsidP="005F5A37">
      <w:pPr>
        <w:pStyle w:val="Q-Normal"/>
        <w:ind w:firstLine="432"/>
        <w:contextualSpacing w:val="0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59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59"/>
        <m:r>
          <m:rPr>
            <m:sty m:val="bi"/>
          </m:rPr>
          <w:rPr>
            <w:rFonts w:ascii="Cambria Math" w:hAnsi="Cambria Math"/>
          </w:rPr>
          <m:t>+</m:t>
        </m:r>
        <w:bookmarkStart w:id="460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0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5F5A37">
      <w:pPr>
        <w:pStyle w:val="Q-Normal"/>
        <w:ind w:firstLine="432"/>
        <w:contextualSpacing w:val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1" w:name="_Hlk66561700"/>
      <w:r w:rsidRPr="0009132D">
        <w:t xml:space="preserve">Խնդիր </w:t>
      </w:r>
      <w:bookmarkEnd w:id="461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2" w:name="_Hlk66560833"/>
      <w:r w:rsidRPr="00CE567E">
        <w:rPr>
          <w:i/>
        </w:rPr>
        <w:t>Լուծում:</w:t>
      </w:r>
    </w:p>
    <w:bookmarkEnd w:id="462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3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3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4" w:name="_Hlk66560998"/>
      <w:r w:rsidRPr="00461566">
        <w:t>1մ</w:t>
      </w:r>
      <w:r w:rsidRPr="00461566">
        <w:rPr>
          <w:vertAlign w:val="superscript"/>
        </w:rPr>
        <w:t>3</w:t>
      </w:r>
      <w:bookmarkEnd w:id="464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CE567E" w:rsidRDefault="00BF0CD8" w:rsidP="00CE567E">
      <w:pPr>
        <w:pStyle w:val="Q-Normal"/>
        <w:jc w:val="center"/>
        <w:rPr>
          <w:i/>
        </w:rPr>
      </w:pPr>
      <w:bookmarkStart w:id="465" w:name="_Hlk66561854"/>
      <w:r w:rsidRPr="00CE567E">
        <w:rPr>
          <w:i/>
        </w:rPr>
        <w:t>Լուծում:</w:t>
      </w:r>
    </w:p>
    <w:bookmarkEnd w:id="465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66" w:name="_Hlk66561193"/>
    <w:p w14:paraId="74430538" w14:textId="77777777" w:rsidR="00BF0CD8" w:rsidRPr="00CE567E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66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bookmarkStart w:id="467" w:name="_Hlk66563132"/>
    <w:p w14:paraId="4A2C335F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7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032F7763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68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68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69" w:name="_Hlk66565972"/>
    <w:p w14:paraId="46C5CC33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69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5F5A37">
      <w:pPr>
        <w:pStyle w:val="Q-Normal"/>
        <w:spacing w:line="288" w:lineRule="auto"/>
        <w:ind w:firstLine="432"/>
      </w:pPr>
      <w:r w:rsidRPr="00461566">
        <w:t xml:space="preserve">որից մնացել է չծախսված՝ </w:t>
      </w:r>
      <w:bookmarkStart w:id="470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0"/>
    </w:p>
    <w:p w14:paraId="248F6FB3" w14:textId="673B434C" w:rsidR="001655B2" w:rsidRPr="00A23296" w:rsidRDefault="001655B2" w:rsidP="005F5A3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4F03B47B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Հաշվենք բնական գազում մեթանի և էթանի ծավալները, որոնք խառնուրդի 95%-ն են կազմում.</w:t>
      </w:r>
    </w:p>
    <w:bookmarkStart w:id="471" w:name="_Hlk66565573"/>
    <w:p w14:paraId="2C5C442A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2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2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3" w:name="_Hlk66566174"/>
    <w:p w14:paraId="251E1BF2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4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4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75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75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5C2FB045" w:rsidR="00BF0CD8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 w:rsidRPr="00CE567E">
        <w:rPr>
          <w:rFonts w:eastAsiaTheme="minorEastAsia"/>
          <w:i/>
        </w:rPr>
        <w:t>Պատ.՝</w:t>
      </w:r>
      <w:r w:rsidRPr="00461566"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2C8A32E4" w14:textId="77777777" w:rsidR="00CE567E" w:rsidRPr="00461566" w:rsidRDefault="00CE567E" w:rsidP="00302A17">
      <w:pPr>
        <w:pStyle w:val="Q-Normal"/>
        <w:rPr>
          <w:rFonts w:eastAsiaTheme="minorEastAsia"/>
        </w:rPr>
      </w:pPr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w:br/>
          </m:r>
        </m:oMath>
      </m:oMathPara>
      <w:r w:rsidR="00BF0CD8" w:rsidRPr="00461566">
        <w:t xml:space="preserve"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</w:t>
      </w:r>
      <w:r w:rsidR="00BF0CD8" w:rsidRPr="00461566">
        <w:lastRenderedPageBreak/>
        <w:t>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13732C69" w14:textId="77777777" w:rsidR="00CE567E" w:rsidRDefault="00BF0CD8" w:rsidP="00CE567E">
      <w:pPr>
        <w:pStyle w:val="Q-Normal"/>
        <w:jc w:val="center"/>
        <w:rPr>
          <w:i/>
        </w:rPr>
      </w:pPr>
      <w:bookmarkStart w:id="476" w:name="_Hlk66569561"/>
      <w:r w:rsidRPr="00461566">
        <w:rPr>
          <w:i/>
        </w:rPr>
        <w:t>Լուծում:</w:t>
      </w:r>
    </w:p>
    <w:p w14:paraId="640F43A5" w14:textId="737610E6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bookmarkEnd w:id="476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77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77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5F5A37">
      <w:pPr>
        <w:pStyle w:val="Q-Normal"/>
        <w:ind w:firstLine="432"/>
        <w:contextualSpacing w:val="0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342"/>
        <w:gridCol w:w="720"/>
        <w:gridCol w:w="2430"/>
      </w:tblGrid>
      <w:tr w:rsidR="00BF0CD8" w:rsidRPr="00461566" w14:paraId="2C212763" w14:textId="77777777" w:rsidTr="005F5A37">
        <w:trPr>
          <w:jc w:val="center"/>
        </w:trPr>
        <w:tc>
          <w:tcPr>
            <w:tcW w:w="1057" w:type="dxa"/>
            <w:gridSpan w:val="2"/>
          </w:tcPr>
          <w:p w14:paraId="578667D4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2մլ (NO)</w:t>
            </w:r>
          </w:p>
        </w:tc>
        <w:tc>
          <w:tcPr>
            <w:tcW w:w="720" w:type="dxa"/>
          </w:tcPr>
          <w:p w14:paraId="5A4A055C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64BC6FFD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5F5A37">
        <w:trPr>
          <w:jc w:val="center"/>
        </w:trPr>
        <w:tc>
          <w:tcPr>
            <w:tcW w:w="1057" w:type="dxa"/>
            <w:gridSpan w:val="2"/>
          </w:tcPr>
          <w:p w14:paraId="0EF0B8B7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մլ (NO)</w:t>
            </w:r>
          </w:p>
        </w:tc>
        <w:tc>
          <w:tcPr>
            <w:tcW w:w="720" w:type="dxa"/>
          </w:tcPr>
          <w:p w14:paraId="43EAFD5A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430" w:type="dxa"/>
          </w:tcPr>
          <w:p w14:paraId="29063A5E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5F5A37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5F5A37">
            <w:pPr>
              <w:pStyle w:val="Q-Normal"/>
              <w:ind w:firstLine="0"/>
            </w:pPr>
          </w:p>
        </w:tc>
        <w:tc>
          <w:tcPr>
            <w:tcW w:w="3492" w:type="dxa"/>
            <w:gridSpan w:val="3"/>
          </w:tcPr>
          <w:p w14:paraId="6B48E348" w14:textId="77777777" w:rsidR="00BF0CD8" w:rsidRPr="00461566" w:rsidRDefault="00BF0CD8" w:rsidP="005F5A37">
            <w:pPr>
              <w:pStyle w:val="Q-Normal"/>
              <w:ind w:firstLine="0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23C401F1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lastRenderedPageBreak/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50B0E3D8" w14:textId="2D21AC2A" w:rsidR="00CE567E" w:rsidRDefault="00BF0CD8" w:rsidP="00CE567E">
      <w:pPr>
        <w:pStyle w:val="Q-Normal"/>
        <w:jc w:val="center"/>
        <w:rPr>
          <w:i/>
        </w:rPr>
      </w:pPr>
      <w:r w:rsidRPr="00461566">
        <w:rPr>
          <w:i/>
        </w:rPr>
        <w:t>Լուծում:</w:t>
      </w:r>
    </w:p>
    <w:p w14:paraId="6BB4EA2C" w14:textId="447B7E81" w:rsidR="00BF0CD8" w:rsidRPr="00461566" w:rsidRDefault="00BF0CD8" w:rsidP="00302A17">
      <w:pPr>
        <w:pStyle w:val="Q-Normal"/>
        <w:rPr>
          <w:i/>
        </w:rPr>
      </w:pP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5F5A37">
      <w:pPr>
        <w:pStyle w:val="Q-Normal"/>
        <w:ind w:firstLine="432"/>
        <w:contextualSpacing w:val="0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720"/>
        <w:gridCol w:w="2700"/>
      </w:tblGrid>
      <w:tr w:rsidR="00BF0CD8" w:rsidRPr="00461566" w14:paraId="318BF98C" w14:textId="77777777" w:rsidTr="00CE567E">
        <w:trPr>
          <w:jc w:val="center"/>
        </w:trPr>
        <w:tc>
          <w:tcPr>
            <w:tcW w:w="1065" w:type="dxa"/>
          </w:tcPr>
          <w:p w14:paraId="56F0244E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55AD99D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7FF33D84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CE567E">
        <w:trPr>
          <w:jc w:val="center"/>
        </w:trPr>
        <w:tc>
          <w:tcPr>
            <w:tcW w:w="1065" w:type="dxa"/>
          </w:tcPr>
          <w:p w14:paraId="61F14ECB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720" w:type="dxa"/>
          </w:tcPr>
          <w:p w14:paraId="0168A0E9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-------</w:t>
            </w:r>
          </w:p>
        </w:tc>
        <w:tc>
          <w:tcPr>
            <w:tcW w:w="2700" w:type="dxa"/>
          </w:tcPr>
          <w:p w14:paraId="25F1B1FC" w14:textId="77777777" w:rsidR="00BF0CD8" w:rsidRPr="00461566" w:rsidRDefault="00BF0CD8" w:rsidP="00CE567E">
            <w:pPr>
              <w:pStyle w:val="Q-Normal"/>
              <w:ind w:firstLine="0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CE567E">
        <w:trPr>
          <w:jc w:val="center"/>
        </w:trPr>
        <w:tc>
          <w:tcPr>
            <w:tcW w:w="106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42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78" w:name="_Hlk66574546"/>
    <w:p w14:paraId="4E5E0298" w14:textId="77777777" w:rsidR="00BF0CD8" w:rsidRPr="00461566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78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79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79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5F5A37">
      <w:pPr>
        <w:pStyle w:val="Q-Normal"/>
        <w:spacing w:line="288" w:lineRule="auto"/>
        <w:ind w:firstLine="432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5F5A37">
      <w:pPr>
        <w:pStyle w:val="Q-Normal"/>
        <w:spacing w:line="288" w:lineRule="auto"/>
        <w:ind w:firstLine="432"/>
      </w:pPr>
      <w:r w:rsidRPr="00CE567E">
        <w:rPr>
          <w:bCs/>
          <w:i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0" w:name="_Toc133963240"/>
      <w:bookmarkStart w:id="481" w:name="_Toc133965298"/>
      <w:bookmarkStart w:id="482" w:name="_Toc133965553"/>
      <w:bookmarkStart w:id="483" w:name="_Toc152437070"/>
      <w:r w:rsidRPr="00461566">
        <w:t>ԽՆԴԻՐՆԵՐ ԻՆՔՆՈՒՐՈՒՅՆ ԼՈՒԾՄԱՆ ՀԱՄԱՐ</w:t>
      </w:r>
      <w:bookmarkEnd w:id="480"/>
      <w:bookmarkEnd w:id="481"/>
      <w:bookmarkEnd w:id="482"/>
      <w:bookmarkEnd w:id="483"/>
    </w:p>
    <w:p w14:paraId="2A8BA593" w14:textId="3F66727C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lastRenderedPageBreak/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022C0B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4" w:name="_Toc133963241"/>
      <w:bookmarkStart w:id="485" w:name="_Toc133965299"/>
      <w:bookmarkStart w:id="486" w:name="_Toc133965554"/>
      <w:bookmarkStart w:id="487" w:name="_Toc152437071"/>
      <w:r>
        <w:t>ԵՐԿՐՈՐԴ</w:t>
      </w:r>
      <w:r w:rsidR="00BF0CD8" w:rsidRPr="003641E7">
        <w:t xml:space="preserve"> </w:t>
      </w:r>
      <w:r w:rsidR="00BF0CD8">
        <w:t>ՄԱՍ</w:t>
      </w:r>
      <w:bookmarkEnd w:id="484"/>
      <w:bookmarkEnd w:id="485"/>
      <w:bookmarkEnd w:id="486"/>
      <w:bookmarkEnd w:id="487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lastRenderedPageBreak/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589F741C" w14:textId="78364DD4" w:rsidR="00CE567E" w:rsidRDefault="00BF0CD8" w:rsidP="00CE567E">
      <w:pPr>
        <w:pStyle w:val="Q-Normal"/>
        <w:jc w:val="center"/>
        <w:rPr>
          <w:i/>
        </w:rPr>
      </w:pPr>
      <w:r w:rsidRPr="0082796C">
        <w:rPr>
          <w:i/>
        </w:rPr>
        <w:t>Լուծում:</w:t>
      </w:r>
    </w:p>
    <w:p w14:paraId="47B7B8A5" w14:textId="16305E54" w:rsidR="00BF0CD8" w:rsidRDefault="00BF0CD8" w:rsidP="005F5A37">
      <w:pPr>
        <w:pStyle w:val="Q-Normal"/>
        <w:spacing w:line="288" w:lineRule="auto"/>
        <w:ind w:firstLine="432"/>
      </w:pP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5F5A37">
      <w:pPr>
        <w:pStyle w:val="Q-Normal"/>
        <w:spacing w:line="288" w:lineRule="auto"/>
        <w:ind w:firstLine="432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5F5A37">
      <w:pPr>
        <w:pStyle w:val="Q-Normal"/>
        <w:spacing w:line="288" w:lineRule="auto"/>
        <w:ind w:firstLine="432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481B88">
      <w:pPr>
        <w:pStyle w:val="Q-Normal"/>
        <w:ind w:firstLine="432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88" w:name="_Hlk72764542"/>
    <w:p w14:paraId="6507A632" w14:textId="77777777" w:rsidR="00BF0CD8" w:rsidRPr="00B014E8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8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481B88">
      <w:pPr>
        <w:pStyle w:val="Q-Normal"/>
        <w:ind w:firstLine="432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89" w:name="_Hlk72764676"/>
    <w:p w14:paraId="4D6B93DB" w14:textId="77777777" w:rsidR="00BF0CD8" w:rsidRPr="004D34E6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481B88">
      <w:pPr>
        <w:pStyle w:val="Q-Normal"/>
        <w:ind w:firstLine="432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5F5A37">
      <w:pPr>
        <w:pStyle w:val="Q-Normal"/>
        <w:spacing w:line="288" w:lineRule="auto"/>
        <w:ind w:firstLine="432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5F5A37">
      <w:pPr>
        <w:pStyle w:val="Q-Normal"/>
        <w:spacing w:line="288" w:lineRule="auto"/>
        <w:ind w:firstLine="432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481B88">
      <w:pPr>
        <w:pStyle w:val="Q-Normal"/>
        <w:ind w:firstLine="432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481B88">
      <w:pPr>
        <w:pStyle w:val="Q-Normal"/>
        <w:ind w:firstLine="432"/>
        <w:contextualSpacing w:val="0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5"/>
        <w:gridCol w:w="918"/>
        <w:gridCol w:w="1242"/>
      </w:tblGrid>
      <w:tr w:rsidR="00BF0CD8" w14:paraId="33FD49CE" w14:textId="77777777" w:rsidTr="00CE567E">
        <w:trPr>
          <w:jc w:val="center"/>
        </w:trPr>
        <w:tc>
          <w:tcPr>
            <w:tcW w:w="1155" w:type="dxa"/>
          </w:tcPr>
          <w:p w14:paraId="2F0F3D79" w14:textId="77777777" w:rsidR="00BF0CD8" w:rsidRPr="0081590D" w:rsidRDefault="00BF0CD8" w:rsidP="00CE567E">
            <w:pPr>
              <w:pStyle w:val="Q-Normal"/>
              <w:ind w:firstLine="0"/>
            </w:pPr>
            <w:r>
              <w:t>2մլ (CO)</w:t>
            </w:r>
          </w:p>
        </w:tc>
        <w:tc>
          <w:tcPr>
            <w:tcW w:w="918" w:type="dxa"/>
          </w:tcPr>
          <w:p w14:paraId="76B60639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4019AC8C" w14:textId="77777777" w:rsidR="00BF0CD8" w:rsidRPr="0081590D" w:rsidRDefault="00BF0CD8" w:rsidP="00CE567E">
            <w:pPr>
              <w:pStyle w:val="Q-Normal"/>
              <w:ind w:firstLine="0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CE567E">
        <w:trPr>
          <w:jc w:val="center"/>
        </w:trPr>
        <w:tc>
          <w:tcPr>
            <w:tcW w:w="1155" w:type="dxa"/>
          </w:tcPr>
          <w:p w14:paraId="1705409A" w14:textId="77777777" w:rsidR="00BF0CD8" w:rsidRPr="0081590D" w:rsidRDefault="00BF0CD8" w:rsidP="00CE567E">
            <w:pPr>
              <w:pStyle w:val="Q-Normal"/>
              <w:ind w:firstLine="0"/>
            </w:pPr>
            <w:r>
              <w:t>xմլ (CO)</w:t>
            </w:r>
          </w:p>
        </w:tc>
        <w:tc>
          <w:tcPr>
            <w:tcW w:w="918" w:type="dxa"/>
          </w:tcPr>
          <w:p w14:paraId="3F8C027A" w14:textId="77777777" w:rsidR="00BF0CD8" w:rsidRPr="0081590D" w:rsidRDefault="00BF0CD8" w:rsidP="00CE567E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242" w:type="dxa"/>
          </w:tcPr>
          <w:p w14:paraId="7947D470" w14:textId="77777777" w:rsidR="00BF0CD8" w:rsidRPr="0081590D" w:rsidRDefault="00BF0CD8" w:rsidP="00CE567E">
            <w:pPr>
              <w:pStyle w:val="Q-Normal"/>
              <w:ind w:firstLine="0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CE567E">
        <w:trPr>
          <w:jc w:val="center"/>
        </w:trPr>
        <w:tc>
          <w:tcPr>
            <w:tcW w:w="1155" w:type="dxa"/>
          </w:tcPr>
          <w:p w14:paraId="4E0D1367" w14:textId="77777777" w:rsidR="00BF0CD8" w:rsidRDefault="00BF0CD8" w:rsidP="00CE567E">
            <w:pPr>
              <w:pStyle w:val="Q-Normal"/>
              <w:ind w:firstLine="0"/>
            </w:pPr>
          </w:p>
        </w:tc>
        <w:tc>
          <w:tcPr>
            <w:tcW w:w="918" w:type="dxa"/>
          </w:tcPr>
          <w:p w14:paraId="66AE2B62" w14:textId="77777777" w:rsidR="00BF0CD8" w:rsidRPr="0081590D" w:rsidRDefault="00BF0CD8" w:rsidP="00CE567E">
            <w:pPr>
              <w:pStyle w:val="Q-Normal"/>
              <w:ind w:firstLine="0"/>
            </w:pPr>
            <w:r>
              <w:t>x=100մլ</w:t>
            </w:r>
          </w:p>
        </w:tc>
        <w:tc>
          <w:tcPr>
            <w:tcW w:w="1242" w:type="dxa"/>
          </w:tcPr>
          <w:p w14:paraId="42C34E0E" w14:textId="77777777" w:rsidR="00BF0CD8" w:rsidRDefault="00BF0CD8" w:rsidP="00CE567E">
            <w:pPr>
              <w:pStyle w:val="Q-Normal"/>
              <w:ind w:firstLine="0"/>
            </w:pPr>
          </w:p>
        </w:tc>
      </w:tr>
    </w:tbl>
    <w:p w14:paraId="754D5FB5" w14:textId="77777777" w:rsidR="00BF0CD8" w:rsidRPr="00973DF5" w:rsidRDefault="00BF0CD8" w:rsidP="00481B88">
      <w:pPr>
        <w:pStyle w:val="Q-Normal"/>
        <w:ind w:firstLine="432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481B88">
      <w:pPr>
        <w:pStyle w:val="Q-Normal"/>
        <w:ind w:firstLine="432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lastRenderedPageBreak/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413646A3" w14:textId="5A40BDD2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643157B" w14:textId="16E3EE36" w:rsidR="00BF0CD8" w:rsidRDefault="00895C80" w:rsidP="00302A17">
      <w:pPr>
        <w:pStyle w:val="Q-Normal"/>
      </w:pPr>
      <w:r w:rsidRPr="00FB325D">
        <w:t>Ընթացել</w:t>
      </w:r>
      <w:r w:rsidR="00BF0CD8" w:rsidRPr="00FB325D">
        <w:t xml:space="preserve"> է</w:t>
      </w:r>
      <w:r w:rsidR="00BF0CD8" w:rsidRPr="004C0EE2">
        <w:t xml:space="preserve">  հետևյալ ռեակցիան.</w:t>
      </w:r>
    </w:p>
    <w:p w14:paraId="269BD8BE" w14:textId="77777777" w:rsidR="00BF0CD8" w:rsidRPr="005F1F56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0" w:name="_Hlk73365830"/>
    <w:p w14:paraId="43D6A852" w14:textId="77777777" w:rsidR="00BF0CD8" w:rsidRPr="004C0EE2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0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481B88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t>Գազային խառնուրդի ծավալն ավելացել է 20լ-ով:</w:t>
      </w:r>
    </w:p>
    <w:p w14:paraId="00CB0305" w14:textId="27B29461" w:rsidR="00BF0CD8" w:rsidRDefault="00BF0CD8" w:rsidP="00481B88">
      <w:pPr>
        <w:pStyle w:val="Q-Normal"/>
        <w:ind w:firstLine="432"/>
        <w:contextualSpacing w:val="0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720"/>
        <w:gridCol w:w="1170"/>
      </w:tblGrid>
      <w:tr w:rsidR="00BF0CD8" w14:paraId="3F8F3CC3" w14:textId="77777777" w:rsidTr="00CE567E">
        <w:trPr>
          <w:jc w:val="center"/>
        </w:trPr>
        <w:tc>
          <w:tcPr>
            <w:tcW w:w="885" w:type="dxa"/>
          </w:tcPr>
          <w:p w14:paraId="073F93BD" w14:textId="77777777" w:rsidR="00BF0CD8" w:rsidRPr="0081590D" w:rsidRDefault="00BF0CD8" w:rsidP="00481B88">
            <w:pPr>
              <w:pStyle w:val="Q-Normal"/>
              <w:ind w:firstLine="0"/>
            </w:pPr>
            <w:r>
              <w:t>2լ (CO)</w:t>
            </w:r>
          </w:p>
        </w:tc>
        <w:tc>
          <w:tcPr>
            <w:tcW w:w="720" w:type="dxa"/>
          </w:tcPr>
          <w:p w14:paraId="2D1360A0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5B6EAA7C" w14:textId="77777777" w:rsidR="00BF0CD8" w:rsidRPr="0081590D" w:rsidRDefault="00BF0CD8" w:rsidP="00481B88">
            <w:pPr>
              <w:pStyle w:val="Q-Normal"/>
              <w:ind w:firstLine="0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CE567E">
        <w:trPr>
          <w:jc w:val="center"/>
        </w:trPr>
        <w:tc>
          <w:tcPr>
            <w:tcW w:w="885" w:type="dxa"/>
          </w:tcPr>
          <w:p w14:paraId="751AE199" w14:textId="77777777" w:rsidR="00BF0CD8" w:rsidRPr="0081590D" w:rsidRDefault="00BF0CD8" w:rsidP="00481B88">
            <w:pPr>
              <w:pStyle w:val="Q-Normal"/>
              <w:ind w:firstLine="0"/>
            </w:pPr>
            <w:r>
              <w:t>xլ (CO)</w:t>
            </w:r>
          </w:p>
        </w:tc>
        <w:tc>
          <w:tcPr>
            <w:tcW w:w="720" w:type="dxa"/>
          </w:tcPr>
          <w:p w14:paraId="234DA5D7" w14:textId="77777777" w:rsidR="00BF0CD8" w:rsidRPr="0081590D" w:rsidRDefault="00BF0CD8" w:rsidP="00481B88">
            <w:pPr>
              <w:pStyle w:val="Q-Normal"/>
              <w:ind w:firstLine="0"/>
            </w:pPr>
            <w:r>
              <w:t>-------</w:t>
            </w:r>
          </w:p>
        </w:tc>
        <w:tc>
          <w:tcPr>
            <w:tcW w:w="1170" w:type="dxa"/>
          </w:tcPr>
          <w:p w14:paraId="74DFFB4D" w14:textId="77777777" w:rsidR="00BF0CD8" w:rsidRPr="0081590D" w:rsidRDefault="00BF0CD8" w:rsidP="00481B88">
            <w:pPr>
              <w:pStyle w:val="Q-Normal"/>
              <w:ind w:firstLine="0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CE567E">
        <w:trPr>
          <w:jc w:val="center"/>
        </w:trPr>
        <w:tc>
          <w:tcPr>
            <w:tcW w:w="885" w:type="dxa"/>
          </w:tcPr>
          <w:p w14:paraId="78635608" w14:textId="77777777" w:rsidR="00BF0CD8" w:rsidRDefault="00BF0CD8" w:rsidP="00481B88">
            <w:pPr>
              <w:pStyle w:val="Q-Normal"/>
              <w:ind w:firstLine="0"/>
            </w:pPr>
          </w:p>
        </w:tc>
        <w:tc>
          <w:tcPr>
            <w:tcW w:w="720" w:type="dxa"/>
          </w:tcPr>
          <w:p w14:paraId="15E865A6" w14:textId="77777777" w:rsidR="00BF0CD8" w:rsidRPr="0081590D" w:rsidRDefault="00BF0CD8" w:rsidP="00481B88">
            <w:pPr>
              <w:pStyle w:val="Q-Normal"/>
              <w:ind w:firstLine="0"/>
            </w:pPr>
            <w:r>
              <w:t>x=40լ</w:t>
            </w:r>
          </w:p>
        </w:tc>
        <w:tc>
          <w:tcPr>
            <w:tcW w:w="1170" w:type="dxa"/>
          </w:tcPr>
          <w:p w14:paraId="0F9044C9" w14:textId="77777777" w:rsidR="00BF0CD8" w:rsidRDefault="00BF0CD8" w:rsidP="00481B88">
            <w:pPr>
              <w:pStyle w:val="Q-Normal"/>
              <w:ind w:firstLine="0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CE567E">
        <w:rPr>
          <w:i/>
        </w:rPr>
        <w:t>Պատ.՝</w:t>
      </w:r>
      <w:r w:rsidRPr="003641E7">
        <w:t xml:space="preserve">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5BA8D8CC" w14:textId="7791F7BA" w:rsidR="00CE567E" w:rsidRDefault="00BF0CD8" w:rsidP="00CE567E">
      <w:pPr>
        <w:pStyle w:val="Q-Normal"/>
        <w:jc w:val="center"/>
        <w:rPr>
          <w:i/>
        </w:rPr>
      </w:pPr>
      <w:r w:rsidRPr="002144B0">
        <w:rPr>
          <w:i/>
        </w:rPr>
        <w:t>Լուծում:</w:t>
      </w:r>
    </w:p>
    <w:p w14:paraId="1DC8EDFB" w14:textId="40D58DAC" w:rsidR="00BF0CD8" w:rsidRDefault="00BF0CD8" w:rsidP="00302A17">
      <w:pPr>
        <w:pStyle w:val="Q-Normal"/>
      </w:pP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5F5A37">
      <w:pPr>
        <w:pStyle w:val="Q-Normal"/>
        <w:ind w:firstLine="432"/>
        <w:contextualSpacing w:val="0"/>
      </w:pPr>
      <w:r>
        <w:t>Որոշենք օդում թթվածնի և ազոտի ծավալները.</w:t>
      </w:r>
    </w:p>
    <w:p w14:paraId="1356C635" w14:textId="77777777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481B88">
      <w:pPr>
        <w:pStyle w:val="Q-Normal"/>
        <w:spacing w:line="288" w:lineRule="auto"/>
        <w:ind w:firstLine="432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481B88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1" w:name="_Hlk73366197"/>
    <w:p w14:paraId="6771AFD7" w14:textId="77777777" w:rsidR="00BF0CD8" w:rsidRPr="00B9301A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1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CE567E">
        <w:rPr>
          <w:i/>
        </w:rPr>
        <w:t>Պատ.՝</w:t>
      </w:r>
      <w:r w:rsidRPr="003641E7">
        <w:t xml:space="preserve">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CE567E" w:rsidRDefault="00BF0CD8" w:rsidP="00CE567E">
      <w:pPr>
        <w:pStyle w:val="Q-Normal"/>
        <w:jc w:val="center"/>
        <w:rPr>
          <w:i/>
        </w:rPr>
      </w:pPr>
      <w:r w:rsidRPr="00CE567E">
        <w:rPr>
          <w:i/>
        </w:rPr>
        <w:t>Լուծում:</w:t>
      </w:r>
    </w:p>
    <w:p w14:paraId="45A60E38" w14:textId="680B489F" w:rsidR="00BF0CD8" w:rsidRPr="005F1F56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2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2"/>
    </w:p>
    <w:p w14:paraId="0E7C4BF2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3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4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3"/>
          <w:bookmarkEnd w:id="494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95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495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5F5A37">
      <w:pPr>
        <w:pStyle w:val="Q-Normal"/>
        <w:spacing w:line="288" w:lineRule="auto"/>
        <w:ind w:firstLine="43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496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6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497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497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5F5A37">
      <w:pPr>
        <w:pStyle w:val="Q-Normal"/>
        <w:spacing w:line="288" w:lineRule="auto"/>
        <w:ind w:firstLine="432"/>
      </w:pPr>
      <w:r>
        <w:t>Օդում պարունակվող ազոտի ծավալը.</w:t>
      </w:r>
    </w:p>
    <w:p w14:paraId="6300BA44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5F5A37">
      <w:pPr>
        <w:pStyle w:val="Q-Normal"/>
        <w:spacing w:line="288" w:lineRule="auto"/>
        <w:ind w:firstLine="432"/>
      </w:pPr>
      <w:r>
        <w:t>Ամբողջ ազոտի ծավալը կլինի հավասար.</w:t>
      </w:r>
    </w:p>
    <w:p w14:paraId="6E38949B" w14:textId="77777777" w:rsidR="00BF0CD8" w:rsidRPr="00AF38B5" w:rsidRDefault="00BF0CD8" w:rsidP="005F5A37">
      <w:pPr>
        <w:pStyle w:val="Q-Normal"/>
        <w:spacing w:line="288" w:lineRule="auto"/>
        <w:ind w:firstLine="432"/>
      </w:pPr>
      <w:bookmarkStart w:id="498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8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5F5A37">
      <w:pPr>
        <w:pStyle w:val="Q-Normal"/>
        <w:spacing w:line="288" w:lineRule="auto"/>
        <w:ind w:firstLine="432"/>
      </w:pPr>
      <w:r>
        <w:t>Ռեակցիայի հետևանքով գոյացած ածխաթթու գազի ծավալը կլինի հավասար.</w:t>
      </w:r>
    </w:p>
    <w:bookmarkStart w:id="499" w:name="_Hlk73824692"/>
    <w:p w14:paraId="12C102E9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9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0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0"/>
    </w:p>
    <w:p w14:paraId="7E31DB8A" w14:textId="77777777" w:rsidR="00BF0CD8" w:rsidRDefault="00BF0CD8" w:rsidP="005F5A37">
      <w:pPr>
        <w:pStyle w:val="Q-Normal"/>
        <w:ind w:firstLine="432"/>
        <w:contextualSpacing w:val="0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</w:t>
      </w:r>
      <w:r w:rsidRPr="009979F1">
        <w:lastRenderedPageBreak/>
        <w:t>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769520F3" w14:textId="77777777" w:rsidR="00CE567E" w:rsidRDefault="00BF0CD8" w:rsidP="00CE567E">
      <w:pPr>
        <w:pStyle w:val="Q-Normal"/>
        <w:jc w:val="center"/>
        <w:rPr>
          <w:i/>
        </w:rPr>
      </w:pPr>
      <w:r w:rsidRPr="001C0D71">
        <w:rPr>
          <w:i/>
        </w:rPr>
        <w:t>Լուծում:</w:t>
      </w:r>
    </w:p>
    <w:p w14:paraId="497C1EDE" w14:textId="35D990CF" w:rsidR="00BF0CD8" w:rsidRDefault="00BF0CD8" w:rsidP="005F5A37">
      <w:pPr>
        <w:pStyle w:val="Q-Normal"/>
        <w:ind w:firstLine="432"/>
        <w:contextualSpacing w:val="0"/>
      </w:pP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3D70FA06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1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1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0A3E7D77" w14:textId="2B6287AA" w:rsidR="00BF0CD8" w:rsidRPr="005F1F56" w:rsidRDefault="008951FF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O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5F5A37">
      <w:pPr>
        <w:pStyle w:val="Q-Normal"/>
        <w:spacing w:line="288" w:lineRule="auto"/>
        <w:ind w:firstLine="432"/>
        <w:jc w:val="left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5F5A37">
      <w:pPr>
        <w:pStyle w:val="Q-Normal"/>
        <w:spacing w:line="288" w:lineRule="auto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5F5A37">
      <w:pPr>
        <w:pStyle w:val="Q-Normal"/>
        <w:spacing w:line="288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2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2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3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3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4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4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5F5A37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5F5A37">
      <w:pPr>
        <w:pStyle w:val="Q-Normal"/>
        <w:spacing w:line="288" w:lineRule="auto"/>
        <w:ind w:firstLine="432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5F5A37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CE567E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P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CE567E">
        <w:rPr>
          <w:i/>
        </w:rPr>
        <w:t>Լուծում:</w:t>
      </w:r>
    </w:p>
    <w:p w14:paraId="0DB53448" w14:textId="10278946" w:rsidR="00BF0CD8" w:rsidRPr="003F4788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05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5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06" w:name="_Hlk73827443"/>
    <w:p w14:paraId="0602CCBB" w14:textId="1D36931C" w:rsidR="00BF0CD8" w:rsidRPr="006B62A1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5F5A3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7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07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481B88">
      <w:pPr>
        <w:pStyle w:val="Q-Normal"/>
        <w:ind w:firstLine="432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481B88">
      <w:pPr>
        <w:pStyle w:val="Q-Normal"/>
        <w:ind w:firstLine="432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481B88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481B88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63711A6E" w14:textId="050FD06C" w:rsidR="00CE567E" w:rsidRDefault="00BF0CD8" w:rsidP="005F5A37">
      <w:pPr>
        <w:pStyle w:val="Q-Normal"/>
        <w:spacing w:line="288" w:lineRule="auto"/>
        <w:ind w:firstLine="432"/>
        <w:jc w:val="center"/>
        <w:rPr>
          <w:i/>
        </w:rPr>
      </w:pPr>
      <w:r w:rsidRPr="0069201F">
        <w:rPr>
          <w:i/>
        </w:rPr>
        <w:t>Լուծում:</w:t>
      </w:r>
    </w:p>
    <w:p w14:paraId="00AEF168" w14:textId="521DFC9E" w:rsidR="00BF0CD8" w:rsidRPr="0069201F" w:rsidRDefault="00BF0CD8" w:rsidP="005F5A37">
      <w:pPr>
        <w:pStyle w:val="Q-Normal"/>
        <w:spacing w:line="288" w:lineRule="auto"/>
        <w:ind w:firstLine="432"/>
        <w:rPr>
          <w:i/>
        </w:rPr>
      </w:pP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5F5A37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5F5A37">
      <w:pPr>
        <w:pStyle w:val="Q-Normal"/>
        <w:spacing w:line="288" w:lineRule="auto"/>
        <w:ind w:firstLine="432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5F5A3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5F5A37">
      <w:pPr>
        <w:pStyle w:val="Q-Normal"/>
        <w:spacing w:line="288" w:lineRule="auto"/>
        <w:ind w:firstLine="432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5F5A37">
      <w:pPr>
        <w:pStyle w:val="Q-Normal"/>
        <w:spacing w:line="288" w:lineRule="auto"/>
        <w:ind w:firstLine="432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5F5A37">
      <w:pPr>
        <w:pStyle w:val="Q-Normal"/>
        <w:spacing w:line="288" w:lineRule="auto"/>
        <w:ind w:firstLine="432"/>
      </w:pPr>
      <w:r>
        <w:t>Վերջնական խառնուրդի բաղադրությունը.</w:t>
      </w:r>
    </w:p>
    <w:p w14:paraId="6EE3A0F6" w14:textId="77777777" w:rsidR="00BF0CD8" w:rsidRPr="00D53CDD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5F5A37">
      <w:pPr>
        <w:pStyle w:val="Q-Normal"/>
        <w:spacing w:line="288" w:lineRule="auto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5F5A37">
      <w:pPr>
        <w:pStyle w:val="Q-Normal"/>
        <w:spacing w:line="288" w:lineRule="auto"/>
        <w:ind w:firstLine="432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</w:t>
      </w:r>
      <w:r w:rsidRPr="00CE567E">
        <w:rPr>
          <w:b/>
        </w:rPr>
        <w:t>օզոնացված թթվածին</w:t>
      </w:r>
      <w:r>
        <w:t>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5F5A37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lastRenderedPageBreak/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554259DB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1FC7262" w14:textId="77777777" w:rsidR="00BF0CD8" w:rsidRPr="003F4788" w:rsidRDefault="00BF0CD8" w:rsidP="00481B88">
      <w:pPr>
        <w:pStyle w:val="Q-Normal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08" w:name="_Hlk130595831"/>
    <w:p w14:paraId="0CBCE189" w14:textId="0531C6FA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0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09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09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481B88">
      <w:pPr>
        <w:pStyle w:val="Q-Normal"/>
        <w:ind w:firstLine="432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481B88">
      <w:pPr>
        <w:pStyle w:val="Q-Normal"/>
        <w:ind w:firstLine="432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481B88">
      <w:pPr>
        <w:pStyle w:val="Q-Normal"/>
        <w:ind w:firstLine="432"/>
      </w:pPr>
      <w:r w:rsidRPr="00C87401">
        <w:t>Մնացած թթվածնի քանակը.</w:t>
      </w:r>
    </w:p>
    <w:p w14:paraId="1B0073C4" w14:textId="7A37BFA4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481B88">
      <w:pPr>
        <w:pStyle w:val="Q-Normal"/>
        <w:ind w:firstLine="432"/>
      </w:pPr>
      <w:r>
        <w:t>Օզոնի նյութաքանակը.</w:t>
      </w:r>
    </w:p>
    <w:p w14:paraId="0D68395E" w14:textId="2BCF985E" w:rsidR="00BF0CD8" w:rsidRPr="00C517C6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481B88">
      <w:pPr>
        <w:pStyle w:val="Q-Normal"/>
        <w:ind w:firstLine="432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481B88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 w:rsidRPr="004C0469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4C0469" w:rsidRDefault="00BF0CD8" w:rsidP="004C0469">
      <w:pPr>
        <w:pStyle w:val="Q-Normal"/>
        <w:jc w:val="center"/>
        <w:rPr>
          <w:i/>
        </w:rPr>
      </w:pPr>
      <w:r w:rsidRPr="004C0469">
        <w:rPr>
          <w:i/>
        </w:rPr>
        <w:t>Լուծում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5F5A3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591D0524" w14:textId="58182904" w:rsidR="00A26461" w:rsidRDefault="00BF0CD8" w:rsidP="0034565D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  <w:bookmarkStart w:id="510" w:name="_Hlk47781264"/>
      <w:r w:rsidR="00A26461">
        <w:br w:type="page"/>
      </w:r>
    </w:p>
    <w:p w14:paraId="6126E932" w14:textId="09067E04" w:rsidR="00967AF6" w:rsidRDefault="00967AF6" w:rsidP="00967AF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CD1D60" wp14:editId="53ECA92A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666111799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46CB4" id="Шестиугольник 19" o:spid="_x0000_s1026" type="#_x0000_t9" style="position:absolute;margin-left:0;margin-top:2.35pt;width:130.9pt;height:116.95pt;z-index:2517237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3922A06D" wp14:editId="60CA2C2B">
                <wp:extent cx="6234430" cy="1674496"/>
                <wp:effectExtent l="0" t="0" r="0" b="0"/>
                <wp:docPr id="711371550" name="Canvas 7113715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53489888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4240320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03B330" w14:textId="77777777" w:rsidR="001E2BE6" w:rsidRPr="003A35F9" w:rsidRDefault="001E2BE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7FFE1618" w14:textId="10FA8362" w:rsidR="001E2BE6" w:rsidRPr="00943098" w:rsidRDefault="001E2BE6" w:rsidP="00967AF6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927577" name="Надпись 23"/>
                        <wps:cNvSpPr txBox="1"/>
                        <wps:spPr>
                          <a:xfrm>
                            <a:off x="1590674" y="802004"/>
                            <a:ext cx="3543301" cy="779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CF6A1E" w14:textId="42F6BDBA" w:rsidR="001E2BE6" w:rsidRPr="00A26461" w:rsidRDefault="001E2BE6" w:rsidP="00967AF6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26461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ԱՏՈՄԻ ԿԱՌՈՒՑՎԱԾՔԸ: Դ.Ի. ՄԵՆԴԵԼԵԵՎԻ ՔԻՄԻԱԿԱՆ ՏԱՐՐԵՐԻ ՊԱՐԲԵՐԱԿԱՆ ՀԱՄԱԿԱՐԳԸ ԵՎ ՊԱՐԲԵՐԱԿԱՆ ՕՐԵՆՔԸ: ՔԻՄԻԱԿԱՆ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22A06D" id="Canvas 711371550" o:spid="_x0000_s1301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">
                <v:shape id="_x0000_s1302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303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" adj="1742" fillcolor="teal" stroked="f" strokeweight="1pt"/>
                <v:shape id="Надпись 22" o:spid="_x0000_s1304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" filled="f" stroked="f" strokeweight=".5pt">
                  <v:textbox>
                    <w:txbxContent>
                      <w:p w14:paraId="4303B330" w14:textId="77777777" w:rsidR="001E2BE6" w:rsidRPr="003A35F9" w:rsidRDefault="001E2BE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7FFE1618" w14:textId="10FA8362" w:rsidR="001E2BE6" w:rsidRPr="00943098" w:rsidRDefault="001E2BE6" w:rsidP="00967AF6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3</w:t>
                        </w:r>
                      </w:p>
                    </w:txbxContent>
                  </v:textbox>
                </v:shape>
                <v:shape id="Надпись 23" o:spid="_x0000_s1305" type="#_x0000_t202" style="position:absolute;left:15906;top:8020;width:35433;height:7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" filled="f" stroked="f" strokeweight=".5pt">
                  <v:textbox>
                    <w:txbxContent>
                      <w:p w14:paraId="65CF6A1E" w14:textId="42F6BDBA" w:rsidR="001E2BE6" w:rsidRPr="00A26461" w:rsidRDefault="001E2BE6" w:rsidP="00967AF6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26461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ԱՏՈՄԻ ԿԱՌՈՒՑՎԱԾՔԸ: Դ.Ի. ՄԵՆԴԵԼԵԵՎԻ ՔԻՄԻԱԿԱՆ ՏԱՐՐԵՐԻ ՊԱՐԲԵՐԱԿԱՆ ՀԱՄԱԿԱՐԳԸ ԵՎ ՊԱՐԲԵՐԱԿԱՆ ՕՐԵՆՔԸ: ՔԻՄԻԱԿԱՆ ԿԱՊ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1" w:name="_Toc133965555"/>
      <w:bookmarkStart w:id="512" w:name="_Toc152437072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1"/>
      <w:bookmarkEnd w:id="512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0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479803DC" w14:textId="41D504F5" w:rsidR="00A26461" w:rsidRDefault="00A26461" w:rsidP="008E7086">
      <w:bookmarkStart w:id="513" w:name="_Toc133963242"/>
      <w:bookmarkStart w:id="514" w:name="_Toc133965300"/>
      <w:bookmarkStart w:id="515" w:name="_Toc133965556"/>
      <w:r>
        <w:rPr>
          <w:noProof/>
        </w:rPr>
        <w:lastRenderedPageBreak/>
        <mc:AlternateContent>
          <mc:Choice Requires="wpc">
            <w:drawing>
              <wp:inline distT="0" distB="0" distL="0" distR="0" wp14:anchorId="242BF5B6" wp14:editId="68F4CFB0">
                <wp:extent cx="5060950" cy="872115"/>
                <wp:effectExtent l="0" t="0" r="6350" b="4445"/>
                <wp:docPr id="738489206" name="Canvas 738489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82162168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54156107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DD8E4F1" w14:textId="5D2DEF26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6594499" name="Rectangle 1"/>
                          <wps:cNvSpPr/>
                          <wps:spPr>
                            <a:xfrm>
                              <a:off x="1887884" y="757106"/>
                              <a:ext cx="8938605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5C72539" w14:textId="576EFDB8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  <w:color w:val="0D8080"/>
                                    <w:sz w:val="28"/>
                                    <w:szCs w:val="28"/>
                                  </w:rPr>
                                  <w:t>ԱՏՈՄԻ ԿԱՌՈՒՑՎԱԾՔԻ ՄՈԼՈՐԱԿԱՅԻՆ ՄՈԴԵԼԸ, ԶԱՆԳՎԱԾԱՅԻՆ ԹԻՎ, ԻԶՈՏՈՊՆԵՐ, ՄԻՋՈՒԿԱՅԻՆ ՌԵԱԿՑԻԱՆԵՐ, ՌԱԴԻՈԱԿՏԻՎ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91741751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2BF5B6" id="Canvas 738489206" o:spid="_x0000_s13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AamuiYgAQAAP4NAAAO&#10;AAAAAAAAAAAAAAAAAC4CAABkcnMvZTJvRG9jLnhtbFBLAQItABQABgAIAAAAIQArWos92AAAAAUB&#10;AAAPAAAAAAAAAAAAAAAAANoGAABkcnMvZG93bnJldi54bWxQSwUGAAAAAAQABADzAAAA3wcAAAAA&#10;">
                <v:shape id="_x0000_s13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">
                  <v:shape id="Hexagon 1" o:spid="_x0000_s13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DD8E4F1" w14:textId="5D2DEF26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</w:t>
                          </w:r>
                        </w:p>
                      </w:txbxContent>
                    </v:textbox>
                  </v:shape>
                  <v:rect id="Rectangle 1" o:spid="_x0000_s1310" style="position:absolute;left:18878;top:7571;width:8938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" filled="f" stroked="f" strokeweight="1.5pt">
                    <v:textbox>
                      <w:txbxContent>
                        <w:p w14:paraId="05C72539" w14:textId="576EFDB8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hAnsiTheme="minorHAnsi" w:cstheme="minorHAnsi"/>
                              <w:b/>
                              <w:bCs/>
                              <w:color w:val="0D8080"/>
                              <w:sz w:val="28"/>
                              <w:szCs w:val="28"/>
                            </w:rPr>
                            <w:t>ԱՏՈՄԻ ԿԱՌՈՒՑՎԱԾՔԻ ՄՈԼՈՐԱԿԱՅԻՆ ՄՈԴԵԼԸ, ԶԱՆԳՎԱԾԱՅԻՆ ԹԻՎ, ԻԶՈՏՈՊՆԵՐ, ՄԻՋՈՒԿԱՅԻՆ ՌԵԱԿՑԻԱՆԵՐ, ՌԱԴԻՈԱԿՏԻՎ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3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16" w:name="_Toc152437073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16"/>
      <w:r w:rsidR="00DE27C5" w:rsidRPr="00E20BE1">
        <w:rPr>
          <w:sz w:val="10"/>
          <w:szCs w:val="10"/>
        </w:rPr>
        <w:t xml:space="preserve"> </w:t>
      </w:r>
      <w:bookmarkEnd w:id="513"/>
      <w:bookmarkEnd w:id="514"/>
      <w:bookmarkEnd w:id="515"/>
    </w:p>
    <w:p w14:paraId="11878370" w14:textId="4BD4B777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454535BF" w:rsidR="002672E4" w:rsidRDefault="007B2CB9" w:rsidP="00302A17">
      <w:pPr>
        <w:pStyle w:val="Q-Normal"/>
      </w:pPr>
      <w:r>
        <w:t>20-րդ դարի սկզբ</w:t>
      </w:r>
      <w:r w:rsidR="00E1048A">
        <w:t>ին</w:t>
      </w:r>
      <w:r>
        <w:t xml:space="preserve"> </w:t>
      </w:r>
      <w:r w:rsidRPr="003A066C">
        <w:t>Ռեզերֆորդ</w:t>
      </w:r>
      <w:r>
        <w:t xml:space="preserve">ն </w:t>
      </w:r>
      <w:r w:rsidRPr="003A066C">
        <w:t xml:space="preserve"> </w:t>
      </w:r>
      <w:r>
        <w:t>առաջար</w:t>
      </w:r>
      <w:r w:rsidR="00E1048A">
        <w:t>կ</w:t>
      </w:r>
      <w:r w:rsidRPr="003A066C">
        <w:t xml:space="preserve">ել է </w:t>
      </w:r>
      <w:r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0B2BB7AF" w:rsidR="00BF0CD8" w:rsidRPr="00712933" w:rsidRDefault="00F37441" w:rsidP="00F37441">
      <w:pPr>
        <w:pStyle w:val="Q-Normal"/>
        <w:ind w:firstLine="432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5F2E4727" wp14:editId="69CAB287">
            <wp:simplePos x="0" y="0"/>
            <wp:positionH relativeFrom="margin">
              <wp:posOffset>157117</wp:posOffset>
            </wp:positionH>
            <wp:positionV relativeFrom="paragraph">
              <wp:posOffset>73932</wp:posOffset>
            </wp:positionV>
            <wp:extent cx="2409190" cy="1696085"/>
            <wp:effectExtent l="0" t="0" r="0" b="0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5"/>
                    <a:stretch/>
                  </pic:blipFill>
                  <pic:spPr bwMode="auto">
                    <a:xfrm>
                      <a:off x="0" y="0"/>
                      <a:ext cx="240919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712933">
        <w:t>Ըստ այդ մոդելի.</w:t>
      </w:r>
    </w:p>
    <w:p w14:paraId="38EEFC7F" w14:textId="5CBE2941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0B38D5DA" w:rsidR="00712933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49F455F0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022C0B">
      <w:pPr>
        <w:pStyle w:val="Q-Normal"/>
        <w:numPr>
          <w:ilvl w:val="0"/>
          <w:numId w:val="82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022C0B">
      <w:pPr>
        <w:pStyle w:val="Q-Normal"/>
        <w:numPr>
          <w:ilvl w:val="0"/>
          <w:numId w:val="82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2D3DFE">
      <w:pPr>
        <w:pStyle w:val="Q-Normal"/>
        <w:ind w:firstLine="432"/>
        <w:contextualSpacing w:val="0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0C43C3E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1E2BE6" w:rsidRDefault="001E2BE6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312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HPxdmq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1E2BE6" w:rsidRDefault="001E2BE6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2D3DFE">
      <w:pPr>
        <w:pStyle w:val="Q-Normal"/>
        <w:ind w:firstLine="432"/>
        <w:contextualSpacing w:val="0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1EC0530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313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046BFEBE" w14:textId="77777777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2D3DFE">
      <w:pPr>
        <w:pStyle w:val="Q-Normal"/>
        <w:ind w:firstLine="432"/>
        <w:contextualSpacing w:val="0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տարրի կարգաթիվը,</w:t>
      </w:r>
    </w:p>
    <w:p w14:paraId="2D6E5433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պրոտոնների թիվը,</w:t>
      </w:r>
    </w:p>
    <w:p w14:paraId="7CA0EC09" w14:textId="77777777" w:rsidR="00BF0CD8" w:rsidRPr="00C7613D" w:rsidRDefault="00BF0CD8" w:rsidP="00022C0B">
      <w:pPr>
        <w:pStyle w:val="Q-Normal"/>
        <w:numPr>
          <w:ilvl w:val="0"/>
          <w:numId w:val="89"/>
        </w:numPr>
        <w:rPr>
          <w:b/>
        </w:rPr>
      </w:pPr>
      <w:r w:rsidRPr="00C7613D">
        <w:rPr>
          <w:b/>
        </w:rPr>
        <w:t>էլեկտրոնների թիվը,</w:t>
      </w:r>
    </w:p>
    <w:p w14:paraId="448C085C" w14:textId="77777777" w:rsidR="00BF0CD8" w:rsidRPr="00C7613D" w:rsidRDefault="00BF0CD8" w:rsidP="00022C0B">
      <w:pPr>
        <w:pStyle w:val="Q-Normal"/>
        <w:numPr>
          <w:ilvl w:val="0"/>
          <w:numId w:val="89"/>
        </w:numPr>
        <w:contextualSpacing w:val="0"/>
        <w:rPr>
          <w:b/>
        </w:rPr>
      </w:pPr>
      <w:r w:rsidRPr="00C7613D">
        <w:rPr>
          <w:b/>
        </w:rPr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jc w:val="center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345"/>
        <w:gridCol w:w="1620"/>
        <w:gridCol w:w="1185"/>
        <w:gridCol w:w="1605"/>
        <w:gridCol w:w="1260"/>
      </w:tblGrid>
      <w:tr w:rsidR="007969B2" w14:paraId="2F13BAD8" w14:textId="77777777" w:rsidTr="00F128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F128BB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05" w:type="dxa"/>
            <w:gridSpan w:val="2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3FA7990A" w14:textId="7892EC85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2865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6C73BC82" w14:textId="7C81021A" w:rsidR="007969B2" w:rsidRPr="00E20BE1" w:rsidRDefault="007969B2" w:rsidP="00F128BB">
            <w:pPr>
              <w:pStyle w:val="Q-Normal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F128B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Merge/>
            <w:shd w:val="clear" w:color="auto" w:fill="0D8080"/>
          </w:tcPr>
          <w:p w14:paraId="22F3AE70" w14:textId="77777777" w:rsidR="007969B2" w:rsidRPr="00E20BE1" w:rsidRDefault="007969B2" w:rsidP="00F128BB">
            <w:pPr>
              <w:pStyle w:val="Q-Normal"/>
              <w:ind w:firstLine="0"/>
            </w:pPr>
          </w:p>
        </w:tc>
        <w:tc>
          <w:tcPr>
            <w:tcW w:w="162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8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60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2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FD52D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shd w:val="clear" w:color="auto" w:fill="0D8080"/>
          </w:tcPr>
          <w:p w14:paraId="63EB4CF7" w14:textId="362FF31C" w:rsidR="007969B2" w:rsidRPr="00E20BE1" w:rsidRDefault="007969B2" w:rsidP="00F128BB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2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F128BB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10−19</w:t>
            </w:r>
          </w:p>
        </w:tc>
        <w:tc>
          <w:tcPr>
            <w:tcW w:w="1185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605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10−28</w:t>
            </w:r>
          </w:p>
        </w:tc>
        <w:tc>
          <w:tcPr>
            <w:tcW w:w="12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1823</w:t>
            </w:r>
          </w:p>
        </w:tc>
      </w:tr>
      <w:tr w:rsidR="003323B8" w14:paraId="0B01EB09" w14:textId="77777777" w:rsidTr="00FD52D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shd w:val="clear" w:color="auto" w:fill="0D8080"/>
          </w:tcPr>
          <w:p w14:paraId="74853030" w14:textId="6B1762A2" w:rsidR="007969B2" w:rsidRPr="00E20BE1" w:rsidRDefault="007969B2" w:rsidP="00F128BB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2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F128BB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8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605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F128BB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F128BB">
        <w:trPr>
          <w:trHeight w:val="3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shd w:val="clear" w:color="auto" w:fill="0D8080"/>
          </w:tcPr>
          <w:p w14:paraId="63A26CF1" w14:textId="0225FF95" w:rsidR="007969B2" w:rsidRPr="00E20BE1" w:rsidRDefault="007969B2" w:rsidP="00F128BB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20" w:type="dxa"/>
            <w:tcBorders>
              <w:bottom w:val="nil"/>
            </w:tcBorders>
            <w:shd w:val="clear" w:color="auto" w:fill="auto"/>
            <w:vAlign w:val="center"/>
          </w:tcPr>
          <w:p w14:paraId="693A4DFD" w14:textId="5D67F082" w:rsidR="007969B2" w:rsidRPr="00E20BE1" w:rsidRDefault="000E6DFA" w:rsidP="00F128BB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85" w:type="dxa"/>
            <w:shd w:val="clear" w:color="auto" w:fill="auto"/>
            <w:vAlign w:val="center"/>
          </w:tcPr>
          <w:p w14:paraId="7CCEC716" w14:textId="06FC03A7" w:rsidR="007969B2" w:rsidRPr="00E20BE1" w:rsidRDefault="000E6DFA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05" w:type="dxa"/>
            <w:shd w:val="clear" w:color="auto" w:fill="auto"/>
            <w:vAlign w:val="center"/>
          </w:tcPr>
          <w:p w14:paraId="23B89194" w14:textId="235B9027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260" w:type="dxa"/>
            <w:tcBorders>
              <w:bottom w:val="nil"/>
            </w:tcBorders>
            <w:shd w:val="clear" w:color="auto" w:fill="auto"/>
            <w:vAlign w:val="center"/>
          </w:tcPr>
          <w:p w14:paraId="7AB59488" w14:textId="248806D8" w:rsidR="007969B2" w:rsidRPr="00E20BE1" w:rsidRDefault="004526C7" w:rsidP="00F128BB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2D3DFE">
      <w:pPr>
        <w:pStyle w:val="Q-Normal"/>
        <w:ind w:firstLine="432"/>
        <w:contextualSpacing w:val="0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2D3DFE">
      <w:pPr>
        <w:pStyle w:val="Q-Normal"/>
        <w:ind w:firstLine="432"/>
        <w:contextualSpacing w:val="0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533F38DF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1E2BE6" w:rsidRDefault="001E2BE6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314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" fillcolor="#d7f5f5" stroked="f" strokeweight="1pt">
                <v:stroke joinstyle="miter"/>
                <v:textbox>
                  <w:txbxContent>
                    <w:p w14:paraId="4C7FD811" w14:textId="46FF0745" w:rsidR="001E2BE6" w:rsidRDefault="001E2BE6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2D3DFE">
      <w:pPr>
        <w:pStyle w:val="Q-Normal"/>
        <w:ind w:firstLine="432"/>
        <w:contextualSpacing w:val="0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2D3DFE">
      <w:pPr>
        <w:pStyle w:val="Q-Normal"/>
        <w:ind w:firstLine="0"/>
        <w:contextualSpacing w:val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B75955C">
                <wp:extent cx="2942705" cy="930736"/>
                <wp:effectExtent l="0" t="0" r="0" b="3175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705" cy="93073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54CA3B5D" w:rsidR="001E2BE6" w:rsidRDefault="001E2BE6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2609F26B" w:rsidR="001E2BE6" w:rsidRPr="00827AD2" w:rsidRDefault="001E2BE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4D31271A" w:rsidR="001E2BE6" w:rsidRPr="0064567F" w:rsidRDefault="001E2BE6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>Ալֆա մասնիկ կամ հելիումի միջուկ՝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8F2BAD2" w:rsidR="001E2BE6" w:rsidRPr="005E00A7" w:rsidRDefault="001E2BE6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2"/>
                                      <w:szCs w:val="22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315" style="width:231.7pt;height:7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acWkA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5C611B68" w14:textId="54CA3B5D" w:rsidR="001E2BE6" w:rsidRDefault="001E2BE6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2609F26B" w:rsidR="001E2BE6" w:rsidRPr="00827AD2" w:rsidRDefault="001E2BE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4D31271A" w:rsidR="001E2BE6" w:rsidRPr="0064567F" w:rsidRDefault="001E2BE6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>Ալֆա մասնիկ կամ հելիումի միջուկ՝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8F2BAD2" w:rsidR="001E2BE6" w:rsidRPr="005E00A7" w:rsidRDefault="001E2BE6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2"/>
                                <w:szCs w:val="22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2"/>
                                <w:szCs w:val="22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</m:oMath>
      <w:r w:rsidRPr="00A97899"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608C520" w14:textId="77777777" w:rsidR="00BF0CD8" w:rsidRPr="00435C33" w:rsidRDefault="00000000" w:rsidP="002D3DFE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A97899">
      <w:pPr>
        <w:pStyle w:val="Q-Normal"/>
        <w:jc w:val="center"/>
      </w:pPr>
      <w:r w:rsidRPr="00A97899">
        <w:rPr>
          <w:i/>
        </w:rPr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779"/>
        <w:gridCol w:w="1710"/>
      </w:tblGrid>
      <w:tr w:rsidR="00BF0CD8" w:rsidRPr="00E20BE1" w14:paraId="2A2D3AA5" w14:textId="77777777" w:rsidTr="00A97899">
        <w:trPr>
          <w:trHeight w:val="26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E63BF0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779" w:type="dxa"/>
          </w:tcPr>
          <w:p w14:paraId="7C489515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078C3DD8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A97899">
        <w:trPr>
          <w:trHeight w:val="288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E63BF0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779" w:type="dxa"/>
          </w:tcPr>
          <w:p w14:paraId="5F613184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1710" w:type="dxa"/>
          </w:tcPr>
          <w:p w14:paraId="2EB56ECB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A97899">
        <w:trPr>
          <w:trHeight w:val="288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E63BF0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2489" w:type="dxa"/>
            <w:gridSpan w:val="2"/>
          </w:tcPr>
          <w:p w14:paraId="08E77AEF" w14:textId="77EC3847" w:rsidR="00BF0CD8" w:rsidRPr="00E20BE1" w:rsidRDefault="009809E1" w:rsidP="00FD52DC">
            <w:pPr>
              <w:spacing w:line="245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30A26D03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</w:t>
      </w:r>
      <w:r w:rsidR="00A97899">
        <w:t>,</w:t>
      </w:r>
      <w:r w:rsidRPr="00A01303">
        <w:t xml:space="preserve">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43136B01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97899" w:rsidRDefault="00BF0CD8" w:rsidP="00A97899">
      <w:pPr>
        <w:pStyle w:val="Q-Normal"/>
        <w:jc w:val="center"/>
        <w:rPr>
          <w:i/>
        </w:rPr>
      </w:pPr>
      <w:r w:rsidRPr="00A97899">
        <w:rPr>
          <w:i/>
        </w:rPr>
        <w:t>Լուծում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2D3DFE">
      <w:pPr>
        <w:pStyle w:val="Q-Normal"/>
        <w:spacing w:line="288" w:lineRule="auto"/>
        <w:ind w:firstLine="432"/>
      </w:pPr>
      <w:r w:rsidRPr="00247B68">
        <w:t>Այստեղից.</w:t>
      </w:r>
    </w:p>
    <w:p w14:paraId="457AF1F8" w14:textId="4F743B22" w:rsidR="00BF0CD8" w:rsidRPr="00A01303" w:rsidRDefault="00BF0CD8" w:rsidP="002D3DFE">
      <w:pPr>
        <w:pStyle w:val="Q-Normal"/>
        <w:spacing w:line="288" w:lineRule="auto"/>
        <w:ind w:firstLine="432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2D3DFE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2D3DFE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1A1AC6B3" w14:textId="104589A3" w:rsidR="00A97899" w:rsidRDefault="00BF0CD8" w:rsidP="00A97899">
      <w:pPr>
        <w:pStyle w:val="Q-Normal"/>
        <w:jc w:val="center"/>
      </w:pPr>
      <w:r w:rsidRPr="00FA3A83">
        <w:rPr>
          <w:i/>
          <w:iCs/>
        </w:rPr>
        <w:t>Լուծում</w:t>
      </w:r>
      <w:r w:rsidRPr="00A01303">
        <w:t>:</w:t>
      </w:r>
    </w:p>
    <w:p w14:paraId="65A271D3" w14:textId="550ACB01" w:rsidR="00BF0CD8" w:rsidRPr="00C21D34" w:rsidRDefault="00BF0CD8" w:rsidP="002D3DFE">
      <w:pPr>
        <w:pStyle w:val="Q-Normal"/>
        <w:spacing w:line="288" w:lineRule="auto"/>
        <w:ind w:firstLine="432"/>
        <w:rPr>
          <w:i/>
        </w:rPr>
      </w:pP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2D3DFE">
      <w:pPr>
        <w:pStyle w:val="Q-Normal"/>
        <w:spacing w:line="288" w:lineRule="auto"/>
        <w:ind w:firstLine="432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2D3DFE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17" w:name="_Toc133963243"/>
      <w:bookmarkStart w:id="518" w:name="_Toc133965301"/>
      <w:bookmarkStart w:id="519" w:name="_Toc133965557"/>
      <w:bookmarkStart w:id="520" w:name="_Toc152437074"/>
      <w:r w:rsidRPr="00A01303">
        <w:lastRenderedPageBreak/>
        <w:t>Մ</w:t>
      </w:r>
      <w:r>
        <w:t>ԻՋՈՒԿԱՅԻՆ ՌԵԱԿՑԻԱՆԵՐ</w:t>
      </w:r>
      <w:bookmarkEnd w:id="517"/>
      <w:bookmarkEnd w:id="518"/>
      <w:bookmarkEnd w:id="519"/>
      <w:r w:rsidR="00B8440D" w:rsidRPr="009B1F24">
        <w:t xml:space="preserve">, </w:t>
      </w:r>
      <w:r w:rsidR="00B8440D">
        <w:t>ՌԱԴԻՈԱԿՏԻՎՈՒԹՅՈՒՆ</w:t>
      </w:r>
      <w:bookmarkEnd w:id="520"/>
      <w:r w:rsidR="009B1F24">
        <w:t xml:space="preserve"> </w:t>
      </w:r>
    </w:p>
    <w:p w14:paraId="7044FC02" w14:textId="77777777" w:rsidR="008F3945" w:rsidRDefault="008F3945" w:rsidP="002D3DFE">
      <w:pPr>
        <w:pStyle w:val="Q-Normal"/>
        <w:ind w:firstLine="432"/>
        <w:contextualSpacing w:val="0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015ECA2C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1E2BE6" w:rsidRDefault="001E2BE6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316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889B2C8" w14:textId="77777777" w:rsidR="001E2BE6" w:rsidRDefault="001E2BE6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2D3DFE">
      <w:pPr>
        <w:pStyle w:val="Q-Normal"/>
        <w:ind w:firstLine="432"/>
        <w:contextualSpacing w:val="0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2D3DFE">
      <w:pPr>
        <w:pStyle w:val="Q-Normal"/>
        <w:ind w:firstLine="432"/>
        <w:contextualSpacing w:val="0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2D3DFE">
      <w:pPr>
        <w:pStyle w:val="Q-Normal"/>
        <w:ind w:firstLine="432"/>
        <w:contextualSpacing w:val="0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2D3DF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F1E48FA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1E2BE6" w:rsidRPr="00073057" w:rsidRDefault="001E2BE6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317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ncm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B3oncm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1E2BE6" w:rsidRPr="00073057" w:rsidRDefault="001E2BE6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2D3DFE">
      <w:pPr>
        <w:pStyle w:val="Q-Normal"/>
        <w:ind w:firstLine="432"/>
        <w:contextualSpacing w:val="0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2D3DFE">
      <w:pPr>
        <w:pStyle w:val="Q-Normal"/>
        <w:ind w:firstLine="432"/>
        <w:contextualSpacing w:val="0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17E24796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1E2BE6" w:rsidRDefault="001E2BE6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318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C4vamW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1E2BE6" w:rsidRDefault="001E2BE6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A97899" w:rsidRDefault="00000000" w:rsidP="00E20BE1">
      <w:pPr>
        <w:pStyle w:val="Q-Normal"/>
        <w:ind w:left="426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022C0B">
      <w:pPr>
        <w:pStyle w:val="Q-Normal"/>
        <w:numPr>
          <w:ilvl w:val="0"/>
          <w:numId w:val="76"/>
        </w:numPr>
        <w:ind w:left="426"/>
      </w:pPr>
      <w:r w:rsidRPr="00435C33">
        <w:rPr>
          <w:b/>
        </w:rPr>
        <w:lastRenderedPageBreak/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022C0B">
      <w:pPr>
        <w:pStyle w:val="Q-Normal"/>
        <w:numPr>
          <w:ilvl w:val="0"/>
          <w:numId w:val="76"/>
        </w:numPr>
        <w:ind w:left="426"/>
      </w:pPr>
      <w:r w:rsidRPr="00B8440D">
        <w:rPr>
          <w:b/>
        </w:rPr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A97899" w:rsidRDefault="00000000" w:rsidP="002D3DFE">
      <w:pPr>
        <w:pStyle w:val="Q-Normal"/>
        <w:ind w:firstLine="432"/>
        <w:contextualSpacing w:val="0"/>
        <w:rPr>
          <w:rFonts w:eastAsia="Times New Roman" w:cs="Times New Roman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4A544A2E" w14:textId="79DAA096" w:rsidR="000E72D8" w:rsidRDefault="000E72D8" w:rsidP="002D3DFE">
      <w:pPr>
        <w:pStyle w:val="Q-Normal"/>
        <w:ind w:firstLine="432"/>
        <w:contextualSpacing w:val="0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r</m:t>
              </m:r>
            </m:e>
          </m:sPre>
        </m:oMath>
      </m:oMathPara>
    </w:p>
    <w:p w14:paraId="3A517C6C" w14:textId="2ED0A4E7" w:rsidR="00061C6C" w:rsidRDefault="00061C6C" w:rsidP="00022C0B">
      <w:pPr>
        <w:pStyle w:val="Q-Normal"/>
        <w:numPr>
          <w:ilvl w:val="0"/>
          <w:numId w:val="76"/>
        </w:numPr>
        <w:ind w:left="432"/>
        <w:contextualSpacing w:val="0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2D3DFE">
      <w:pPr>
        <w:pStyle w:val="Q-Normal"/>
        <w:ind w:firstLine="432"/>
        <w:contextualSpacing w:val="0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5EE0F1C6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1E2BE6" w:rsidRPr="007D2B63" w:rsidRDefault="001E2BE6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319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" fillcolor="#d7f5f5" stroked="f" strokeweight="1pt">
                <v:stroke joinstyle="miter"/>
                <v:textbox>
                  <w:txbxContent>
                    <w:p w14:paraId="612184E3" w14:textId="5BA87CF9" w:rsidR="001E2BE6" w:rsidRPr="007D2B63" w:rsidRDefault="001E2BE6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2D3DFE">
      <w:pPr>
        <w:pStyle w:val="Q-Normal"/>
        <w:ind w:firstLine="432"/>
        <w:contextualSpacing w:val="0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A97899" w:rsidRDefault="00000000" w:rsidP="002D3DFE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sPre>
        </m:oMath>
      </m:oMathPara>
    </w:p>
    <w:p w14:paraId="157F0A5A" w14:textId="77777777" w:rsidR="00B8440D" w:rsidRPr="00A97899" w:rsidRDefault="00000000" w:rsidP="002D3DFE">
      <w:pPr>
        <w:pStyle w:val="Q-Normal"/>
        <w:spacing w:line="288" w:lineRule="auto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3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2D3DFE">
      <w:pPr>
        <w:pStyle w:val="Q-Normal"/>
        <w:ind w:firstLine="432"/>
        <w:contextualSpacing w:val="0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3F6B5C" w:rsidRDefault="00000000" w:rsidP="002D3DFE">
      <w:pPr>
        <w:pStyle w:val="Q-Normal"/>
        <w:ind w:firstLine="432"/>
        <w:contextualSpacing w:val="0"/>
        <w:rPr>
          <w:sz w:val="22"/>
          <w:szCs w:val="22"/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e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1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7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76A8202E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A97899" w:rsidRDefault="00000000" w:rsidP="002D3DFE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sz w:val="22"/>
                  <w:szCs w:val="22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03E7BB46" w14:textId="4009FF98" w:rsidR="002D3DFE" w:rsidRPr="002D3DFE" w:rsidRDefault="00BF0CD8" w:rsidP="002D3DFE">
      <w:pPr>
        <w:pStyle w:val="Q-Normal"/>
        <w:ind w:firstLine="432"/>
        <w:contextualSpacing w:val="0"/>
        <w:jc w:val="left"/>
      </w:pPr>
      <w:r w:rsidRPr="00435C33">
        <w:lastRenderedPageBreak/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</w:t>
      </w:r>
      <w:r w:rsidR="002D3DFE">
        <w:t>ի</w:t>
      </w:r>
      <w:r w:rsidR="002D3DFE" w:rsidRPr="002D3DFE">
        <w:t>.</w:t>
      </w:r>
    </w:p>
    <w:p w14:paraId="479F4AE6" w14:textId="6C08218D" w:rsidR="00615B62" w:rsidRPr="007D2B63" w:rsidRDefault="002D3DFE" w:rsidP="00A97899">
      <w:pPr>
        <w:pStyle w:val="Q-Normal"/>
        <w:jc w:val="left"/>
        <w:rPr>
          <w:rFonts w:eastAsia="Times New Roman" w:cs="Times New Roman"/>
          <w:b/>
          <w:i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 xml:space="preserve"> 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2"/>
              <w:szCs w:val="22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2"/>
                  <w:szCs w:val="2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2"/>
                  <w:szCs w:val="22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1" w:name="_Toc133963244"/>
      <w:bookmarkStart w:id="522" w:name="_Toc133965302"/>
      <w:bookmarkStart w:id="523" w:name="_Toc133965558"/>
      <w:r w:rsidRPr="00BB72F4">
        <w:rPr>
          <w:lang w:val="hy-AM"/>
        </w:rPr>
        <w:br w:type="page"/>
      </w:r>
    </w:p>
    <w:p w14:paraId="36319A81" w14:textId="32E400A2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6FF91599" wp14:editId="41BE8B1D">
                <wp:extent cx="5060950" cy="872115"/>
                <wp:effectExtent l="0" t="0" r="6350" b="4445"/>
                <wp:docPr id="1566414084" name="Canvas 1566414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76060073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9478471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010F19" w14:textId="1DE1A094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83460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53C0C5F" w14:textId="77777777" w:rsidR="001E2BE6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ՆԵՐԻ ՎԻՃԱԿՆ ԱՏՈՄՈՒՄ,</w:t>
                                </w:r>
                              </w:p>
                              <w:p w14:paraId="5D0DDF77" w14:textId="2A3BAADF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ԱՄՊ, ՕՐԲԻՏԱԼ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959823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F91599" id="Canvas 1566414084" o:spid="_x0000_s13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DA8wFMfQQAAPwNAAAOAAAA&#10;AAAAAAAAAAAAAC4CAABkcnMvZTJvRG9jLnhtbFBLAQItABQABgAIAAAAIQArWos92AAAAAUBAAAP&#10;AAAAAAAAAAAAAAAAANcGAABkcnMvZG93bnJldi54bWxQSwUGAAAAAAQABADzAAAA3AcAAAAA&#10;">
                <v:shape id="_x0000_s13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">
                  <v:shape id="Hexagon 1" o:spid="_x0000_s13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28010F19" w14:textId="1DE1A094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2</w:t>
                          </w:r>
                        </w:p>
                      </w:txbxContent>
                    </v:textbox>
                  </v:shape>
                  <v:rect id="Rectangle 1" o:spid="_x0000_s13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" filled="f" stroked="f" strokeweight="1.5pt">
                    <v:textbox>
                      <w:txbxContent>
                        <w:p w14:paraId="753C0C5F" w14:textId="77777777" w:rsidR="001E2BE6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ՆԵՐԻ ՎԻՃԱԿՆ ԱՏՈՄՈՒՄ,</w:t>
                          </w:r>
                        </w:p>
                        <w:p w14:paraId="5D0DDF77" w14:textId="2A3BAADF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ԱՄՊ, ՕՐԲԻՏԱԼ</w:t>
                          </w:r>
                        </w:p>
                      </w:txbxContent>
                    </v:textbox>
                  </v:rect>
                </v:group>
                <v:shape id="Половина рамки 31" o:spid="_x0000_s13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4" w:name="_Toc152437075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1"/>
      <w:bookmarkEnd w:id="522"/>
      <w:bookmarkEnd w:id="523"/>
      <w:bookmarkEnd w:id="524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0ADDC50F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022C0B">
      <w:pPr>
        <w:pStyle w:val="Q-Normal"/>
        <w:numPr>
          <w:ilvl w:val="0"/>
          <w:numId w:val="73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022C0B">
      <w:pPr>
        <w:pStyle w:val="Q-Normal"/>
        <w:numPr>
          <w:ilvl w:val="0"/>
          <w:numId w:val="73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1A24B4">
        <w:tc>
          <w:tcPr>
            <w:tcW w:w="3618" w:type="dxa"/>
          </w:tcPr>
          <w:p w14:paraId="7065FA9D" w14:textId="77777777" w:rsidR="001E6209" w:rsidRDefault="001E6209" w:rsidP="001A24B4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01BC77C3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1A24B4">
        <w:tc>
          <w:tcPr>
            <w:tcW w:w="3618" w:type="dxa"/>
          </w:tcPr>
          <w:p w14:paraId="70B265CE" w14:textId="77777777" w:rsidR="001E6209" w:rsidRDefault="001E6209" w:rsidP="001A24B4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AAFB4EB">
            <wp:extent cx="2906176" cy="1184168"/>
            <wp:effectExtent l="0" t="0" r="0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19" cy="118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037A17DF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7DF27C68" w14:textId="77777777" w:rsidR="00F37441" w:rsidRDefault="00F37441" w:rsidP="00302A17">
      <w:pPr>
        <w:pStyle w:val="Q-Normal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7"/>
        <w:gridCol w:w="293"/>
        <w:gridCol w:w="2474"/>
      </w:tblGrid>
      <w:tr w:rsidR="00F37441" w:rsidRPr="00F37441" w14:paraId="15F17B2B" w14:textId="77777777" w:rsidTr="00F37441">
        <w:tc>
          <w:tcPr>
            <w:tcW w:w="5217" w:type="dxa"/>
          </w:tcPr>
          <w:p w14:paraId="4B6F7E53" w14:textId="77777777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598E7A6F" wp14:editId="45C5693B">
                  <wp:extent cx="3030583" cy="1544243"/>
                  <wp:effectExtent l="0" t="0" r="0" b="0"/>
                  <wp:docPr id="1029157800" name="Рисунок 1029157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800" name="օրբիտալ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614" cy="154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A0AC8" w14:textId="72B351E5" w:rsidR="00F37441" w:rsidRDefault="00F37441" w:rsidP="00F37441">
            <w:pPr>
              <w:pStyle w:val="30"/>
            </w:pPr>
            <w:r w:rsidRPr="0081228B">
              <w:t>1) ջրածնի ատոմում էլեկտրոնի դիրքերը 1 վայրկյանում, 2) էլեկտրոնի գտնվելու հավանականությունը</w:t>
            </w:r>
          </w:p>
        </w:tc>
        <w:tc>
          <w:tcPr>
            <w:tcW w:w="293" w:type="dxa"/>
          </w:tcPr>
          <w:p w14:paraId="269B9B35" w14:textId="77777777" w:rsidR="00F37441" w:rsidRDefault="00F37441" w:rsidP="00F37441">
            <w:pPr>
              <w:pStyle w:val="Q-Normal"/>
              <w:keepNext/>
              <w:ind w:firstLine="0"/>
              <w:rPr>
                <w:noProof/>
              </w:rPr>
            </w:pPr>
          </w:p>
        </w:tc>
        <w:tc>
          <w:tcPr>
            <w:tcW w:w="2474" w:type="dxa"/>
          </w:tcPr>
          <w:p w14:paraId="0A601F68" w14:textId="65D48FC0" w:rsidR="00F37441" w:rsidRDefault="00F37441" w:rsidP="00F37441">
            <w:pPr>
              <w:pStyle w:val="Q-Normal"/>
              <w:keepNext/>
              <w:ind w:firstLine="0"/>
            </w:pPr>
            <w:r>
              <w:rPr>
                <w:noProof/>
              </w:rPr>
              <w:drawing>
                <wp:inline distT="0" distB="0" distL="0" distR="0" wp14:anchorId="6BC13129" wp14:editId="2BABC498">
                  <wp:extent cx="1299754" cy="1262354"/>
                  <wp:effectExtent l="0" t="0" r="0" b="0"/>
                  <wp:docPr id="1896366662" name="Рисунок 1896366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283" cy="1265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C637C" w14:textId="25DB9961" w:rsidR="00F37441" w:rsidRDefault="00F37441" w:rsidP="00F3744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F37441">
      <w:pPr>
        <w:pStyle w:val="Q-Normal"/>
        <w:ind w:firstLine="432"/>
        <w:contextualSpacing w:val="0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F37441">
      <w:pPr>
        <w:pStyle w:val="Q-Normal"/>
        <w:ind w:firstLine="0"/>
        <w:contextualSpacing w:val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0BCA8563">
                <wp:extent cx="4568190" cy="777240"/>
                <wp:effectExtent l="0" t="0" r="3810" b="3810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1E2BE6" w:rsidRDefault="001E2BE6" w:rsidP="00C454C8">
                            <w:pPr>
                              <w:pStyle w:val="Q-Yndgcvac"/>
                            </w:pPr>
                            <w:r w:rsidRPr="00DE6D0E">
                              <w:t xml:space="preserve">Ատոմի </w:t>
                            </w:r>
                            <w:r w:rsidRPr="00DE6D0E">
                              <w:t xml:space="preserve">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326" style="width:35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4F7FC43" w14:textId="32A1E3EB" w:rsidR="001E2BE6" w:rsidRDefault="001E2BE6" w:rsidP="00C454C8">
                      <w:pPr>
                        <w:pStyle w:val="Q-Yndgcvac"/>
                      </w:pPr>
                      <w:r w:rsidRPr="00DE6D0E">
                        <w:t xml:space="preserve">Ատոմի </w:t>
                      </w:r>
                      <w:r w:rsidRPr="00DE6D0E">
                        <w:t xml:space="preserve">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36CDA889" w:rsidR="005D24AE" w:rsidRPr="0072442C" w:rsidRDefault="005D24AE" w:rsidP="0034565D">
      <w:pPr>
        <w:pStyle w:val="Q-Normal"/>
        <w:ind w:firstLine="0"/>
        <w:jc w:val="center"/>
      </w:pPr>
    </w:p>
    <w:p w14:paraId="13B0E890" w14:textId="225F121C" w:rsidR="005D24AE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25" w:name="_Toc133963245"/>
      <w:bookmarkStart w:id="526" w:name="_Toc133965303"/>
      <w:bookmarkStart w:id="527" w:name="_Toc133965559"/>
      <w:r w:rsidRPr="00BB72F4">
        <w:rPr>
          <w:lang w:val="hy-AM"/>
        </w:rPr>
        <w:br w:type="page"/>
      </w:r>
    </w:p>
    <w:p w14:paraId="7FEB9FE0" w14:textId="44DC684E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9A4968" wp14:editId="77FF0926">
                <wp:extent cx="5060950" cy="872115"/>
                <wp:effectExtent l="0" t="0" r="6350" b="4445"/>
                <wp:docPr id="306291467" name="Canvas 3062914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050886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1199071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D615E8C" w14:textId="45200E9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16274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FC92D9B" w14:textId="034B9416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ՈՒՄ ԷԼԵԿՏՐՈՆԻ ՇԱՐԺՈԻՄԸ ԲՆՈՒԹԱԳՐՈՂ ՔՎԱՆՏԱՅԻՆ Թ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08901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9A4968" id="Canvas 306291467" o:spid="_x0000_s132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blySjhgQA&#10;AP0NAAAOAAAAAAAAAAAAAAAAAC4CAABkcnMvZTJvRG9jLnhtbFBLAQItABQABgAIAAAAIQArWos9&#10;2AAAAAUBAAAPAAAAAAAAAAAAAAAAAOAGAABkcnMvZG93bnJldi54bWxQSwUGAAAAAAQABADzAAAA&#10;5QcAAAAA&#10;">
                <v:shape id="_x0000_s132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2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">
                  <v:shape id="Hexagon 1" o:spid="_x0000_s133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0D615E8C" w14:textId="45200E9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3</w:t>
                          </w:r>
                        </w:p>
                      </w:txbxContent>
                    </v:textbox>
                  </v:shape>
                  <v:rect id="Rectangle 1" o:spid="_x0000_s133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" filled="f" stroked="f" strokeweight="1.5pt">
                    <v:textbox>
                      <w:txbxContent>
                        <w:p w14:paraId="7FC92D9B" w14:textId="034B9416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ՈՒՄ ԷԼԵԿՏՐՈՆԻ ՇԱՐԺՈԻՄԸ ԲՆՈՒԹԱԳՐՈՂ ՔՎԱՆՏԱՅԻՆ Թ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3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28" w:name="_Toc152437076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25"/>
      <w:bookmarkEnd w:id="526"/>
      <w:bookmarkEnd w:id="527"/>
      <w:bookmarkEnd w:id="528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022C0B">
      <w:pPr>
        <w:pStyle w:val="Q-Normal"/>
        <w:numPr>
          <w:ilvl w:val="0"/>
          <w:numId w:val="74"/>
        </w:numPr>
      </w:pPr>
      <w:r>
        <w:t>Գլխավոր քվանտային թիվ,</w:t>
      </w:r>
    </w:p>
    <w:p w14:paraId="22E58B7D" w14:textId="77777777" w:rsidR="008241B3" w:rsidRDefault="008241B3" w:rsidP="00022C0B">
      <w:pPr>
        <w:pStyle w:val="Q-Normal"/>
        <w:numPr>
          <w:ilvl w:val="0"/>
          <w:numId w:val="75"/>
        </w:numPr>
      </w:pPr>
      <w:r>
        <w:t>Օրբիտալային քվանտային թիվ,</w:t>
      </w:r>
    </w:p>
    <w:p w14:paraId="2B2A159E" w14:textId="63CFD494" w:rsidR="008241B3" w:rsidRDefault="008241B3" w:rsidP="00022C0B">
      <w:pPr>
        <w:pStyle w:val="Q-Normal"/>
        <w:numPr>
          <w:ilvl w:val="0"/>
          <w:numId w:val="75"/>
        </w:numPr>
      </w:pPr>
      <w:r>
        <w:t>Մագնիսական քվանտային թիվ,</w:t>
      </w:r>
    </w:p>
    <w:p w14:paraId="57BAB3F2" w14:textId="371B0F94" w:rsidR="008241B3" w:rsidRPr="003D588A" w:rsidRDefault="008241B3" w:rsidP="00022C0B">
      <w:pPr>
        <w:pStyle w:val="Q-Normal"/>
        <w:numPr>
          <w:ilvl w:val="0"/>
          <w:numId w:val="75"/>
        </w:numPr>
        <w:contextualSpacing w:val="0"/>
      </w:pPr>
      <w:r>
        <w:t>Սպինային քվանտային թիվ:</w:t>
      </w:r>
    </w:p>
    <w:p w14:paraId="7B24DCE9" w14:textId="4504777F" w:rsidR="00C80C98" w:rsidRPr="009A3FD1" w:rsidRDefault="00007B8B" w:rsidP="00022C0B">
      <w:pPr>
        <w:pStyle w:val="Q-Normal"/>
        <w:numPr>
          <w:ilvl w:val="0"/>
          <w:numId w:val="81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F37441">
      <w:pPr>
        <w:pStyle w:val="Q-Normal"/>
        <w:ind w:firstLine="432"/>
        <w:contextualSpacing w:val="0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ListTable2-Accent5"/>
        <w:tblW w:w="7200" w:type="dxa"/>
        <w:jc w:val="center"/>
        <w:tblLayout w:type="fixed"/>
        <w:tblLook w:val="04A0" w:firstRow="1" w:lastRow="0" w:firstColumn="1" w:lastColumn="0" w:noHBand="0" w:noVBand="1"/>
      </w:tblPr>
      <w:tblGrid>
        <w:gridCol w:w="3209"/>
        <w:gridCol w:w="16"/>
        <w:gridCol w:w="416"/>
        <w:gridCol w:w="432"/>
        <w:gridCol w:w="432"/>
        <w:gridCol w:w="432"/>
        <w:gridCol w:w="432"/>
        <w:gridCol w:w="432"/>
        <w:gridCol w:w="1399"/>
      </w:tblGrid>
      <w:tr w:rsidR="0018378D" w:rsidRPr="007912EE" w14:paraId="046B47C5" w14:textId="77777777" w:rsidTr="006B1A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78D715BD" w14:textId="77777777" w:rsidR="00C5791C" w:rsidRPr="004436DC" w:rsidRDefault="00C5791C" w:rsidP="000D19DD">
            <w:pPr>
              <w:pStyle w:val="Q-Normal"/>
              <w:ind w:firstLine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Գլխավոր քվանտային թիվ (</w:t>
            </w:r>
            <w:r w:rsidRPr="004436DC">
              <w:rPr>
                <w:b w:val="0"/>
                <w:color w:val="C00000"/>
                <w:lang w:val="en-US"/>
              </w:rPr>
              <w:t>n</w:t>
            </w:r>
            <w:r w:rsidRPr="004436DC">
              <w:rPr>
                <w:b w:val="0"/>
                <w:color w:val="C00000"/>
              </w:rPr>
              <w:t xml:space="preserve">)    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E69DF68" w14:textId="77777777" w:rsidR="00C5791C" w:rsidRPr="004436DC" w:rsidRDefault="00C5791C" w:rsidP="000D19DD">
            <w:pPr>
              <w:pStyle w:val="Q-Normal"/>
              <w:ind w:firstLine="2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EAC7A6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9E1020E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818D349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4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6B6E8F8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5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B861421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6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31BEEBDD" w14:textId="77777777" w:rsidR="00C5791C" w:rsidRPr="004436DC" w:rsidRDefault="00C5791C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C00000"/>
              </w:rPr>
            </w:pPr>
            <w:r w:rsidRPr="004436DC">
              <w:rPr>
                <w:b w:val="0"/>
                <w:color w:val="C00000"/>
              </w:rPr>
              <w:t>7 ...</w:t>
            </w:r>
          </w:p>
        </w:tc>
      </w:tr>
      <w:tr w:rsidR="0018378D" w:rsidRPr="007912EE" w14:paraId="580BA697" w14:textId="77777777" w:rsidTr="006B1A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09" w:type="dxa"/>
            <w:tcBorders>
              <w:top w:val="nil"/>
              <w:bottom w:val="nil"/>
              <w:right w:val="nil"/>
            </w:tcBorders>
          </w:tcPr>
          <w:p w14:paraId="5FEBC969" w14:textId="0E849EA7" w:rsidR="00C5791C" w:rsidRPr="004436DC" w:rsidRDefault="00C5791C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Էներգիական մակարդակ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9AB5A8" w14:textId="77777777" w:rsidR="00C5791C" w:rsidRPr="004436DC" w:rsidRDefault="00C5791C" w:rsidP="000D19DD">
            <w:pPr>
              <w:pStyle w:val="Q-Normal"/>
              <w:ind w:firstLine="2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K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1137D92F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L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269389F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M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5206A74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N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47A08D93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O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75642B66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P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</w:tcBorders>
          </w:tcPr>
          <w:p w14:paraId="1EE1D095" w14:textId="77777777" w:rsidR="00C5791C" w:rsidRPr="004436DC" w:rsidRDefault="00C5791C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w:r w:rsidRPr="004436DC">
              <w:rPr>
                <w:color w:val="2F5496" w:themeColor="accent1" w:themeShade="BF"/>
              </w:rPr>
              <w:t>Q ....</w:t>
            </w:r>
          </w:p>
        </w:tc>
      </w:tr>
      <w:tr w:rsidR="0018378D" w:rsidRPr="00DD44FF" w14:paraId="72192E91" w14:textId="77777777" w:rsidTr="006B1A73">
        <w:trPr>
          <w:trHeight w:val="50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25" w:type="dxa"/>
            <w:gridSpan w:val="2"/>
            <w:tcBorders>
              <w:top w:val="nil"/>
              <w:bottom w:val="nil"/>
              <w:right w:val="nil"/>
            </w:tcBorders>
          </w:tcPr>
          <w:p w14:paraId="0C9267B6" w14:textId="14F4CDB7" w:rsidR="0018378D" w:rsidRPr="004436DC" w:rsidRDefault="0018378D" w:rsidP="000D19DD">
            <w:pPr>
              <w:pStyle w:val="Q-Normal"/>
              <w:ind w:firstLine="0"/>
              <w:rPr>
                <w:b w:val="0"/>
                <w:color w:val="2F5496" w:themeColor="accent1" w:themeShade="BF"/>
              </w:rPr>
            </w:pPr>
            <w:r w:rsidRPr="004436DC">
              <w:rPr>
                <w:b w:val="0"/>
                <w:color w:val="2F5496" w:themeColor="accent1" w:themeShade="BF"/>
              </w:rPr>
              <w:t>(էլեկտրոնային շերտ)</w:t>
            </w:r>
          </w:p>
        </w:tc>
        <w:tc>
          <w:tcPr>
            <w:tcW w:w="3975" w:type="dxa"/>
            <w:gridSpan w:val="7"/>
            <w:tcBorders>
              <w:top w:val="nil"/>
              <w:left w:val="nil"/>
              <w:bottom w:val="nil"/>
            </w:tcBorders>
            <w:vAlign w:val="center"/>
          </w:tcPr>
          <w:p w14:paraId="771169EA" w14:textId="7EA1B2FA" w:rsidR="0018378D" w:rsidRPr="000A3166" w:rsidRDefault="00000000" w:rsidP="004436DC">
            <w:pPr>
              <w:pStyle w:val="Q-Normal"/>
              <w:ind w:firstLine="2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2F5496" w:themeColor="accent1" w:themeShade="BF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70C0"/>
                        <w:sz w:val="16"/>
                        <w:szCs w:val="16"/>
                      </w:rPr>
                      <m:t>օրբիտալների չափսերը և էներգիան մեծանում են</m:t>
                    </m:r>
                  </m:e>
                </m:acc>
              </m:oMath>
            </m:oMathPara>
          </w:p>
        </w:tc>
      </w:tr>
    </w:tbl>
    <w:p w14:paraId="2942B423" w14:textId="77777777" w:rsidR="00F37441" w:rsidRDefault="00F37441" w:rsidP="00302A17">
      <w:pPr>
        <w:pStyle w:val="Q-Normal"/>
      </w:pPr>
    </w:p>
    <w:p w14:paraId="780F1604" w14:textId="3C7D2D61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lastRenderedPageBreak/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F37441">
      <w:pPr>
        <w:pStyle w:val="Q-Normal"/>
        <w:ind w:firstLine="432"/>
        <w:contextualSpacing w:val="0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AD26D80" wp14:editId="0CEBF443">
                <wp:extent cx="4286250" cy="742604"/>
                <wp:effectExtent l="0" t="0" r="0" b="635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7426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1E2BE6" w:rsidRPr="00150AAA" w:rsidRDefault="001E2BE6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333" style="width:337.5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9FA2F7F" w14:textId="4EB41A5C" w:rsidR="001E2BE6" w:rsidRPr="00150AAA" w:rsidRDefault="001E2BE6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7485CD2E" w14:textId="2AD85C25" w:rsidR="00F37441" w:rsidRDefault="00BF0CD8" w:rsidP="00F37441">
      <w:pPr>
        <w:pStyle w:val="Q-Normal"/>
        <w:ind w:firstLine="432"/>
        <w:contextualSpacing w:val="0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1975"/>
        <w:gridCol w:w="5670"/>
      </w:tblGrid>
      <w:tr w:rsidR="00BF0CD8" w:rsidRPr="00413455" w14:paraId="54F9AE0A" w14:textId="77777777" w:rsidTr="000A316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28F0BFB7" w14:textId="5715FA70" w:rsidR="00BF0CD8" w:rsidRPr="00542C58" w:rsidRDefault="00BF0CD8" w:rsidP="00F37441">
            <w:pPr>
              <w:pStyle w:val="Q-Normal"/>
              <w:ind w:firstLine="0"/>
              <w:contextualSpacing w:val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F37441">
            <w:pPr>
              <w:pStyle w:val="Q-Normal"/>
              <w:ind w:firstLine="0"/>
              <w:contextualSpacing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413455" w14:paraId="70ED32E5" w14:textId="77777777" w:rsidTr="000A316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4" w:space="0" w:color="007D7A"/>
              <w:bottom w:val="single" w:sz="6" w:space="0" w:color="007D7A"/>
            </w:tcBorders>
          </w:tcPr>
          <w:p w14:paraId="099699BE" w14:textId="7CEEF7C0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5670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F37441">
            <w:pPr>
              <w:pStyle w:val="Q-Normal"/>
              <w:ind w:firstLine="0"/>
              <w:contextualSpacing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413455" w14:paraId="27A325DC" w14:textId="77777777" w:rsidTr="000A316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6C67CE4" w14:textId="7B0F7CE8" w:rsidR="00BF0CD8" w:rsidRPr="000D19DD" w:rsidRDefault="00BF0CD8" w:rsidP="00F37441">
            <w:pPr>
              <w:pStyle w:val="Q-Normal"/>
              <w:ind w:firstLine="0"/>
              <w:contextualSpacing w:val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5670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F37441">
            <w:pPr>
              <w:pStyle w:val="Q-Normal"/>
              <w:ind w:firstLine="0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EE7EE0E" w14:textId="77777777" w:rsidR="00F37441" w:rsidRDefault="00F37441" w:rsidP="00F37441">
      <w:pPr>
        <w:pStyle w:val="Q-Normal"/>
        <w:ind w:left="426" w:firstLine="0"/>
      </w:pPr>
    </w:p>
    <w:p w14:paraId="6F6C7131" w14:textId="08EB1DEE" w:rsidR="009151C6" w:rsidRPr="008B5BFC" w:rsidRDefault="009151C6" w:rsidP="00022C0B">
      <w:pPr>
        <w:pStyle w:val="Q-Normal"/>
        <w:numPr>
          <w:ilvl w:val="0"/>
          <w:numId w:val="81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F37441">
      <w:pPr>
        <w:pStyle w:val="Q-Normal"/>
        <w:ind w:firstLine="432"/>
        <w:contextualSpacing w:val="0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525"/>
        <w:gridCol w:w="2430"/>
        <w:gridCol w:w="3420"/>
      </w:tblGrid>
      <w:tr w:rsidR="00E87382" w:rsidRPr="00413455" w14:paraId="04222A08" w14:textId="77777777" w:rsidTr="00F374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0A3166">
            <w:pPr>
              <w:pStyle w:val="Q-Normal"/>
              <w:ind w:firstLine="0"/>
            </w:pPr>
            <w:r w:rsidRPr="00E87382">
              <w:t>Էներգիական մակարդակը</w:t>
            </w:r>
          </w:p>
        </w:tc>
        <w:tc>
          <w:tcPr>
            <w:tcW w:w="2430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420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7C6E48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F374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43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42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F374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43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42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F3744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43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42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F374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430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42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695"/>
        <w:gridCol w:w="576"/>
        <w:gridCol w:w="576"/>
        <w:gridCol w:w="576"/>
        <w:gridCol w:w="576"/>
        <w:gridCol w:w="576"/>
        <w:gridCol w:w="576"/>
      </w:tblGrid>
      <w:tr w:rsidR="00542C58" w:rsidRPr="00250580" w14:paraId="2617B14B" w14:textId="77777777" w:rsidTr="007C6E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single" w:sz="4" w:space="0" w:color="007D7A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</w:tcPr>
          <w:p w14:paraId="4E87B7D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47A442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038572E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31963E38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6BDDC18F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  <w:right w:val="single" w:sz="4" w:space="0" w:color="FFFFFF" w:themeColor="background1"/>
            </w:tcBorders>
            <w:shd w:val="clear" w:color="auto" w:fill="0D8080"/>
            <w:vAlign w:val="center"/>
          </w:tcPr>
          <w:p w14:paraId="35577546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76" w:type="dxa"/>
            <w:tcBorders>
              <w:top w:val="single" w:sz="4" w:space="0" w:color="007D7A"/>
              <w:left w:val="single" w:sz="4" w:space="0" w:color="FFFFFF" w:themeColor="background1"/>
              <w:bottom w:val="single" w:sz="6" w:space="0" w:color="007D7A"/>
            </w:tcBorders>
            <w:shd w:val="clear" w:color="auto" w:fill="0D8080"/>
            <w:vAlign w:val="center"/>
          </w:tcPr>
          <w:p w14:paraId="773ACEAD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7C6E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7A0602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53A3C6BB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4D0BC515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5794859A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77D65004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76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  <w:vAlign w:val="center"/>
          </w:tcPr>
          <w:p w14:paraId="73C898F2" w14:textId="77777777" w:rsidR="0079048D" w:rsidRPr="000D19DD" w:rsidRDefault="0079048D" w:rsidP="00F37441">
            <w:pPr>
              <w:spacing w:before="100" w:beforeAutospacing="1" w:after="100" w:afterAutospacing="1" w:line="288" w:lineRule="auto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F37441">
      <w:pPr>
        <w:pStyle w:val="Q-Normal"/>
        <w:ind w:firstLine="432"/>
        <w:contextualSpacing w:val="0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53066171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334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CskYRh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1E2BE6" w:rsidRDefault="001E2BE6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lastRenderedPageBreak/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66BF6A09" w:rsidR="000D19DD" w:rsidRDefault="000D19DD" w:rsidP="00EA3BB5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640BE749" w14:textId="77777777" w:rsidR="00F53198" w:rsidRDefault="00F53198" w:rsidP="00F53198">
      <w:pPr>
        <w:pStyle w:val="Q-Normal"/>
        <w:keepNext/>
        <w:ind w:firstLine="432"/>
        <w:contextualSpacing w:val="0"/>
      </w:pPr>
      <w:r>
        <w:rPr>
          <w:noProof/>
        </w:rPr>
        <w:drawing>
          <wp:inline distT="0" distB="0" distL="0" distR="0" wp14:anchorId="1C63B373" wp14:editId="428523FD">
            <wp:extent cx="3940622" cy="1596763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օրբիտալներ կապ.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3374" cy="1605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3D181" w14:textId="0E3B8B37" w:rsidR="00621244" w:rsidRDefault="00F53198" w:rsidP="00F53198">
      <w:pPr>
        <w:pStyle w:val="30"/>
      </w:pPr>
      <w:r w:rsidRPr="001C12C6">
        <w:t>s, p, d, f</w:t>
      </w:r>
      <w:r>
        <w:t xml:space="preserve"> </w:t>
      </w:r>
      <w:r w:rsidRPr="001C12C6">
        <w:t>օրբիտալների ձևերը</w:t>
      </w:r>
    </w:p>
    <w:p w14:paraId="2010CFF1" w14:textId="721C06C8" w:rsidR="00150AAA" w:rsidRDefault="00150AAA" w:rsidP="00F447C0">
      <w:pPr>
        <w:pStyle w:val="30"/>
        <w:numPr>
          <w:ilvl w:val="0"/>
          <w:numId w:val="0"/>
        </w:numPr>
      </w:pP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bottom w:val="single" w:sz="6" w:space="0" w:color="007D7A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bottom w:val="single" w:sz="6" w:space="0" w:color="007D7A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F37441">
      <w:pPr>
        <w:pStyle w:val="Q-Normal"/>
        <w:ind w:firstLine="432"/>
        <w:contextualSpacing w:val="0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F37441">
      <w:pPr>
        <w:pStyle w:val="Q-Normal"/>
        <w:ind w:firstLine="0"/>
        <w:contextualSpacing w:val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454FD377">
                <wp:extent cx="4286704" cy="704850"/>
                <wp:effectExtent l="0" t="0" r="0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704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1E2BE6" w:rsidRDefault="001E2BE6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335" style="width:337.5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1C2347D3" w14:textId="46C9E546" w:rsidR="001E2BE6" w:rsidRDefault="001E2BE6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lastRenderedPageBreak/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316729">
      <w:pPr>
        <w:pStyle w:val="Q-Normal"/>
        <w:numPr>
          <w:ilvl w:val="0"/>
          <w:numId w:val="81"/>
        </w:numPr>
        <w:ind w:left="432"/>
        <w:rPr>
          <w:rFonts w:eastAsia="Times New Roman"/>
          <w:bCs/>
          <w:sz w:val="24"/>
          <w:szCs w:val="24"/>
        </w:rPr>
      </w:pPr>
      <w:r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F37441">
      <w:pPr>
        <w:pStyle w:val="Q-Normal"/>
        <w:ind w:firstLine="432"/>
        <w:contextualSpacing w:val="0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4C7DDBAB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1E2BE6" w:rsidRPr="00FF3862" w:rsidRDefault="001E2BE6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29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29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336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Ahqa6O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1E2BE6" w:rsidRPr="00FF3862" w:rsidRDefault="001E2BE6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0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0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16729">
      <w:pPr>
        <w:pStyle w:val="Q-Normal"/>
        <w:ind w:firstLine="432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4"/>
        <w:gridCol w:w="5447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13610C7C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D28B0F7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07D42064" w:rsidR="0053788C" w:rsidRDefault="0053788C" w:rsidP="00316729">
      <w:pPr>
        <w:pStyle w:val="Q-Normal"/>
        <w:spacing w:before="120" w:after="0"/>
        <w:ind w:firstLine="432"/>
        <w:contextualSpacing w:val="0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16729">
      <w:pPr>
        <w:pStyle w:val="Q-Normal"/>
        <w:ind w:firstLine="432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316729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77CE4364">
            <wp:extent cx="4937429" cy="1295114"/>
            <wp:effectExtent l="0" t="0" r="0" b="635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747" cy="130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lastRenderedPageBreak/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95B33F2" wp14:editId="0AFD83A3">
            <wp:extent cx="3520440" cy="2233633"/>
            <wp:effectExtent l="0" t="0" r="3810" b="0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424" cy="223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21"/>
      </w:tblGrid>
      <w:tr w:rsidR="00EE0492" w14:paraId="06D0769A" w14:textId="77777777" w:rsidTr="007C6E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b w:val="0"/>
                <w:bCs w:val="0"/>
                <w:noProof/>
                <w:kern w:val="0"/>
                <w14:ligatures w14:val="none"/>
              </w:rPr>
              <w:object w:dxaOrig="459" w:dyaOrig="459" w14:anchorId="0838D4D9">
                <v:shape id="_x0000_i1079" type="#_x0000_t75" style="width:12.75pt;height:12.75pt" o:ole="">
                  <v:imagedata r:id="rId168" o:title=""/>
                </v:shape>
                <o:OLEObject Type="Embed" ProgID="ChemDraw.Document.6.0" ShapeID="_x0000_i1079" DrawAspect="Content" ObjectID="_1763616325" r:id="rId169"/>
              </w:object>
            </w:r>
          </w:p>
        </w:tc>
      </w:tr>
      <w:tr w:rsidR="00EE0492" w14:paraId="6417E97C" w14:textId="77777777" w:rsidTr="007C6E48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54C5017D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1258" w:dyaOrig="459" w14:anchorId="074A43F4">
                <v:shape id="_x0000_i1080" type="#_x0000_t75" style="width:41.25pt;height:12.75pt" o:ole="">
                  <v:imagedata r:id="rId170" o:title=""/>
                </v:shape>
                <o:OLEObject Type="Embed" ProgID="ChemDraw.Document.6.0" ShapeID="_x0000_i1080" DrawAspect="Content" ObjectID="_1763616326" r:id="rId171"/>
              </w:object>
            </w:r>
          </w:p>
        </w:tc>
      </w:tr>
      <w:tr w:rsidR="00EE0492" w14:paraId="55205E21" w14:textId="77777777" w:rsidTr="007C6E48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0AAB85E9" w:rsidR="00EE0492" w:rsidRDefault="007C6E48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  <w:kern w:val="0"/>
                <w14:ligatures w14:val="none"/>
              </w:rPr>
              <w:object w:dxaOrig="2059" w:dyaOrig="458" w14:anchorId="471DA72E">
                <v:shape id="_x0000_i1081" type="#_x0000_t75" style="width:70.5pt;height:13.5pt" o:ole="">
                  <v:imagedata r:id="rId172" o:title=""/>
                </v:shape>
                <o:OLEObject Type="Embed" ProgID="ChemDraw.Document.6.0" ShapeID="_x0000_i1081" DrawAspect="Content" ObjectID="_1763616327" r:id="rId173"/>
              </w:object>
            </w:r>
          </w:p>
        </w:tc>
      </w:tr>
      <w:tr w:rsidR="00EE0492" w14:paraId="42AF545D" w14:textId="77777777" w:rsidTr="007C6E48">
        <w:trPr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  <w:kern w:val="0"/>
                <w14:ligatures w14:val="none"/>
              </w:rPr>
              <w:object w:dxaOrig="2860" w:dyaOrig="458" w14:anchorId="57A36ABF">
                <v:shape id="_x0000_i1082" type="#_x0000_t75" style="width:93.75pt;height:13.5pt" o:ole="">
                  <v:imagedata r:id="rId174" o:title=""/>
                </v:shape>
                <o:OLEObject Type="Embed" ProgID="ChemDraw.Document.6.0" ShapeID="_x0000_i1082" DrawAspect="Content" ObjectID="_1763616328" r:id="rId175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2EC0BCD2" w:rsidR="008C0EB6" w:rsidRPr="00F37441" w:rsidRDefault="008C0EB6" w:rsidP="00022C0B">
      <w:pPr>
        <w:pStyle w:val="Q-Normal"/>
        <w:numPr>
          <w:ilvl w:val="0"/>
          <w:numId w:val="81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p w14:paraId="3318A180" w14:textId="77777777" w:rsidR="00F37441" w:rsidRPr="008C0EB6" w:rsidRDefault="00F37441" w:rsidP="00F37441">
      <w:pPr>
        <w:pStyle w:val="Q-Normal"/>
        <w:ind w:left="426" w:firstLine="0"/>
        <w:rPr>
          <w:rFonts w:eastAsiaTheme="minorEastAsia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1C26C0D3">
                  <wp:extent cx="1998617" cy="1983195"/>
                  <wp:effectExtent l="0" t="0" r="1905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906" cy="1986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F37441">
      <w:pPr>
        <w:pStyle w:val="Q-Normal"/>
        <w:ind w:firstLine="0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w:lastRenderedPageBreak/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4D543821">
                <wp:extent cx="4783183" cy="1054608"/>
                <wp:effectExtent l="0" t="0" r="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3183" cy="10546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1E2BE6" w:rsidRDefault="001E2BE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1E2BE6" w:rsidRDefault="001E2BE6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  <w:p w14:paraId="46872DDE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  <w:p w14:paraId="01A381CA" w14:textId="477AA134" w:rsidR="001E2BE6" w:rsidRDefault="001E2BE6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337" style="width:376.65pt;height:83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CD3BCA5" w14:textId="77777777" w:rsidR="001E2BE6" w:rsidRDefault="001E2BE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1E2BE6" w:rsidRDefault="001E2BE6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1E2BE6" w:rsidRDefault="001E2BE6" w:rsidP="00C454C8">
                      <w:pPr>
                        <w:pStyle w:val="Q-Yndgcvac"/>
                      </w:pPr>
                    </w:p>
                    <w:p w14:paraId="46872DDE" w14:textId="77777777" w:rsidR="001E2BE6" w:rsidRDefault="001E2BE6" w:rsidP="00C454C8">
                      <w:pPr>
                        <w:pStyle w:val="Q-Yndgcvac"/>
                      </w:pPr>
                    </w:p>
                    <w:p w14:paraId="01A381CA" w14:textId="477AA134" w:rsidR="001E2BE6" w:rsidRDefault="001E2BE6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338"/>
        <w:gridCol w:w="1638"/>
      </w:tblGrid>
      <w:tr w:rsidR="00542C58" w:rsidRPr="00542C58" w14:paraId="1A9658E9" w14:textId="77777777" w:rsidTr="00F3744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F37441">
        <w:trPr>
          <w:trHeight w:val="4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213B9F3" w14:textId="77777777" w:rsidR="00BF0CD8" w:rsidRPr="00542C58" w:rsidRDefault="00BF0CD8" w:rsidP="00F374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6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9D192BD" w14:textId="77777777" w:rsidR="00BF0CD8" w:rsidRPr="00542C58" w:rsidRDefault="00BF0CD8" w:rsidP="00F37441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F374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F37441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F37441">
        <w:trPr>
          <w:trHeight w:val="14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63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F37441">
        <w:trPr>
          <w:trHeight w:val="9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F37441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63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F37441">
        <w:trPr>
          <w:trHeight w:val="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63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638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338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638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338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638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F37441">
        <w:trPr>
          <w:trHeight w:val="7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338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638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73A3D6B2" w14:textId="6A110C27" w:rsidR="00A26461" w:rsidRDefault="00A26461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B0C205E" wp14:editId="0B4274B8">
                <wp:extent cx="5060950" cy="872115"/>
                <wp:effectExtent l="0" t="0" r="6350" b="4445"/>
                <wp:docPr id="1632522026" name="Canvas 16325220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7626034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051905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705429" w14:textId="31702869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7068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7130EDB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ՆԵՐԻ</w:t>
                                </w:r>
                              </w:p>
                              <w:p w14:paraId="6C86B45E" w14:textId="212DB855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ԿԱՌՈՒՑՎԱԾ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55304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0C205E" id="Canvas 1632522026" o:spid="_x0000_s133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">
                <v:shape id="_x0000_s133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4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">
                  <v:shape id="Hexagon 1" o:spid="_x0000_s134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6F705429" w14:textId="31702869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4</w:t>
                          </w:r>
                        </w:p>
                      </w:txbxContent>
                    </v:textbox>
                  </v:shape>
                  <v:rect id="Rectangle 1" o:spid="_x0000_s134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" filled="f" stroked="f" strokeweight="1.5pt">
                    <v:textbox>
                      <w:txbxContent>
                        <w:p w14:paraId="27130EDB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ՆԵՐԻ</w:t>
                          </w:r>
                        </w:p>
                        <w:p w14:paraId="6C86B45E" w14:textId="212DB855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ԿԱՌՈՒՑՎԱԾ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4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1" w:name="_Toc133963246"/>
      <w:bookmarkStart w:id="532" w:name="_Toc133965304"/>
      <w:bookmarkStart w:id="533" w:name="_Toc133965560"/>
      <w:bookmarkStart w:id="534" w:name="_Toc152437077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1"/>
      <w:bookmarkEnd w:id="532"/>
      <w:bookmarkEnd w:id="533"/>
      <w:bookmarkEnd w:id="534"/>
    </w:p>
    <w:p w14:paraId="37DE01B9" w14:textId="5AF4DEF6" w:rsidR="00F54221" w:rsidRPr="00CE0E83" w:rsidRDefault="00BF0CD8" w:rsidP="00F54221">
      <w:pPr>
        <w:pStyle w:val="Q-Normal"/>
      </w:pPr>
      <w:r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Pr="00CE0E83">
        <w:t>, որոնցով պայմանավորված են տարրերի քիմիական հատկությունները:</w:t>
      </w:r>
    </w:p>
    <w:p w14:paraId="61105C19" w14:textId="339B933A" w:rsidR="00BF0CD8" w:rsidRPr="00CE0E83" w:rsidRDefault="00F54221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731968" behindDoc="0" locked="0" layoutInCell="1" allowOverlap="1" wp14:anchorId="726BDDAD" wp14:editId="41FC84DF">
            <wp:simplePos x="0" y="0"/>
            <wp:positionH relativeFrom="column">
              <wp:posOffset>-53770</wp:posOffset>
            </wp:positionH>
            <wp:positionV relativeFrom="page">
              <wp:posOffset>3052031</wp:posOffset>
            </wp:positionV>
            <wp:extent cx="1474470" cy="1651000"/>
            <wp:effectExtent l="0" t="0" r="0" b="635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4470" cy="1651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  <w:r w:rsidR="00BF0CD8"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="00BF0CD8"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2D14B9">
      <w:pPr>
        <w:pStyle w:val="Q-Normal"/>
        <w:ind w:firstLine="432"/>
        <w:contextualSpacing w:val="0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F54221">
      <w:pPr>
        <w:pStyle w:val="Q-Normal"/>
        <w:ind w:firstLine="432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4D27DEED">
                <wp:extent cx="4099957" cy="718457"/>
                <wp:effectExtent l="0" t="0" r="0" b="5715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9957" cy="7184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1E2BE6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83"/>
                              </w:numPr>
                              <w:ind w:left="180" w:firstLine="180"/>
                            </w:pPr>
                            <w:r w:rsidRPr="008A12D6">
                              <w:rPr>
                                <w:i/>
                              </w:rPr>
                              <w:t xml:space="preserve">Պաուլի </w:t>
                            </w:r>
                            <w:r w:rsidRPr="008A12D6">
                              <w:rPr>
                                <w:i/>
                              </w:rPr>
                              <w:t xml:space="preserve">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344" style="width:322.85pt;height:56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38271B3E" w14:textId="44AACA97" w:rsidR="001E2BE6" w:rsidRDefault="001E2BE6" w:rsidP="00022C0B">
                      <w:pPr>
                        <w:pStyle w:val="Q-Yndgcvac"/>
                        <w:numPr>
                          <w:ilvl w:val="0"/>
                          <w:numId w:val="83"/>
                        </w:numPr>
                        <w:ind w:left="180" w:firstLine="180"/>
                      </w:pPr>
                      <w:r w:rsidRPr="008A12D6">
                        <w:rPr>
                          <w:i/>
                        </w:rPr>
                        <w:t xml:space="preserve">Պաուլի </w:t>
                      </w:r>
                      <w:r w:rsidRPr="008A12D6">
                        <w:rPr>
                          <w:i/>
                        </w:rPr>
                        <w:t xml:space="preserve">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F54221">
      <w:pPr>
        <w:pStyle w:val="Q-Normal"/>
        <w:ind w:firstLine="432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543AA4D1">
                <wp:extent cx="3962400" cy="568234"/>
                <wp:effectExtent l="0" t="0" r="0" b="381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5682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1E2BE6" w:rsidRDefault="001E2BE6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345" style="width:312pt;height:4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3D0E319" w14:textId="41C0973B" w:rsidR="001E2BE6" w:rsidRDefault="001E2BE6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75B03836" w14:textId="77777777" w:rsidR="002D14B9" w:rsidRPr="002D14B9" w:rsidRDefault="00507799" w:rsidP="002D14B9">
      <w:pPr>
        <w:pStyle w:val="Q-Normal"/>
        <w:ind w:firstLine="432"/>
        <w:contextualSpacing w:val="0"/>
        <w:rPr>
          <w:sz w:val="22"/>
          <w:szCs w:val="22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lang w:eastAsia="ru-RU" w:bidi="he-IL"/>
                </w:rPr>
                <m:t>2</m:t>
              </m:r>
            </m:sup>
          </m:sSup>
        </m:oMath>
      </m:oMathPara>
    </w:p>
    <w:p w14:paraId="2FF8797C" w14:textId="7783F807" w:rsidR="002D14B9" w:rsidRPr="00227723" w:rsidRDefault="00BF0CD8" w:rsidP="00F54221">
      <w:pPr>
        <w:pStyle w:val="Q-Normal"/>
        <w:ind w:firstLine="432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413455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F54221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F54221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F54221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F54221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F54221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vAlign w:val="center"/>
          </w:tcPr>
          <w:p w14:paraId="34411AB8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</w:tcPr>
          <w:p w14:paraId="04B1206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</w:tcPr>
          <w:p w14:paraId="698A349A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F54221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4270E5C8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F54221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F54221">
      <w:pPr>
        <w:pStyle w:val="Q-Normal"/>
        <w:ind w:firstLine="432"/>
      </w:pPr>
    </w:p>
    <w:p w14:paraId="0790B367" w14:textId="77777777" w:rsidR="00BF0CD8" w:rsidRPr="008A12D6" w:rsidRDefault="00BF0CD8" w:rsidP="00F54221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4483912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1E2BE6" w:rsidRDefault="001E2BE6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346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6gikg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B0D1AA5" w14:textId="54B846C0" w:rsidR="001E2BE6" w:rsidRDefault="001E2BE6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F54221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F54221">
      <w:pPr>
        <w:pStyle w:val="Q-Normal"/>
      </w:pPr>
      <w:r w:rsidRPr="006D4840">
        <w:t>1) Ենթադրենք էլեկտրոնները դասավորում ենք մեկական.</w:t>
      </w:r>
    </w:p>
    <w:p w14:paraId="312355A8" w14:textId="134A7D64" w:rsidR="00BF0CD8" w:rsidRPr="002D14B9" w:rsidRDefault="008D65A7" w:rsidP="00F54221">
      <w:pPr>
        <w:spacing w:after="0" w:line="245" w:lineRule="auto"/>
        <w:contextualSpacing/>
        <w:jc w:val="center"/>
        <w:rPr>
          <w:rFonts w:ascii="Sylfaen" w:hAnsi="Sylfaen"/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pt;height:35.25pt" o:ole="">
            <v:imagedata r:id="rId178" o:title=""/>
          </v:shape>
          <o:OLEObject Type="Embed" ProgID="ChemDraw.Document.6.0" ShapeID="_x0000_i1083" DrawAspect="Content" ObjectID="_1763616329" r:id="rId179"/>
        </w:object>
      </w:r>
      <w:r w:rsidR="00BF0CD8" w:rsidRPr="006D4840">
        <w:rPr>
          <w:sz w:val="20"/>
          <w:szCs w:val="20"/>
          <w:lang w:val="hy-AM"/>
        </w:rPr>
        <w:t xml:space="preserve">  </w:t>
      </w:r>
    </w:p>
    <w:p w14:paraId="32C8A307" w14:textId="5CF985A5" w:rsidR="00BF0CD8" w:rsidRPr="006D4840" w:rsidRDefault="00BF0CD8" w:rsidP="00F54221">
      <w:pPr>
        <w:pStyle w:val="Q-Normal"/>
        <w:ind w:firstLine="432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F54221">
      <w:pPr>
        <w:pStyle w:val="Q-Normal"/>
        <w:ind w:firstLine="432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pt;height:35.25pt" o:ole="">
            <v:imagedata r:id="rId180" o:title=""/>
          </v:shape>
          <o:OLEObject Type="Embed" ProgID="ChemDraw.Document.6.0" ShapeID="_x0000_i1084" DrawAspect="Content" ObjectID="_1763616330" r:id="rId181"/>
        </w:object>
      </w:r>
    </w:p>
    <w:p w14:paraId="1CDD4242" w14:textId="77777777" w:rsidR="00BF0CD8" w:rsidRPr="006D4840" w:rsidRDefault="00BF0CD8" w:rsidP="00F54221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F54221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F54221">
      <w:pPr>
        <w:pStyle w:val="Q-Normal"/>
        <w:ind w:firstLine="432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6655BBF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1E2BE6" w:rsidRDefault="001E2BE6" w:rsidP="00F54221">
                            <w:pPr>
                              <w:pStyle w:val="Q-Yndgcvac"/>
                              <w:contextualSpacing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347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0E3DB761" w14:textId="4D09A6BF" w:rsidR="001E2BE6" w:rsidRDefault="001E2BE6" w:rsidP="00F54221">
                      <w:pPr>
                        <w:pStyle w:val="Q-Yndgcvac"/>
                        <w:contextualSpacing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F54221">
      <w:pPr>
        <w:pStyle w:val="Q-Normal"/>
        <w:ind w:firstLine="432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797D58A5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1E2BE6" w:rsidRDefault="001E2BE6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348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byTjQIAAHg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JwW8k4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1E2BE6" w:rsidRDefault="001E2BE6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F54221">
      <w:pPr>
        <w:pStyle w:val="Q-Normal"/>
        <w:ind w:firstLine="432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34C29B64">
                <wp:extent cx="3484245" cy="504825"/>
                <wp:effectExtent l="0" t="0" r="1905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424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1E2BE6" w:rsidRDefault="001E2BE6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349" style="width:274.3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6C1696E4" w14:textId="77777777" w:rsidR="001E2BE6" w:rsidRDefault="001E2BE6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35" w:name="_Hlk70797664"/>
      <w:r>
        <w:t>4</w:t>
      </w:r>
      <w:r w:rsidRPr="004D4A65">
        <w:t>s</w:t>
      </w:r>
      <w:r>
        <w:t xml:space="preserve"> ենթամակարդակի </w:t>
      </w:r>
      <w:bookmarkEnd w:id="535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2D14B9" w:rsidRPr="00413455" w14:paraId="36FAB2C3" w14:textId="77777777" w:rsidTr="002D14B9">
        <w:trPr>
          <w:trHeight w:val="144"/>
        </w:trPr>
        <w:tc>
          <w:tcPr>
            <w:tcW w:w="4390" w:type="dxa"/>
          </w:tcPr>
          <w:p w14:paraId="3CEEFA07" w14:textId="77777777" w:rsidR="002D14B9" w:rsidRDefault="002D14B9" w:rsidP="002D14B9">
            <w:pPr>
              <w:pStyle w:val="Q-Normal"/>
              <w:ind w:firstLine="0"/>
              <w:rPr>
                <w:noProof/>
                <w:lang w:eastAsia="ru-RU" w:bidi="he-IL"/>
              </w:rPr>
            </w:pPr>
          </w:p>
        </w:tc>
      </w:tr>
      <w:tr w:rsidR="006D4840" w14:paraId="7F417101" w14:textId="77777777" w:rsidTr="002D14B9">
        <w:tc>
          <w:tcPr>
            <w:tcW w:w="4390" w:type="dxa"/>
          </w:tcPr>
          <w:p w14:paraId="041D9DF5" w14:textId="6475370D" w:rsidR="006D4840" w:rsidRDefault="006D4840" w:rsidP="002D14B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6576FD95">
                  <wp:extent cx="2508068" cy="2532272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42" cy="2533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2D14B9">
        <w:tc>
          <w:tcPr>
            <w:tcW w:w="4390" w:type="dxa"/>
          </w:tcPr>
          <w:p w14:paraId="0C992BA0" w14:textId="470A95EC" w:rsidR="006D4840" w:rsidRPr="006D4840" w:rsidRDefault="006D4840" w:rsidP="002D14B9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  <w:tr w:rsidR="002D14B9" w14:paraId="6650F8B0" w14:textId="77777777" w:rsidTr="002D14B9">
        <w:tc>
          <w:tcPr>
            <w:tcW w:w="4390" w:type="dxa"/>
          </w:tcPr>
          <w:p w14:paraId="59352172" w14:textId="77777777" w:rsidR="002D14B9" w:rsidRPr="005B021F" w:rsidRDefault="002D14B9" w:rsidP="005B021F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  <w:rPr>
                <w:rFonts w:ascii="Sylfaen" w:hAnsi="Sylfaen"/>
              </w:rPr>
            </w:pP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36" w:name="_Hlk70798227"/>
      <w:r w:rsidRPr="004D4A65">
        <w:t>5s</w:t>
      </w:r>
      <w:bookmarkEnd w:id="536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37" w:name="_Hlk70798186"/>
      <w:r w:rsidRPr="004D4A65">
        <w:t>4d</w:t>
      </w:r>
      <w:bookmarkEnd w:id="537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shd w:val="clear" w:color="auto" w:fill="E1F5F5"/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2D14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E1F5F5"/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shd w:val="clear" w:color="auto" w:fill="E1F5F5"/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shd w:val="clear" w:color="auto" w:fill="E1F5F5"/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shd w:val="clear" w:color="auto" w:fill="E1F5F5"/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shd w:val="clear" w:color="auto" w:fill="E1F5F5"/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shd w:val="clear" w:color="auto" w:fill="E1F5F5"/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2D14B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shd w:val="clear" w:color="auto" w:fill="E1F5F5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shd w:val="clear" w:color="auto" w:fill="E1F5F5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shd w:val="clear" w:color="auto" w:fill="E1F5F5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shd w:val="clear" w:color="auto" w:fill="E1F5F5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shd w:val="clear" w:color="auto" w:fill="E1F5F5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shd w:val="clear" w:color="auto" w:fill="E1F5F5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shd w:val="clear" w:color="auto" w:fill="E1F5F5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1DDC2AC3" w14:textId="77777777" w:rsidR="00A26461" w:rsidRDefault="00A26461">
      <w:bookmarkStart w:id="538" w:name="_Toc133963247"/>
      <w:bookmarkStart w:id="539" w:name="_Toc133965305"/>
      <w:bookmarkStart w:id="540" w:name="_Toc133965561"/>
      <w:r>
        <w:br w:type="page"/>
      </w:r>
    </w:p>
    <w:p w14:paraId="186DFCFC" w14:textId="5E574ED1" w:rsidR="00A26461" w:rsidRDefault="00A26461" w:rsidP="008E7086">
      <w:r>
        <w:rPr>
          <w:noProof/>
        </w:rPr>
        <w:lastRenderedPageBreak/>
        <mc:AlternateContent>
          <mc:Choice Requires="wpc">
            <w:drawing>
              <wp:inline distT="0" distB="0" distL="0" distR="0" wp14:anchorId="5677946C" wp14:editId="4485CDAC">
                <wp:extent cx="5060950" cy="872115"/>
                <wp:effectExtent l="0" t="0" r="6350" b="4445"/>
                <wp:docPr id="1706401887" name="Canvas 1706401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2984470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1173619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8F12D5" w14:textId="2E0B50A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351471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6ED054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ՏԱՐՐԵՐԻ</w:t>
                                </w:r>
                              </w:p>
                              <w:p w14:paraId="172D1581" w14:textId="293ADECA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ԲԱՆԱ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498930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77946C" id="Canvas 1706401887" o:spid="_x0000_s135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u8XBDegQAAPsNAAAOAAAAAAAA&#10;AAAAAAAAAC4CAABkcnMvZTJvRG9jLnhtbFBLAQItABQABgAIAAAAIQArWos92AAAAAUBAAAPAAAA&#10;AAAAAAAAAAAAANQGAABkcnMvZG93bnJldi54bWxQSwUGAAAAAAQABADzAAAA2QcAAAAA&#10;">
                <v:shape id="_x0000_s135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">
                  <v:shape id="Hexagon 1" o:spid="_x0000_s135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E8F12D5" w14:textId="2E0B50A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5</w:t>
                          </w:r>
                        </w:p>
                      </w:txbxContent>
                    </v:textbox>
                  </v:shape>
                  <v:rect id="Rectangle 1" o:spid="_x0000_s135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" filled="f" stroked="f" strokeweight="1.5pt">
                    <v:textbox>
                      <w:txbxContent>
                        <w:p w14:paraId="0F6ED054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ՏԱՐՐԵՐԻ</w:t>
                          </w:r>
                        </w:p>
                        <w:p w14:paraId="172D1581" w14:textId="293ADECA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ԲԱՆԱ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5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1" w:name="_Toc152437078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38"/>
      <w:bookmarkEnd w:id="539"/>
      <w:bookmarkEnd w:id="540"/>
      <w:bookmarkEnd w:id="541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.75pt" o:ole="">
            <v:imagedata r:id="rId183" o:title=""/>
          </v:shape>
          <o:OLEObject Type="Embed" ProgID="ChemDraw.Document.6.0" ShapeID="_x0000_i1085" DrawAspect="Content" ObjectID="_1763616331" r:id="rId184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35F52F40" w:rsidR="00BF0CD8" w:rsidRDefault="00F54221" w:rsidP="00083367">
      <w:pPr>
        <w:pStyle w:val="Q-Normal"/>
        <w:jc w:val="center"/>
      </w:pPr>
      <w:r>
        <w:object w:dxaOrig="680" w:dyaOrig="1135" w14:anchorId="49D971F2">
          <v:shape id="_x0000_i1086" type="#_x0000_t75" style="width:34.5pt;height:56.25pt" o:ole="">
            <v:imagedata r:id="rId185" o:title=""/>
          </v:shape>
          <o:OLEObject Type="Embed" ProgID="ChemDraw.Document.6.0" ShapeID="_x0000_i1086" DrawAspect="Content" ObjectID="_1763616332" r:id="rId186"/>
        </w:object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107CF4C5" w:rsidR="00BF0CD8" w:rsidRPr="000A0F7C" w:rsidRDefault="00BF0CD8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t xml:space="preserve">    </w:t>
      </w:r>
      <w:r w:rsidRPr="00AF3C69">
        <w:t xml:space="preserve">   </w:t>
      </w:r>
      <w:r w:rsidR="00137B4E">
        <w:object w:dxaOrig="3236" w:dyaOrig="1462" w14:anchorId="6BFF82E2">
          <v:shape id="_x0000_i1087" type="#_x0000_t75" style="width:92.25pt;height:41.25pt" o:ole="">
            <v:imagedata r:id="rId187" o:title=""/>
          </v:shape>
          <o:OLEObject Type="Embed" ProgID="ChemDraw.Document.6.0" ShapeID="_x0000_i1087" DrawAspect="Content" ObjectID="_1763616333" r:id="rId188"/>
        </w:object>
      </w:r>
      <w:r w:rsidRPr="00AF3C69">
        <w:t xml:space="preserve">             </w:t>
      </w:r>
      <w:r>
        <w:t xml:space="preserve">    </w:t>
      </w:r>
      <w:r w:rsidR="00137B4E">
        <w:object w:dxaOrig="3632" w:dyaOrig="1478" w14:anchorId="6D6129CA">
          <v:shape id="_x0000_i1088" type="#_x0000_t75" style="width:106.5pt;height:43.5pt" o:ole="">
            <v:imagedata r:id="rId189" o:title=""/>
          </v:shape>
          <o:OLEObject Type="Embed" ProgID="ChemDraw.Document.6.0" ShapeID="_x0000_i1088" DrawAspect="Content" ObjectID="_1763616334" r:id="rId190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6F57879D" w14:textId="506C22F1" w:rsidR="00BF0CD8" w:rsidRDefault="00BF0CD8" w:rsidP="00137B4E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2A513AFA" w14:textId="1660CA0B" w:rsidR="00137B4E" w:rsidRDefault="00137B4E" w:rsidP="00137B4E">
      <w:pPr>
        <w:pStyle w:val="Q-Normal"/>
        <w:jc w:val="center"/>
      </w:pPr>
      <w:r>
        <w:object w:dxaOrig="7241" w:dyaOrig="1555" w14:anchorId="13E66B5C">
          <v:shape id="_x0000_i1089" type="#_x0000_t75" style="width:223.5pt;height:48pt" o:ole="">
            <v:imagedata r:id="rId191" o:title=""/>
          </v:shape>
          <o:OLEObject Type="Embed" ProgID="ChemDraw.Document.6.0" ShapeID="_x0000_i1089" DrawAspect="Content" ObjectID="_1763616335" r:id="rId192"/>
        </w:object>
      </w:r>
    </w:p>
    <w:p w14:paraId="5664F1EA" w14:textId="19332B35" w:rsidR="00125036" w:rsidRDefault="00125036" w:rsidP="00083367">
      <w:pPr>
        <w:pStyle w:val="Q-Normal"/>
        <w:ind w:firstLine="0"/>
        <w:jc w:val="center"/>
      </w:pPr>
    </w:p>
    <w:p w14:paraId="0BFA8AC0" w14:textId="3F0DDAF7" w:rsidR="00BF0CD8" w:rsidRDefault="00137B4E" w:rsidP="00137B4E">
      <w:pPr>
        <w:pStyle w:val="Q-Normal"/>
        <w:ind w:firstLine="0"/>
        <w:jc w:val="center"/>
      </w:pPr>
      <w:r>
        <w:object w:dxaOrig="7471" w:dyaOrig="1563" w14:anchorId="2E83CDAA">
          <v:shape id="_x0000_i1090" type="#_x0000_t75" style="width:231pt;height:48.75pt" o:ole="">
            <v:imagedata r:id="rId193" o:title=""/>
          </v:shape>
          <o:OLEObject Type="Embed" ProgID="ChemDraw.Document.6.0" ShapeID="_x0000_i1090" DrawAspect="Content" ObjectID="_1763616336" r:id="rId194"/>
        </w:object>
      </w:r>
    </w:p>
    <w:p w14:paraId="2CAA5752" w14:textId="1D90A983" w:rsidR="00137B4E" w:rsidRDefault="00137B4E" w:rsidP="00713B91">
      <w:pPr>
        <w:pStyle w:val="Q-Normal"/>
        <w:ind w:firstLine="0"/>
        <w:jc w:val="center"/>
      </w:pPr>
      <w:r>
        <w:object w:dxaOrig="7490" w:dyaOrig="1695" w14:anchorId="4F3AA941">
          <v:shape id="_x0000_i1091" type="#_x0000_t75" style="width:236.25pt;height:54pt" o:ole="">
            <v:imagedata r:id="rId195" o:title=""/>
          </v:shape>
          <o:OLEObject Type="Embed" ProgID="ChemDraw.Document.6.0" ShapeID="_x0000_i1091" DrawAspect="Content" ObjectID="_1763616337" r:id="rId196"/>
        </w:object>
      </w:r>
    </w:p>
    <w:p w14:paraId="3B1D9B0D" w14:textId="765F3B66" w:rsidR="00713B91" w:rsidRPr="00137B4E" w:rsidRDefault="00137B4E" w:rsidP="00137B4E">
      <w:pPr>
        <w:pStyle w:val="Q-Normal"/>
        <w:ind w:firstLine="0"/>
        <w:jc w:val="center"/>
      </w:pPr>
      <w:r>
        <w:object w:dxaOrig="7673" w:dyaOrig="1548" w14:anchorId="524BB148">
          <v:shape id="_x0000_i1092" type="#_x0000_t75" style="width:235.5pt;height:48pt" o:ole="">
            <v:imagedata r:id="rId197" o:title=""/>
          </v:shape>
          <o:OLEObject Type="Embed" ProgID="ChemDraw.Document.6.0" ShapeID="_x0000_i1092" DrawAspect="Content" ObjectID="_1763616338" r:id="rId198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3" type="#_x0000_t75" style="width:87.75pt;height:20.25pt" o:ole="">
            <v:imagedata r:id="rId199" o:title=""/>
          </v:shape>
          <o:OLEObject Type="Embed" ProgID="ChemDraw.Document.6.0" ShapeID="_x0000_i1093" DrawAspect="Content" ObjectID="_1763616339" r:id="rId200"/>
        </w:object>
      </w:r>
    </w:p>
    <w:p w14:paraId="5D0FD467" w14:textId="5ACBEFEF" w:rsidR="00BF0CD8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5CC0921E" w14:textId="1D38DBA9" w:rsidR="00C20CA5" w:rsidRPr="00796C3E" w:rsidRDefault="001E7970" w:rsidP="00D95677">
      <w:pPr>
        <w:pStyle w:val="Q-Normal"/>
        <w:ind w:firstLine="0"/>
        <w:jc w:val="center"/>
      </w:pPr>
      <w:r>
        <w:object w:dxaOrig="7953" w:dyaOrig="1606" w14:anchorId="01F56F6D">
          <v:shape id="_x0000_i1094" type="#_x0000_t75" style="width:217.5pt;height:43.5pt" o:ole="">
            <v:imagedata r:id="rId201" o:title=""/>
          </v:shape>
          <o:OLEObject Type="Embed" ProgID="ChemDraw.Document.6.0" ShapeID="_x0000_i1094" DrawAspect="Content" ObjectID="_1763616340" r:id="rId202"/>
        </w:object>
      </w:r>
    </w:p>
    <w:p w14:paraId="265F7D8E" w14:textId="0F161244" w:rsidR="00BF0CD8" w:rsidRDefault="001E7970" w:rsidP="001E7970">
      <w:pPr>
        <w:pStyle w:val="Q-Normal"/>
        <w:ind w:firstLine="0"/>
        <w:jc w:val="center"/>
      </w:pPr>
      <w:r>
        <w:object w:dxaOrig="7745" w:dyaOrig="1603" w14:anchorId="61188DC8">
          <v:shape id="_x0000_i1095" type="#_x0000_t75" style="width:217.5pt;height:45pt" o:ole="">
            <v:imagedata r:id="rId203" o:title=""/>
          </v:shape>
          <o:OLEObject Type="Embed" ProgID="ChemDraw.Document.6.0" ShapeID="_x0000_i1095" DrawAspect="Content" ObjectID="_1763616341" r:id="rId204"/>
        </w:object>
      </w:r>
    </w:p>
    <w:p w14:paraId="38608375" w14:textId="0F717805" w:rsidR="00BF0CD8" w:rsidRPr="001E7970" w:rsidRDefault="001E7970" w:rsidP="001E7970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object w:dxaOrig="7990" w:dyaOrig="1606" w14:anchorId="144AE639">
          <v:shape id="_x0000_i1096" type="#_x0000_t75" style="width:221.25pt;height:44.25pt" o:ole="">
            <v:imagedata r:id="rId205" o:title=""/>
          </v:shape>
          <o:OLEObject Type="Embed" ProgID="ChemDraw.Document.6.0" ShapeID="_x0000_i1096" DrawAspect="Content" ObjectID="_1763616342" r:id="rId206"/>
        </w:object>
      </w:r>
    </w:p>
    <w:p w14:paraId="1EA8632D" w14:textId="62095E8E" w:rsidR="001E7970" w:rsidRPr="001E7970" w:rsidRDefault="001E7970" w:rsidP="00083367">
      <w:pPr>
        <w:pStyle w:val="Q-Normal"/>
        <w:ind w:firstLine="0"/>
        <w:jc w:val="center"/>
        <w:rPr>
          <w:rFonts w:asciiTheme="minorHAnsi" w:hAnsiTheme="minorHAnsi"/>
        </w:rPr>
      </w:pPr>
      <w:r>
        <w:object w:dxaOrig="7997" w:dyaOrig="1606" w14:anchorId="6D70AA6C">
          <v:shape id="_x0000_i1097" type="#_x0000_t75" style="width:228pt;height:45.75pt" o:ole="">
            <v:imagedata r:id="rId207" o:title=""/>
          </v:shape>
          <o:OLEObject Type="Embed" ProgID="ChemDraw.Document.6.0" ShapeID="_x0000_i1097" DrawAspect="Content" ObjectID="_1763616343" r:id="rId208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566D5BF2" w14:textId="4D735664" w:rsidR="00D95677" w:rsidRPr="001E7970" w:rsidRDefault="00BF0CD8" w:rsidP="001E7970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0E8A882" w14:textId="2A739DB9" w:rsidR="001E7970" w:rsidRDefault="001E7970" w:rsidP="00083367">
      <w:pPr>
        <w:pStyle w:val="Q-Normal"/>
        <w:ind w:firstLine="0"/>
        <w:jc w:val="center"/>
      </w:pPr>
      <w:r>
        <w:object w:dxaOrig="9854" w:dyaOrig="1594" w14:anchorId="057B5C2F">
          <v:shape id="_x0000_i1098" type="#_x0000_t75" style="width:309.75pt;height:50.25pt" o:ole="">
            <v:imagedata r:id="rId209" o:title=""/>
          </v:shape>
          <o:OLEObject Type="Embed" ProgID="ChemDraw.Document.6.0" ShapeID="_x0000_i1098" DrawAspect="Content" ObjectID="_1763616344" r:id="rId210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5B6F634" w14:textId="70D1AAB6" w:rsidR="00B23BD4" w:rsidRPr="00B23BD4" w:rsidRDefault="00BF0CD8" w:rsidP="00B23BD4">
      <w:pPr>
        <w:pStyle w:val="Q-Normal"/>
        <w:jc w:val="left"/>
      </w:pPr>
      <w:r w:rsidRPr="00B23BD4">
        <w:t>Շարունակությունը կատարվում է այնպես, ինչպես երկրորդ պարբերության տարրերի</w:t>
      </w:r>
      <w:r w:rsidR="00B23BD4" w:rsidRPr="00B23BD4">
        <w:t xml:space="preserve"> </w:t>
      </w:r>
      <w:r w:rsidRPr="00B23BD4">
        <w:t>մոտ:</w:t>
      </w:r>
    </w:p>
    <w:p w14:paraId="2B615980" w14:textId="6F5A7F9B" w:rsidR="00BF0CD8" w:rsidRDefault="00BF0CD8" w:rsidP="00163915">
      <w:pPr>
        <w:pStyle w:val="Q-Normal"/>
        <w:jc w:val="center"/>
      </w:pPr>
      <w:r>
        <w:t>...........................................................................................................</w:t>
      </w:r>
    </w:p>
    <w:p w14:paraId="6EA5567A" w14:textId="18FB4F5B" w:rsidR="00163915" w:rsidRPr="00163915" w:rsidRDefault="00163915" w:rsidP="00083367">
      <w:pPr>
        <w:pStyle w:val="Q-Normal"/>
        <w:ind w:firstLine="0"/>
        <w:jc w:val="center"/>
        <w:rPr>
          <w:rFonts w:asciiTheme="minorHAnsi" w:eastAsia="Times New Roman" w:hAnsiTheme="minorHAnsi" w:cs="Times New Roman"/>
          <w:sz w:val="24"/>
          <w:szCs w:val="24"/>
        </w:rPr>
      </w:pPr>
      <w:r>
        <w:object w:dxaOrig="9968" w:dyaOrig="1573" w14:anchorId="31FFD362">
          <v:shape id="_x0000_i1099" type="#_x0000_t75" style="width:292.5pt;height:46.5pt" o:ole="">
            <v:imagedata r:id="rId211" o:title=""/>
          </v:shape>
          <o:OLEObject Type="Embed" ProgID="ChemDraw.Document.6.0" ShapeID="_x0000_i1099" DrawAspect="Content" ObjectID="_1763616345" r:id="rId212"/>
        </w:object>
      </w:r>
    </w:p>
    <w:p w14:paraId="0A085BB0" w14:textId="1004CB4F" w:rsidR="00BF0CD8" w:rsidRPr="00AB3A58" w:rsidRDefault="00BF0CD8" w:rsidP="00AB3A58">
      <w:pPr>
        <w:pStyle w:val="Q-Normal"/>
        <w:rPr>
          <w:rFonts w:ascii="Sylfaen" w:hAnsi="Sylfaen"/>
        </w:rPr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</w:t>
      </w:r>
    </w:p>
    <w:p w14:paraId="0615EF30" w14:textId="6EEA985A" w:rsidR="00AB3A58" w:rsidRPr="00163915" w:rsidRDefault="00AB3A58" w:rsidP="00163915">
      <w:pPr>
        <w:pStyle w:val="Q-Normal"/>
        <w:jc w:val="center"/>
      </w:pPr>
      <w:r>
        <w:object w:dxaOrig="10104" w:dyaOrig="1774" w14:anchorId="28065273">
          <v:shape id="_x0000_i1100" type="#_x0000_t75" style="width:296.25pt;height:51.75pt" o:ole="">
            <v:imagedata r:id="rId213" o:title=""/>
          </v:shape>
          <o:OLEObject Type="Embed" ProgID="ChemDraw.Document.6.0" ShapeID="_x0000_i1100" DrawAspect="Content" ObjectID="_1763616346" r:id="rId214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720D9212" w:rsidR="00BF0CD8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1"/>
        <w:gridCol w:w="342"/>
        <w:gridCol w:w="3778"/>
      </w:tblGrid>
      <w:tr w:rsidR="002D14B9" w14:paraId="7FF9D1EE" w14:textId="77777777" w:rsidTr="00AE4DAF">
        <w:tc>
          <w:tcPr>
            <w:tcW w:w="3841" w:type="dxa"/>
          </w:tcPr>
          <w:p w14:paraId="5A6A4A6E" w14:textId="39051D8D" w:rsidR="002D14B9" w:rsidRDefault="00163915" w:rsidP="00302A17">
            <w:pPr>
              <w:pStyle w:val="Q-Normal"/>
              <w:ind w:firstLine="0"/>
            </w:pPr>
            <w:r>
              <w:object w:dxaOrig="5985" w:dyaOrig="1584" w14:anchorId="205140FF">
                <v:shape id="_x0000_i1101" type="#_x0000_t75" style="width:177.75pt;height:47.25pt" o:ole="">
                  <v:imagedata r:id="rId215" o:title=""/>
                </v:shape>
                <o:OLEObject Type="Embed" ProgID="ChemDraw.Document.6.0" ShapeID="_x0000_i1101" DrawAspect="Content" ObjectID="_1763616347" r:id="rId216"/>
              </w:object>
            </w:r>
          </w:p>
        </w:tc>
        <w:tc>
          <w:tcPr>
            <w:tcW w:w="342" w:type="dxa"/>
          </w:tcPr>
          <w:p w14:paraId="46F2CEA1" w14:textId="77777777" w:rsidR="002D14B9" w:rsidRDefault="002D14B9" w:rsidP="00302A17">
            <w:pPr>
              <w:pStyle w:val="Q-Normal"/>
              <w:ind w:firstLine="0"/>
            </w:pPr>
          </w:p>
        </w:tc>
        <w:tc>
          <w:tcPr>
            <w:tcW w:w="3778" w:type="dxa"/>
          </w:tcPr>
          <w:p w14:paraId="3AB65579" w14:textId="6CBD42EB" w:rsidR="00163915" w:rsidRDefault="00163915" w:rsidP="00302A17">
            <w:pPr>
              <w:pStyle w:val="Q-Normal"/>
              <w:ind w:firstLine="0"/>
            </w:pPr>
            <w:r>
              <w:object w:dxaOrig="5782" w:dyaOrig="1584" w14:anchorId="444CE0E9">
                <v:shape id="_x0000_i1102" type="#_x0000_t75" style="width:177.75pt;height:48.75pt" o:ole="">
                  <v:imagedata r:id="rId217" o:title=""/>
                </v:shape>
                <o:OLEObject Type="Embed" ProgID="ChemDraw.Document.6.0" ShapeID="_x0000_i1102" DrawAspect="Content" ObjectID="_1763616348" r:id="rId218"/>
              </w:object>
            </w:r>
          </w:p>
        </w:tc>
      </w:tr>
      <w:tr w:rsidR="00AE4DAF" w14:paraId="40012162" w14:textId="77777777" w:rsidTr="00AE4DAF">
        <w:trPr>
          <w:trHeight w:val="92"/>
        </w:trPr>
        <w:tc>
          <w:tcPr>
            <w:tcW w:w="7961" w:type="dxa"/>
            <w:gridSpan w:val="3"/>
          </w:tcPr>
          <w:p w14:paraId="3CBD2A00" w14:textId="77777777" w:rsidR="00AE4DAF" w:rsidRDefault="00AE4DAF" w:rsidP="00AE4DAF">
            <w:pPr>
              <w:pStyle w:val="Q-Normal"/>
              <w:spacing w:line="192" w:lineRule="auto"/>
              <w:ind w:firstLine="0"/>
            </w:pPr>
          </w:p>
        </w:tc>
      </w:tr>
    </w:tbl>
    <w:p w14:paraId="03FB63D4" w14:textId="58F64E61" w:rsidR="00BF0CD8" w:rsidRDefault="00AE4DAF" w:rsidP="00AE4DAF">
      <w:pPr>
        <w:pStyle w:val="Q-Normal"/>
        <w:ind w:firstLine="0"/>
        <w:jc w:val="center"/>
      </w:pPr>
      <w:r>
        <w:object w:dxaOrig="9019" w:dyaOrig="3252" w14:anchorId="2F598967">
          <v:shape id="_x0000_i1103" type="#_x0000_t75" style="width:269.25pt;height:96.75pt" o:ole="">
            <v:imagedata r:id="rId219" o:title=""/>
          </v:shape>
          <o:OLEObject Type="Embed" ProgID="ChemDraw.Document.6.0" ShapeID="_x0000_i1103" DrawAspect="Content" ObjectID="_1763616349" r:id="rId220"/>
        </w:object>
      </w:r>
    </w:p>
    <w:p w14:paraId="7C29B960" w14:textId="77777777" w:rsidR="00AE4DAF" w:rsidRPr="00AE4DAF" w:rsidRDefault="00AE4DAF" w:rsidP="00AE4DAF">
      <w:pPr>
        <w:pStyle w:val="Q-Normal"/>
        <w:ind w:firstLine="0"/>
        <w:jc w:val="center"/>
      </w:pP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4" type="#_x0000_t75" style="width:90pt;height:18pt" o:ole="">
            <v:imagedata r:id="rId221" o:title=""/>
          </v:shape>
          <o:OLEObject Type="Embed" ProgID="ChemDraw.Document.6.0" ShapeID="_x0000_i1104" DrawAspect="Content" ObjectID="_1763616350" r:id="rId222"/>
        </w:object>
      </w:r>
    </w:p>
    <w:p w14:paraId="6CB2E16B" w14:textId="026AF8CD" w:rsidR="00BF0CD8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1A4CC1E7" w:rsidR="00BF0CD8" w:rsidRDefault="00BF0CD8" w:rsidP="002D14B9">
      <w:pPr>
        <w:pStyle w:val="Q-Normal"/>
        <w:jc w:val="center"/>
      </w:pPr>
    </w:p>
    <w:p w14:paraId="5F128914" w14:textId="7834BD3D" w:rsidR="00AE4DAF" w:rsidRPr="003E7781" w:rsidRDefault="00AE4DAF" w:rsidP="002D14B9">
      <w:pPr>
        <w:pStyle w:val="Q-Normal"/>
        <w:jc w:val="center"/>
        <w:rPr>
          <w:rFonts w:cs="Times New Roman"/>
        </w:rPr>
      </w:pPr>
      <w:r>
        <w:object w:dxaOrig="8858" w:dyaOrig="3252" w14:anchorId="1A50BC68">
          <v:shape id="_x0000_i1105" type="#_x0000_t75" style="width:258pt;height:95.25pt" o:ole="">
            <v:imagedata r:id="rId223" o:title=""/>
          </v:shape>
          <o:OLEObject Type="Embed" ProgID="ChemDraw.Document.6.0" ShapeID="_x0000_i1105" DrawAspect="Content" ObjectID="_1763616351" r:id="rId224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04F1052E" w:rsidR="00BF0CD8" w:rsidRPr="00EF7815" w:rsidRDefault="002D14B9" w:rsidP="002D14B9">
      <w:pPr>
        <w:pStyle w:val="Q-Normal"/>
        <w:ind w:firstLine="0"/>
        <w:contextualSpacing w:val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6" type="#_x0000_t75" style="width:173.25pt;height:37.5pt" o:ole="">
            <v:imagedata r:id="rId225" o:title=""/>
          </v:shape>
          <o:OLEObject Type="Embed" ProgID="ChemDraw.Document.6.0" ShapeID="_x0000_i1106" DrawAspect="Content" ObjectID="_1763616352" r:id="rId226"/>
        </w:object>
      </w:r>
    </w:p>
    <w:p w14:paraId="3DDD0E00" w14:textId="6DA98E29" w:rsidR="00BF0CD8" w:rsidRDefault="008D65A7" w:rsidP="002D14B9">
      <w:pPr>
        <w:pStyle w:val="Q-Normal"/>
        <w:ind w:firstLine="0"/>
        <w:contextualSpacing w:val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107" type="#_x0000_t75" style="width:5.25pt;height:5.25pt" o:ole="">
            <v:imagedata r:id="rId227" o:title=""/>
          </v:shape>
          <o:OLEObject Type="Embed" ProgID="ChemDraw.Document.6.0" ShapeID="_x0000_i1107" DrawAspect="Content" ObjectID="_1763616353" r:id="rId228"/>
        </w:object>
      </w:r>
      <w:r w:rsidR="002D14B9">
        <w:rPr>
          <w:noProof/>
        </w:rPr>
        <w:object w:dxaOrig="6343" w:dyaOrig="1255" w14:anchorId="5274CC00">
          <v:shape id="_x0000_i1108" type="#_x0000_t75" style="width:199.5pt;height:40.5pt" o:ole="">
            <v:imagedata r:id="rId229" o:title=""/>
          </v:shape>
          <o:OLEObject Type="Embed" ProgID="ChemDraw.Document.6.0" ShapeID="_x0000_i1108" DrawAspect="Content" ObjectID="_1763616354" r:id="rId230"/>
        </w:object>
      </w:r>
    </w:p>
    <w:p w14:paraId="646EEBB7" w14:textId="2638069D" w:rsidR="00BF0CD8" w:rsidRPr="00F826A6" w:rsidRDefault="00BF0CD8" w:rsidP="002D14B9">
      <w:pPr>
        <w:pStyle w:val="Q-Normal"/>
        <w:ind w:firstLine="0"/>
        <w:contextualSpacing w:val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1F6447BF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109" type="#_x0000_t75" style="width:224.25pt;height:44.25pt" o:ole="">
            <v:imagedata r:id="rId231" o:title=""/>
          </v:shape>
          <o:OLEObject Type="Embed" ProgID="ChemDraw.Document.6.0" ShapeID="_x0000_i1109" DrawAspect="Content" ObjectID="_1763616355" r:id="rId232"/>
        </w:object>
      </w:r>
    </w:p>
    <w:p w14:paraId="0B48D7B3" w14:textId="2BACC2D2" w:rsidR="00BF0CD8" w:rsidRDefault="00BF0CD8" w:rsidP="002D14B9">
      <w:pPr>
        <w:pStyle w:val="Q-Normal"/>
        <w:ind w:firstLine="432"/>
        <w:contextualSpacing w:val="0"/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250D6F5F" w:rsidR="00BF0CD8" w:rsidRPr="003E7781" w:rsidRDefault="00AE4DAF" w:rsidP="00AE4DAF">
      <w:pPr>
        <w:pStyle w:val="Q-Normal"/>
        <w:ind w:firstLine="432"/>
        <w:contextualSpacing w:val="0"/>
        <w:jc w:val="center"/>
        <w:rPr>
          <w:rFonts w:cs="Times New Roman"/>
        </w:rPr>
      </w:pPr>
      <w:r>
        <w:object w:dxaOrig="9437" w:dyaOrig="1594" w14:anchorId="0DA9B105">
          <v:shape id="_x0000_i1110" type="#_x0000_t75" style="width:297pt;height:50.25pt" o:ole="">
            <v:imagedata r:id="rId233" o:title=""/>
          </v:shape>
          <o:OLEObject Type="Embed" ProgID="ChemDraw.Document.6.0" ShapeID="_x0000_i1110" DrawAspect="Content" ObjectID="_1763616356" r:id="rId234"/>
        </w:object>
      </w:r>
    </w:p>
    <w:p w14:paraId="633758EE" w14:textId="77777777" w:rsidR="00BF0CD8" w:rsidRPr="003A614E" w:rsidRDefault="00BF0CD8" w:rsidP="002D14B9">
      <w:pPr>
        <w:pStyle w:val="Q-Normal"/>
        <w:ind w:firstLine="432"/>
        <w:contextualSpacing w:val="0"/>
      </w:pPr>
      <w:r w:rsidRPr="003A614E">
        <w:t>La-ի ատոմում սկսվում է էլեկտրոնների լրացումը  5d  ենթամակարդակում.</w:t>
      </w:r>
    </w:p>
    <w:p w14:paraId="5D5B8331" w14:textId="6AE273DC" w:rsidR="00BF0CD8" w:rsidRPr="003A614E" w:rsidRDefault="002D14B9" w:rsidP="002D14B9">
      <w:pPr>
        <w:pStyle w:val="Q-Normal"/>
        <w:ind w:firstLine="0"/>
        <w:contextualSpacing w:val="0"/>
        <w:jc w:val="center"/>
      </w:pPr>
      <w:r w:rsidRPr="003A614E">
        <w:rPr>
          <w:noProof/>
        </w:rPr>
        <w:object w:dxaOrig="4547" w:dyaOrig="344" w14:anchorId="24955A82">
          <v:shape id="_x0000_i1111" type="#_x0000_t75" style="width:207.75pt;height:16.5pt" o:ole="">
            <v:imagedata r:id="rId235" o:title=""/>
          </v:shape>
          <o:OLEObject Type="Embed" ProgID="ChemDraw.Document.6.0" ShapeID="_x0000_i1111" DrawAspect="Content" ObjectID="_1763616357" r:id="rId236"/>
        </w:object>
      </w:r>
      <w:r w:rsidR="00BF0CD8" w:rsidRPr="003A614E">
        <w:t>:</w:t>
      </w:r>
    </w:p>
    <w:p w14:paraId="1AC4DBC0" w14:textId="77777777" w:rsidR="00BF0CD8" w:rsidRPr="00D33BC4" w:rsidRDefault="00BF0CD8" w:rsidP="002D14B9">
      <w:pPr>
        <w:pStyle w:val="Q-Normal"/>
        <w:ind w:firstLine="432"/>
        <w:contextualSpacing w:val="0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1D7DE12B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2" type="#_x0000_t75" style="width:282.75pt;height:40.5pt" o:ole="">
            <v:imagedata r:id="rId237" o:title=""/>
          </v:shape>
          <o:OLEObject Type="Embed" ProgID="ChemDraw.Document.6.0" ShapeID="_x0000_i1112" DrawAspect="Content" ObjectID="_1763616358" r:id="rId238"/>
        </w:object>
      </w:r>
    </w:p>
    <w:p w14:paraId="60F6A3C2" w14:textId="55FF2CF9" w:rsidR="00BF0CD8" w:rsidRDefault="00BF0CD8" w:rsidP="00302A17">
      <w:pPr>
        <w:pStyle w:val="Q-Normal"/>
      </w:pPr>
      <w:r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7A2FEB8B" w:rsidR="00BF0CD8" w:rsidRPr="003A614E" w:rsidRDefault="003E7781" w:rsidP="002D14B9">
      <w:pPr>
        <w:pStyle w:val="Q-Normal"/>
        <w:ind w:firstLine="0"/>
        <w:contextualSpacing w:val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3" type="#_x0000_t75" style="width:173.25pt;height:15.75pt" o:ole="">
            <v:imagedata r:id="rId239" o:title=""/>
          </v:shape>
          <o:OLEObject Type="Embed" ProgID="ChemDraw.Document.6.0" ShapeID="_x0000_i1113" DrawAspect="Content" ObjectID="_1763616359" r:id="rId240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10CFAA10" w:rsidR="00BF0CD8" w:rsidRDefault="003E7781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4" type="#_x0000_t75" style="width:3in;height:34.5pt" o:ole="">
            <v:imagedata r:id="rId241" o:title=""/>
          </v:shape>
          <o:OLEObject Type="Embed" ProgID="ChemDraw.Document.6.0" ShapeID="_x0000_i1114" DrawAspect="Content" ObjectID="_1763616360" r:id="rId242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127E356" w:rsidR="00BF0CD8" w:rsidRDefault="002D14B9" w:rsidP="002D14B9">
      <w:pPr>
        <w:pStyle w:val="Q-Normal"/>
        <w:ind w:firstLine="0"/>
        <w:contextualSpacing w:val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5" type="#_x0000_t75" style="width:237.75pt;height:36.75pt" o:ole="">
            <v:imagedata r:id="rId243" o:title=""/>
          </v:shape>
          <o:OLEObject Type="Embed" ProgID="ChemDraw.Document.6.0" ShapeID="_x0000_i1115" DrawAspect="Content" ObjectID="_1763616361" r:id="rId244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7748FEA1" w:rsidR="00BF0CD8" w:rsidRPr="009C52F4" w:rsidRDefault="003E7781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6" type="#_x0000_t75" style="width:147.75pt;height:48pt" o:ole="">
            <v:imagedata r:id="rId245" o:title=""/>
          </v:shape>
          <o:OLEObject Type="Embed" ProgID="ChemDraw.Document.6.0" ShapeID="_x0000_i1116" DrawAspect="Content" ObjectID="_1763616362" r:id="rId246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7" type="#_x0000_t75" style="width:147.75pt;height:51.75pt" o:ole="">
            <v:imagedata r:id="rId247" o:title=""/>
          </v:shape>
          <o:OLEObject Type="Embed" ProgID="ChemDraw.Document.6.0" ShapeID="_x0000_i1117" DrawAspect="Content" ObjectID="_1763616363" r:id="rId248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E401DE0" w:rsidR="00BF0CD8" w:rsidRPr="00A97098" w:rsidRDefault="003E7781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8" type="#_x0000_t75" style="width:147pt;height:50.25pt" o:ole="">
            <v:imagedata r:id="rId249" o:title=""/>
          </v:shape>
          <o:OLEObject Type="Embed" ProgID="ChemDraw.Document.6.0" ShapeID="_x0000_i1118" DrawAspect="Content" ObjectID="_1763616364" r:id="rId250"/>
        </w:object>
      </w:r>
      <w:r w:rsidR="00BF0CD8" w:rsidRPr="00A97098">
        <w:t xml:space="preserve">           </w:t>
      </w:r>
      <w:bookmarkStart w:id="542" w:name="_Hlk131857330"/>
      <w:r w:rsidRPr="00EF7815">
        <w:rPr>
          <w:noProof/>
        </w:rPr>
        <w:object w:dxaOrig="3603" w:dyaOrig="1208" w14:anchorId="45F0891C">
          <v:shape id="_x0000_i1119" type="#_x0000_t75" style="width:147pt;height:49.5pt" o:ole="">
            <v:imagedata r:id="rId251" o:title=""/>
          </v:shape>
          <o:OLEObject Type="Embed" ProgID="ChemDraw.Document.6.0" ShapeID="_x0000_i1119" DrawAspect="Content" ObjectID="_1763616365" r:id="rId252"/>
        </w:object>
      </w:r>
      <w:bookmarkEnd w:id="542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3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3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72267615" w14:textId="77777777" w:rsidR="00A26461" w:rsidRDefault="00A26461">
      <w:bookmarkStart w:id="544" w:name="_Toc133963248"/>
      <w:bookmarkStart w:id="545" w:name="_Toc133965306"/>
      <w:bookmarkStart w:id="546" w:name="_Toc133965562"/>
      <w:r>
        <w:br w:type="page"/>
      </w:r>
    </w:p>
    <w:p w14:paraId="632C8778" w14:textId="20F34FCC" w:rsidR="00A26461" w:rsidRDefault="00A26461" w:rsidP="006E044E">
      <w:r>
        <w:rPr>
          <w:noProof/>
        </w:rPr>
        <w:lastRenderedPageBreak/>
        <mc:AlternateContent>
          <mc:Choice Requires="wpc">
            <w:drawing>
              <wp:inline distT="0" distB="0" distL="0" distR="0" wp14:anchorId="3148FDAE" wp14:editId="12D0861B">
                <wp:extent cx="5060950" cy="872115"/>
                <wp:effectExtent l="0" t="0" r="6350" b="4445"/>
                <wp:docPr id="367364964" name="Canvas 3673649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55290496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7"/>
                          </a:xfrm>
                        </wpg:grpSpPr>
                        <wps:wsp>
                          <wps:cNvPr id="48419442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E55EE25" w14:textId="261C0C4C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975049" name="Rectangle 1"/>
                          <wps:cNvSpPr/>
                          <wps:spPr>
                            <a:xfrm>
                              <a:off x="1935727" y="757106"/>
                              <a:ext cx="8890762" cy="1761783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03BAAE0" w14:textId="1B8049E7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sz w:val="26"/>
                                    <w:szCs w:val="26"/>
                                    <w:lang w:val="en-US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26"/>
                                    <w:szCs w:val="26"/>
                                    <w:lang w:val="hy-AM"/>
                                  </w:rPr>
                                  <w:t>ՊԱՐԲԵՐԱԿԱՆ ՀԱՄԱԿԱՐԳՆ ԸՍՏ ՔԻՄԻԱԿԱՆ ՏԱՐՐԵՐԻ ԷԼԵԿՏՐՈՆԱՅԻՆ ԿԱՌՈՒՑՎԱԾՔԻ, ՊԱՐԲԵՐԱԿԱՆ ԱՂՅՈՒՍԱԿԻ ԿԱՐՃ ԵՎ ԵՐԿԱՐ ՁԵՎ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7948892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48FDAE" id="Canvas 367364964" o:spid="_x0000_s13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">
                <v:shape id="_x0000_s13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5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">
                  <v:shape id="Hexagon 1" o:spid="_x0000_s13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3E55EE25" w14:textId="261C0C4C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6</w:t>
                          </w:r>
                        </w:p>
                      </w:txbxContent>
                    </v:textbox>
                  </v:shape>
                  <v:rect id="Rectangle 1" o:spid="_x0000_s1360" style="position:absolute;left:19357;top:7571;width:88907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" filled="f" stroked="f" strokeweight="1.5pt">
                    <v:textbox>
                      <w:txbxContent>
                        <w:p w14:paraId="303BAAE0" w14:textId="1B8049E7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sz w:val="26"/>
                              <w:szCs w:val="26"/>
                              <w:lang w:val="en-US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26"/>
                              <w:szCs w:val="26"/>
                              <w:lang w:val="hy-AM"/>
                            </w:rPr>
                            <w:t>ՊԱՐԲԵՐԱԿԱՆ ՀԱՄԱԿԱՐԳՆ ԸՍՏ ՔԻՄԻԱԿԱՆ ՏԱՐՐԵՐԻ ԷԼԵԿՏՐՈՆԱՅԻՆ ԿԱՌՈՒՑՎԱԾՔԻ, ՊԱՐԲԵՐԱԿԱՆ ԱՂՅՈՒՍԱԿԻ ԿԱՐՃ ԵՎ ԵՐԿԱՐ ՁԵՎ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47" w:name="_Toc152437079"/>
      <w:bookmarkStart w:id="548" w:name="_Toc133963249"/>
      <w:bookmarkStart w:id="549" w:name="_Toc133965307"/>
      <w:bookmarkStart w:id="550" w:name="_Toc133965563"/>
      <w:bookmarkEnd w:id="544"/>
      <w:bookmarkEnd w:id="545"/>
      <w:bookmarkEnd w:id="546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47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1" w:name="_Toc152437080"/>
      <w:r w:rsidRPr="00F970DC">
        <w:t>ՊԱՐԲԵՐԱԿԱՆ ՕՐԵՆՔԸ ԵՎ ՊԱՐԲԵՐԱԿԱՆ ՀԱՄԱԿԱՐԳԸ</w:t>
      </w:r>
      <w:bookmarkEnd w:id="548"/>
      <w:bookmarkEnd w:id="549"/>
      <w:bookmarkEnd w:id="550"/>
      <w:bookmarkEnd w:id="551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5B021F">
      <w:pPr>
        <w:pStyle w:val="Q-Normal"/>
        <w:ind w:firstLine="432"/>
        <w:contextualSpacing w:val="0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45AE0550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1E2BE6" w:rsidRDefault="001E2BE6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362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D7187A7" w14:textId="77777777" w:rsidR="001E2BE6" w:rsidRDefault="001E2BE6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2" w:name="_Toc133963250"/>
      <w:bookmarkStart w:id="553" w:name="_Toc133965308"/>
      <w:bookmarkStart w:id="554" w:name="_Toc133965564"/>
      <w:bookmarkStart w:id="555" w:name="_Toc152437081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2"/>
      <w:bookmarkEnd w:id="553"/>
      <w:bookmarkEnd w:id="554"/>
      <w:bookmarkEnd w:id="555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24E313A3">
            <wp:extent cx="4960620" cy="2285365"/>
            <wp:effectExtent l="0" t="38100" r="11430" b="5778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50776ED6">
            <wp:extent cx="4982220" cy="2034535"/>
            <wp:effectExtent l="0" t="57150" r="8890" b="23495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8" r:lo="rId259" r:qs="rId260" r:cs="rId261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541D817D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12632023">
            <wp:extent cx="5051833" cy="200514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974" cy="2016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lastRenderedPageBreak/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56" w:name="_Toc133963251"/>
      <w:bookmarkStart w:id="557" w:name="_Toc133965309"/>
      <w:bookmarkStart w:id="558" w:name="_Toc133965565"/>
      <w:bookmarkStart w:id="559" w:name="_Toc152437082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56"/>
      <w:bookmarkEnd w:id="557"/>
      <w:bookmarkEnd w:id="558"/>
      <w:bookmarkEnd w:id="559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5B021F">
      <w:pPr>
        <w:pStyle w:val="Q-Normal"/>
        <w:ind w:firstLine="432"/>
        <w:contextualSpacing w:val="0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5B021F">
      <w:pPr>
        <w:pStyle w:val="Q-Normal"/>
        <w:ind w:firstLine="432"/>
        <w:contextualSpacing w:val="0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76AA6D86">
                <wp:extent cx="4675367" cy="792051"/>
                <wp:effectExtent l="0" t="0" r="0" b="8255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7920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1E2BE6" w:rsidRDefault="001E2BE6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363" style="width:368.15pt;height:62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53783C2" w14:textId="77777777" w:rsidR="001E2BE6" w:rsidRDefault="001E2BE6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lastRenderedPageBreak/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lastRenderedPageBreak/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77EAE43E" w:rsidR="00BD2052" w:rsidRPr="00BD2052" w:rsidRDefault="000E436F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0E436F"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0E436F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0E436F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0E436F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7E20AF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5B021F">
      <w:pPr>
        <w:pStyle w:val="Q-Normal"/>
        <w:ind w:firstLine="432"/>
        <w:contextualSpacing w:val="0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lastRenderedPageBreak/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25D089BF">
                <wp:extent cx="4548146" cy="759229"/>
                <wp:effectExtent l="0" t="0" r="5080" b="3175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7592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1E2BE6" w:rsidRDefault="001E2BE6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364" style="width:358.1pt;height:5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FA65A45" w14:textId="6818B9CA" w:rsidR="001E2BE6" w:rsidRDefault="001E2BE6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5B021F">
      <w:pPr>
        <w:pStyle w:val="Q-Normal"/>
        <w:ind w:firstLine="432"/>
        <w:contextualSpacing w:val="0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2107041B">
                <wp:extent cx="4572000" cy="1004552"/>
                <wp:effectExtent l="0" t="0" r="0" b="5715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100455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1E2BE6" w:rsidRPr="00B01F2F" w:rsidRDefault="001E2BE6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365" style="width:5in;height:7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1FFC3BCC" w14:textId="1E468EA1" w:rsidR="001E2BE6" w:rsidRPr="00B01F2F" w:rsidRDefault="001E2BE6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224F4A0F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 w:rsidR="000E436F">
        <w:t xml:space="preserve"> մետաղներ</w:t>
      </w:r>
      <w:r>
        <w:t xml:space="preserve"> և այլն:</w:t>
      </w:r>
    </w:p>
    <w:p w14:paraId="2BE6BC71" w14:textId="5AAF71C5" w:rsidR="00BF0CD8" w:rsidRPr="006240AF" w:rsidRDefault="00BF0CD8" w:rsidP="005B021F">
      <w:pPr>
        <w:pStyle w:val="Q-Normal"/>
        <w:ind w:firstLine="432"/>
        <w:contextualSpacing w:val="0"/>
        <w:rPr>
          <w:rFonts w:cs="Sylfaen"/>
        </w:rPr>
      </w:pPr>
      <w:r w:rsidRPr="006240AF">
        <w:lastRenderedPageBreak/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0429E8" wp14:editId="7A25F4F8">
                <wp:extent cx="4603805" cy="91994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91994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1E2BE6" w:rsidRDefault="001E2BE6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366" style="width:362.5pt;height:72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1E2BE6" w:rsidRDefault="001E2BE6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2B6D386F" w14:textId="7324E701" w:rsidR="00A26461" w:rsidRDefault="00A2646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9BF03A1" wp14:editId="5FFB2867">
                <wp:extent cx="5060950" cy="872115"/>
                <wp:effectExtent l="0" t="0" r="6350" b="4445"/>
                <wp:docPr id="700446087" name="Canvas 7004460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1652514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4898944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1ABCA3" w14:textId="17044C8B" w:rsidR="001E2BE6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89991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77D0C1" w14:textId="3D2ED59A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ՏԱՐՐԵՐԻ </w:t>
                                </w: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ՆԱՅԻՆ ԸՆՏԱՆԻ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1371074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9BF03A1" id="Canvas 700446087" o:spid="_x0000_s136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DG+Im58BAAA/w0AAA4AAAAA&#10;AAAAAAAAAAAALgIAAGRycy9lMm9Eb2MueG1sUEsBAi0AFAAGAAgAAAAhACtaiz3YAAAABQEAAA8A&#10;AAAAAAAAAAAAAAAA1gYAAGRycy9kb3ducmV2LnhtbFBLBQYAAAAABAAEAPMAAADbBwAAAAA=&#10;">
                <v:shape id="_x0000_s136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6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">
                  <v:shape id="Hexagon 1" o:spid="_x0000_s137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181ABCA3" w14:textId="17044C8B" w:rsidR="001E2BE6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37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" filled="f" stroked="f" strokeweight="1.5pt">
                    <v:textbox>
                      <w:txbxContent>
                        <w:p w14:paraId="0F77D0C1" w14:textId="3D2ED59A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ՏԱՐՐԵՐԻ </w:t>
                          </w: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ՆԱՅԻՆ ԸՆՏԱՆԻ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0" w:name="_Toc133963252"/>
      <w:bookmarkStart w:id="561" w:name="_Toc133965310"/>
      <w:bookmarkStart w:id="562" w:name="_Toc133965566"/>
      <w:bookmarkStart w:id="563" w:name="_Toc152437083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0"/>
      <w:bookmarkEnd w:id="561"/>
      <w:bookmarkEnd w:id="562"/>
      <w:bookmarkEnd w:id="563"/>
    </w:p>
    <w:p w14:paraId="66F8D278" w14:textId="238307EC" w:rsidR="002E2E98" w:rsidRDefault="00BF0CD8" w:rsidP="00302A17">
      <w:pPr>
        <w:pStyle w:val="Q-Normal"/>
      </w:pPr>
      <w:r w:rsidRPr="00CE0E83">
        <w:t xml:space="preserve">Կախված </w:t>
      </w:r>
      <w:r w:rsidR="002E2E98">
        <w:t>նրան</w:t>
      </w:r>
      <w:r w:rsidRPr="00CE0E83">
        <w:t xml:space="preserve">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2E2E98">
        <w:t xml:space="preserve">որ </w:t>
      </w:r>
      <w:r w:rsidRPr="00CE0E83">
        <w:t>ենթամակարդակ</w:t>
      </w:r>
      <w:r w:rsidR="002E2E98">
        <w:t>ն</w:t>
      </w:r>
      <w:r w:rsidRPr="00CE0E83">
        <w:t xml:space="preserve">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2E2E98">
        <w:t>.</w:t>
      </w:r>
      <w:r w:rsidR="00F73D1E">
        <w:t xml:space="preserve"> </w:t>
      </w:r>
    </w:p>
    <w:p w14:paraId="07917A35" w14:textId="2C505476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s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61454A5A" w14:textId="1F65E17E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p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1D3446C4" w14:textId="6B905994" w:rsidR="002E2E98" w:rsidRPr="002E2E98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>d</w:t>
      </w:r>
      <w:r>
        <w:rPr>
          <w:b/>
        </w:rPr>
        <w:t xml:space="preserve"> </w:t>
      </w:r>
      <w:r w:rsidRPr="00F73D1E">
        <w:rPr>
          <w:b/>
        </w:rPr>
        <w:t xml:space="preserve">տարրեր, </w:t>
      </w:r>
    </w:p>
    <w:p w14:paraId="5FEA96AC" w14:textId="77777777" w:rsidR="00667653" w:rsidRDefault="002E2E98" w:rsidP="002E2E98">
      <w:pPr>
        <w:pStyle w:val="Q-Normal"/>
        <w:numPr>
          <w:ilvl w:val="0"/>
          <w:numId w:val="93"/>
        </w:numPr>
      </w:pPr>
      <w:r w:rsidRPr="00F73D1E">
        <w:rPr>
          <w:b/>
        </w:rPr>
        <w:t xml:space="preserve">f </w:t>
      </w:r>
      <w:r w:rsidR="00F73D1E" w:rsidRPr="00F73D1E">
        <w:rPr>
          <w:b/>
        </w:rPr>
        <w:t>տարրեր</w:t>
      </w:r>
      <w:r w:rsidR="00F73D1E">
        <w:t xml:space="preserve">: </w:t>
      </w:r>
    </w:p>
    <w:p w14:paraId="70D23906" w14:textId="2B9A7797" w:rsidR="00BF0CD8" w:rsidRPr="00667653" w:rsidRDefault="00F73D1E" w:rsidP="00667653">
      <w:pPr>
        <w:pStyle w:val="Q-Normal"/>
      </w:pPr>
      <w:r w:rsidRPr="00667653">
        <w:t>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413455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lastRenderedPageBreak/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022C0B">
      <w:pPr>
        <w:pStyle w:val="Q-Normal"/>
        <w:numPr>
          <w:ilvl w:val="0"/>
          <w:numId w:val="36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097D4AB7" w14:textId="41E13CA3" w:rsidR="00A26461" w:rsidRDefault="00A26461" w:rsidP="008E7086">
      <w:bookmarkStart w:id="564" w:name="_Toc133963253"/>
      <w:bookmarkStart w:id="565" w:name="_Toc133965311"/>
      <w:bookmarkStart w:id="566" w:name="_Toc133965567"/>
      <w:r>
        <w:rPr>
          <w:noProof/>
        </w:rPr>
        <w:lastRenderedPageBreak/>
        <mc:AlternateContent>
          <mc:Choice Requires="wpc">
            <w:drawing>
              <wp:inline distT="0" distB="0" distL="0" distR="0" wp14:anchorId="78E022EF" wp14:editId="49A93657">
                <wp:extent cx="5060950" cy="872115"/>
                <wp:effectExtent l="0" t="0" r="6350" b="4445"/>
                <wp:docPr id="1357230601" name="Canvas 13572306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07708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26541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7FEF6" w14:textId="2351801F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260643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DFF2546" w14:textId="489ADF6C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ՏՈՄՆԵՐԻ ՈՐՈՇ ՀԱՏԿՈՒԹՅՈՒՆՆԵՐԻ ՊԱՐԲԵՐԱԿԱՆ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97837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022EF" id="Canvas 1357230601" o:spid="_x0000_s137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DrrYzYegQAAP8NAAAOAAAAAAAA&#10;AAAAAAAAAC4CAABkcnMvZTJvRG9jLnhtbFBLAQItABQABgAIAAAAIQArWos92AAAAAUBAAAPAAAA&#10;AAAAAAAAAAAAANQGAABkcnMvZG93bnJldi54bWxQSwUGAAAAAAQABADzAAAA2QcAAAAA&#10;">
                <v:shape id="_x0000_s137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7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">
                  <v:shape id="Hexagon 1" o:spid="_x0000_s137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26A7FEF6" w14:textId="2351801F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8</w:t>
                          </w:r>
                        </w:p>
                      </w:txbxContent>
                    </v:textbox>
                  </v:shape>
                  <v:rect id="Rectangle 1" o:spid="_x0000_s137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" filled="f" stroked="f" strokeweight="1.5pt">
                    <v:textbox>
                      <w:txbxContent>
                        <w:p w14:paraId="6DFF2546" w14:textId="489ADF6C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ՏՈՄՆԵՐԻ ՈՐՈՇ ՀԱՏԿՈՒԹՅՈՒՆՆԵՐԻ ՊԱՐԲԵՐԱԿԱՆ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37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67" w:name="_Toc152437084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4"/>
      <w:bookmarkEnd w:id="565"/>
      <w:bookmarkEnd w:id="566"/>
      <w:bookmarkEnd w:id="567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68" w:name="_Toc133963254"/>
      <w:bookmarkStart w:id="569" w:name="_Toc133965312"/>
      <w:bookmarkStart w:id="570" w:name="_Toc133965568"/>
      <w:bookmarkStart w:id="571" w:name="_Toc152437085"/>
      <w:r w:rsidRPr="00905006">
        <w:t>Մ</w:t>
      </w:r>
      <w:r>
        <w:t>ԵՏԱՂՆԵՐ ԵՎ ՈՉ ՄԵՏԱՂՆԵՐ</w:t>
      </w:r>
      <w:bookmarkEnd w:id="568"/>
      <w:bookmarkEnd w:id="569"/>
      <w:bookmarkEnd w:id="570"/>
      <w:bookmarkEnd w:id="571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5B021F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59F39C63">
                <wp:extent cx="4023360" cy="57311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57311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1E2BE6" w:rsidRDefault="001E2BE6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379" style="width:316.8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5AF1CB5" w14:textId="77777777" w:rsidR="001E2BE6" w:rsidRDefault="001E2BE6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5B02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48009D1">
                <wp:extent cx="1041621" cy="313509"/>
                <wp:effectExtent l="0" t="0" r="6350" b="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31350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1E2BE6" w:rsidRPr="005B021F" w:rsidRDefault="001E2BE6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380" style="width:82pt;height:2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3721A86A" w14:textId="77777777" w:rsidR="001E2BE6" w:rsidRPr="005B021F" w:rsidRDefault="001E2BE6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5B021F">
      <w:pPr>
        <w:pStyle w:val="Q-Normal"/>
        <w:ind w:firstLine="432"/>
        <w:contextualSpacing w:val="0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78E1AE86">
                <wp:extent cx="4094922" cy="566670"/>
                <wp:effectExtent l="0" t="0" r="1270" b="508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5666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1E2BE6" w:rsidRDefault="001E2BE6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381" style="width:322.45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F1BC7B8" w14:textId="77777777" w:rsidR="001E2BE6" w:rsidRDefault="001E2BE6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5B021F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642E01D4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1E2BE6" w:rsidRPr="005B021F" w:rsidRDefault="001E2BE6" w:rsidP="00735DD0">
                            <w:pPr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382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C8DB4CD" w14:textId="77777777" w:rsidR="001E2BE6" w:rsidRPr="005B021F" w:rsidRDefault="001E2BE6" w:rsidP="00735DD0">
                      <w:pPr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5B021F">
      <w:pPr>
        <w:pStyle w:val="Q-Normal"/>
        <w:ind w:firstLine="432"/>
        <w:contextualSpacing w:val="0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3F8304DB">
                <wp:extent cx="4810539" cy="566670"/>
                <wp:effectExtent l="0" t="0" r="9525" b="508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56667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1E2BE6" w:rsidRDefault="001E2BE6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383" style="width:37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1A8AC11A" w14:textId="77777777" w:rsidR="001E2BE6" w:rsidRDefault="001E2BE6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lastRenderedPageBreak/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2" w:name="_Toc133963255"/>
      <w:bookmarkStart w:id="573" w:name="_Toc133965313"/>
      <w:bookmarkStart w:id="574" w:name="_Toc133965569"/>
      <w:bookmarkStart w:id="575" w:name="_Toc152437086"/>
      <w:r w:rsidRPr="00905006">
        <w:t>Ա</w:t>
      </w:r>
      <w:r>
        <w:t>ՏՈՄԻ ՇԱՌԱՎԻՂ</w:t>
      </w:r>
      <w:bookmarkEnd w:id="572"/>
      <w:bookmarkEnd w:id="573"/>
      <w:bookmarkEnd w:id="574"/>
      <w:bookmarkEnd w:id="575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54AF0BED" w:rsidR="00BF0CD8" w:rsidRDefault="00BF0CD8" w:rsidP="005B021F">
      <w:pPr>
        <w:pStyle w:val="Q-Normal"/>
        <w:ind w:firstLine="432"/>
        <w:contextualSpacing w:val="0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DA3C5B1" w14:textId="77777777" w:rsidR="005B021F" w:rsidRDefault="005B021F" w:rsidP="005B021F">
      <w:pPr>
        <w:pStyle w:val="Q-Normal"/>
        <w:keepNext/>
        <w:ind w:firstLine="432"/>
        <w:contextualSpacing w:val="0"/>
      </w:pPr>
      <w:r>
        <w:rPr>
          <w:noProof/>
        </w:rPr>
        <w:drawing>
          <wp:inline distT="0" distB="0" distL="0" distR="0" wp14:anchorId="3CCF15E4" wp14:editId="2B1068A7">
            <wp:extent cx="3605348" cy="2120455"/>
            <wp:effectExtent l="0" t="0" r="0" b="0"/>
            <wp:docPr id="1896366664" name="Picture 111562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ատոմի շառավիղ3 .jpg.pn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2140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E9" w14:textId="01F6BFD1" w:rsidR="005B021F" w:rsidRPr="00EB107F" w:rsidRDefault="005B021F" w:rsidP="005B021F">
      <w:pPr>
        <w:pStyle w:val="30"/>
      </w:pPr>
      <w:r w:rsidRPr="002F20EC">
        <w:rPr>
          <w:noProof/>
        </w:rPr>
        <w:t>Ատոմների չափսերի փոփոխությունները պարբերություններում և խմբերում</w:t>
      </w:r>
    </w:p>
    <w:p w14:paraId="7C7E7EC3" w14:textId="77777777" w:rsidR="00BF0CD8" w:rsidRDefault="00BF0CD8" w:rsidP="005B021F">
      <w:pPr>
        <w:pStyle w:val="Q-Normal"/>
        <w:ind w:firstLine="432"/>
        <w:contextualSpacing w:val="0"/>
        <w:jc w:val="right"/>
        <w:rPr>
          <w:noProof/>
          <w:lang w:eastAsia="ru-RU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E8B8CEF" wp14:editId="0DEE33D5">
                <wp:extent cx="4659381" cy="711925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7119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1E2BE6" w:rsidRDefault="001E2BE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384" style="width:366.9pt;height:5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2C69D997" w14:textId="51D24A4B" w:rsidR="001E2BE6" w:rsidRDefault="001E2BE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E4EF036">
                <wp:extent cx="4766328" cy="707666"/>
                <wp:effectExtent l="0" t="0" r="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6328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1E2BE6" w:rsidRDefault="001E2BE6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385" style="width:375.3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4CDE3BB0" w14:textId="318C19DF" w:rsidR="001E2BE6" w:rsidRDefault="001E2BE6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2EAFD471" wp14:editId="089C2BA1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6A4268EC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  <w:tr w:rsidR="005B021F" w14:paraId="3542B772" w14:textId="77777777" w:rsidTr="00906A20">
        <w:tc>
          <w:tcPr>
            <w:tcW w:w="2689" w:type="dxa"/>
          </w:tcPr>
          <w:p w14:paraId="7A47F303" w14:textId="77777777" w:rsidR="005B021F" w:rsidRDefault="005B021F" w:rsidP="005B021F">
            <w:pPr>
              <w:pStyle w:val="30"/>
              <w:numPr>
                <w:ilvl w:val="0"/>
                <w:numId w:val="0"/>
              </w:numPr>
              <w:spacing w:before="120" w:after="120"/>
              <w:jc w:val="left"/>
            </w:pPr>
          </w:p>
        </w:tc>
      </w:tr>
    </w:tbl>
    <w:p w14:paraId="1EE11229" w14:textId="31DDB21F" w:rsidR="00BF0CD8" w:rsidRPr="007161AA" w:rsidRDefault="00BF0CD8" w:rsidP="005B021F">
      <w:pPr>
        <w:pStyle w:val="Q-Normal"/>
        <w:ind w:firstLine="432"/>
        <w:contextualSpacing w:val="0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61CCF367" w:rsidR="00BF0CD8" w:rsidRPr="005B021F" w:rsidRDefault="00000000" w:rsidP="005B021F">
      <w:pPr>
        <w:pStyle w:val="Q-Normal"/>
        <w:ind w:firstLine="432"/>
        <w:contextualSpacing w:val="0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L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,   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l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5B021F">
      <w:pPr>
        <w:pStyle w:val="Q-Normal"/>
        <w:ind w:firstLine="432"/>
        <w:contextualSpacing w:val="0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5F058AAF" w:rsidR="00BF0CD8" w:rsidRPr="005B021F" w:rsidRDefault="00000000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r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 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+</m:t>
                  </m:r>
                </m:sup>
              </m:sSup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 xml:space="preserve">&gt; </m:t>
          </m:r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76" w:name="_Toc133963256"/>
      <w:bookmarkStart w:id="577" w:name="_Toc133965314"/>
      <w:bookmarkStart w:id="578" w:name="_Toc133965570"/>
      <w:bookmarkStart w:id="579" w:name="_Toc152437087"/>
      <w:r w:rsidRPr="000514C1">
        <w:t>Ի</w:t>
      </w:r>
      <w:r>
        <w:t>ՈՆԱՑՄԱՆ ԷՆԵՐԳԻԱ</w:t>
      </w:r>
      <w:bookmarkEnd w:id="576"/>
      <w:bookmarkEnd w:id="577"/>
      <w:bookmarkEnd w:id="578"/>
      <w:bookmarkEnd w:id="579"/>
    </w:p>
    <w:p w14:paraId="1747E075" w14:textId="77777777" w:rsidR="005B021F" w:rsidRDefault="00BF0CD8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16A24F82">
                <wp:extent cx="4807313" cy="540913"/>
                <wp:effectExtent l="0" t="0" r="0" b="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7313" cy="5409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1E2BE6" w:rsidRDefault="001E2BE6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386" style="width:378.5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D720200" w14:textId="77777777" w:rsidR="001E2BE6" w:rsidRDefault="001E2BE6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84F76F0" w14:textId="46F74611" w:rsidR="00BF0CD8" w:rsidRPr="00526ED3" w:rsidRDefault="005B021F" w:rsidP="00B32912">
      <w:pPr>
        <w:pStyle w:val="Q-Normal"/>
        <w:ind w:right="2779"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AD767DB" wp14:editId="34B82EC0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602254" w14:textId="77777777" w:rsidR="001E2BE6" w:rsidRPr="00526ED3" w:rsidRDefault="001E2BE6" w:rsidP="005B021F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D767DB" id="Прямоугольник: скругленные углы 24" o:spid="_x0000_s1387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5602254" w14:textId="77777777" w:rsidR="001E2BE6" w:rsidRPr="00526ED3" w:rsidRDefault="001E2BE6" w:rsidP="005B021F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1317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466"/>
      </w:tblGrid>
      <w:tr w:rsidR="00526ED3" w14:paraId="32EF0272" w14:textId="77777777" w:rsidTr="0051363E">
        <w:tc>
          <w:tcPr>
            <w:tcW w:w="5237" w:type="dxa"/>
          </w:tcPr>
          <w:p w14:paraId="43947F93" w14:textId="3C611FC0" w:rsidR="00526ED3" w:rsidRDefault="00526ED3" w:rsidP="005B021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1F31345A">
                  <wp:extent cx="3329189" cy="2225862"/>
                  <wp:effectExtent l="0" t="0" r="5080" b="0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749" cy="222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1363E">
        <w:tc>
          <w:tcPr>
            <w:tcW w:w="5237" w:type="dxa"/>
          </w:tcPr>
          <w:p w14:paraId="163D934D" w14:textId="227B2C53" w:rsidR="00526ED3" w:rsidRPr="00526ED3" w:rsidRDefault="00526ED3" w:rsidP="005B021F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B32912">
      <w:pPr>
        <w:pStyle w:val="Q-Normal"/>
        <w:ind w:firstLine="432"/>
      </w:pPr>
      <w:r w:rsidRPr="00644F0E"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51363E">
      <w:pPr>
        <w:pStyle w:val="Q-Normal"/>
        <w:jc w:val="center"/>
      </w:pPr>
      <w:r w:rsidRPr="00644F0E">
        <w:rPr>
          <w:noProof/>
        </w:rPr>
        <w:drawing>
          <wp:inline distT="0" distB="0" distL="0" distR="0" wp14:anchorId="59969303" wp14:editId="729FDCA9">
            <wp:extent cx="4217831" cy="2406290"/>
            <wp:effectExtent l="0" t="0" r="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3499" cy="2438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0BC32" w14:textId="7B89A5C4" w:rsidR="0051363E" w:rsidRPr="00B32912" w:rsidRDefault="00526ED3" w:rsidP="00B32912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6AA95BCB" w14:textId="47BABBA3" w:rsidR="00B32912" w:rsidRDefault="00B32912" w:rsidP="00B32912">
      <w:pPr>
        <w:pStyle w:val="30"/>
        <w:numPr>
          <w:ilvl w:val="0"/>
          <w:numId w:val="0"/>
        </w:numPr>
        <w:rPr>
          <w:sz w:val="24"/>
          <w:szCs w:val="24"/>
        </w:rPr>
      </w:pPr>
    </w:p>
    <w:p w14:paraId="61BD2A37" w14:textId="77777777" w:rsidR="00B32912" w:rsidRPr="00B32912" w:rsidRDefault="00B32912" w:rsidP="00B32912">
      <w:pPr>
        <w:pStyle w:val="30"/>
        <w:numPr>
          <w:ilvl w:val="0"/>
          <w:numId w:val="0"/>
        </w:numPr>
        <w:rPr>
          <w:sz w:val="24"/>
          <w:szCs w:val="24"/>
        </w:rPr>
      </w:pPr>
    </w:p>
    <w:p w14:paraId="53795798" w14:textId="26226E31" w:rsidR="008E0AEA" w:rsidRPr="00CD1E1C" w:rsidRDefault="008E0AEA" w:rsidP="00A50215">
      <w:pPr>
        <w:pStyle w:val="Q-Yentavernagir"/>
      </w:pPr>
      <w:bookmarkStart w:id="580" w:name="_Toc152437088"/>
      <w:r w:rsidRPr="00CD1E1C">
        <w:lastRenderedPageBreak/>
        <w:t>Է</w:t>
      </w:r>
      <w:r>
        <w:t>ԼԵԿՏՐՈՆԻ ՆԿԱՏՄԱՄԲ ԽՆԱՄԱԿՑՈՒԹՅՈՒՆԸ</w:t>
      </w:r>
      <w:bookmarkEnd w:id="580"/>
    </w:p>
    <w:p w14:paraId="71223383" w14:textId="77777777" w:rsidR="008E0AEA" w:rsidRPr="00CD1E1C" w:rsidRDefault="008E0AEA" w:rsidP="00B32912">
      <w:pPr>
        <w:pStyle w:val="Q-Normal"/>
        <w:ind w:firstLine="432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7EA8C248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1E2BE6" w:rsidRDefault="001E2BE6" w:rsidP="0051363E">
                            <w:pPr>
                              <w:pStyle w:val="Q-Yndgcvac"/>
                              <w:contextualSpacing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88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3A1E98" w14:textId="77777777" w:rsidR="001E2BE6" w:rsidRDefault="001E2BE6" w:rsidP="0051363E">
                      <w:pPr>
                        <w:pStyle w:val="Q-Yndgcvac"/>
                        <w:contextualSpacing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1363E">
      <w:pPr>
        <w:pStyle w:val="Q-Normal"/>
        <w:spacing w:before="120" w:after="0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2B323D8B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1E2BE6" w:rsidRPr="00394CE1" w:rsidRDefault="001E2BE6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89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546718E7" w14:textId="77777777" w:rsidR="001E2BE6" w:rsidRPr="00394CE1" w:rsidRDefault="001E2BE6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1" w:name="_Toc133963259"/>
      <w:bookmarkStart w:id="582" w:name="_Toc133965317"/>
      <w:bookmarkStart w:id="583" w:name="_Toc133965573"/>
      <w:bookmarkStart w:id="584" w:name="_Toc152437089"/>
      <w:r w:rsidRPr="00CD1E1C">
        <w:t>Է</w:t>
      </w:r>
      <w:r>
        <w:t>ԼԵԿՏՐԱԲԱՑԱՍԱԿԱՆՈՒԹՅՈՒՆ</w:t>
      </w:r>
      <w:bookmarkEnd w:id="581"/>
      <w:bookmarkEnd w:id="582"/>
      <w:bookmarkEnd w:id="583"/>
      <w:bookmarkEnd w:id="584"/>
    </w:p>
    <w:p w14:paraId="40E71223" w14:textId="77777777" w:rsidR="00BF0CD8" w:rsidRDefault="00BF0CD8" w:rsidP="00B32912">
      <w:pPr>
        <w:pStyle w:val="Q-Normal"/>
        <w:ind w:firstLine="432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8B7A95" wp14:editId="68C98357">
                <wp:extent cx="3824577" cy="553791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553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1E2BE6" w:rsidRDefault="001E2BE6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90" style="width:301.1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6D41533" w14:textId="77777777" w:rsidR="001E2BE6" w:rsidRDefault="001E2BE6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B32912">
      <w:pPr>
        <w:pStyle w:val="Q-Normal"/>
        <w:ind w:firstLine="432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660810E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1E2BE6" w:rsidRPr="00394CE1" w:rsidRDefault="001E2BE6" w:rsidP="00C454C8">
                            <w:pPr>
                              <w:pStyle w:val="Q-Yndgcvac"/>
                            </w:pPr>
                            <w:bookmarkStart w:id="585" w:name="_Toc133963260"/>
                            <w:bookmarkStart w:id="586" w:name="_Toc133965318"/>
                            <w:bookmarkStart w:id="587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85"/>
                            <w:bookmarkEnd w:id="586"/>
                            <w:bookmarkEnd w:id="587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91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5B2378" w14:textId="77777777" w:rsidR="001E2BE6" w:rsidRPr="00394CE1" w:rsidRDefault="001E2BE6" w:rsidP="00C454C8">
                      <w:pPr>
                        <w:pStyle w:val="Q-Yndgcvac"/>
                      </w:pPr>
                      <w:bookmarkStart w:id="588" w:name="_Toc133963260"/>
                      <w:bookmarkStart w:id="589" w:name="_Toc133965318"/>
                      <w:bookmarkStart w:id="590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88"/>
                      <w:bookmarkEnd w:id="589"/>
                      <w:bookmarkEnd w:id="590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 xml:space="preserve">էլեկտրաբացասականության բացարձակ </w:t>
      </w:r>
      <w:r>
        <w:lastRenderedPageBreak/>
        <w:t>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B32912">
      <w:pPr>
        <w:pStyle w:val="Q-Normal"/>
        <w:ind w:firstLine="432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F6EAE31">
            <wp:extent cx="3373755" cy="1985034"/>
            <wp:effectExtent l="0" t="0" r="0" b="0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3146" cy="199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B32912">
      <w:pPr>
        <w:pStyle w:val="Q-Normal"/>
        <w:ind w:firstLine="432"/>
        <w:contextualSpacing w:val="0"/>
      </w:pPr>
      <w:r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B32912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44F54129">
                <wp:extent cx="4848645" cy="714778"/>
                <wp:effectExtent l="0" t="0" r="9525" b="9525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645" cy="714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1E2BE6" w:rsidRPr="00AA09DC" w:rsidRDefault="001E2BE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92" style="width:381.8pt;height:5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2CE0F9F" w14:textId="5ACD938B" w:rsidR="001E2BE6" w:rsidRPr="00AA09DC" w:rsidRDefault="001E2BE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6037A1B7">
            <wp:extent cx="4552682" cy="1923721"/>
            <wp:effectExtent l="0" t="0" r="635" b="635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1232" cy="1931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D32AA" w14:textId="578ACC68" w:rsidR="00BF0CD8" w:rsidRPr="005B021F" w:rsidRDefault="005175CD" w:rsidP="005B021F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43C5AC56" w14:textId="6ED38F02" w:rsidR="0034565D" w:rsidRDefault="0034565D" w:rsidP="008E7086">
      <w:bookmarkStart w:id="591" w:name="_Toc133963261"/>
      <w:bookmarkStart w:id="592" w:name="_Toc133965319"/>
      <w:bookmarkStart w:id="593" w:name="_Toc133965575"/>
      <w:r>
        <w:rPr>
          <w:noProof/>
        </w:rPr>
        <w:lastRenderedPageBreak/>
        <mc:AlternateContent>
          <mc:Choice Requires="wpc">
            <w:drawing>
              <wp:inline distT="0" distB="0" distL="0" distR="0" wp14:anchorId="452241E1" wp14:editId="4E461BD8">
                <wp:extent cx="5060950" cy="872115"/>
                <wp:effectExtent l="0" t="0" r="6350" b="4445"/>
                <wp:docPr id="363207745" name="Canvas 363207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492185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08615809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1714B24" w14:textId="651DED60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63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5C6D22" w14:textId="51E9774F" w:rsidR="001E2BE6" w:rsidRPr="001E62CE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ԿԱՊԵՐԻ ՏԵՍԱԿՆԵՐԸ, ԿՈՎԱԼԵՆՏԱՅԻ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567915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2241E1" id="Canvas 363207745" o:spid="_x0000_s139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MT/UTX4EAAD9DQAADgAA&#10;AAAAAAAAAAAAAAAuAgAAZHJzL2Uyb0RvYy54bWxQSwECLQAUAAYACAAAACEAK1qLPdgAAAAFAQAA&#10;DwAAAAAAAAAAAAAAAADYBgAAZHJzL2Rvd25yZXYueG1sUEsFBgAAAAAEAAQA8wAAAN0HAAAAAA==&#10;">
                <v:shape id="_x0000_s139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39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">
                  <v:shape id="Hexagon 1" o:spid="_x0000_s139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1714B24" w14:textId="651DED60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9</w:t>
                          </w:r>
                        </w:p>
                      </w:txbxContent>
                    </v:textbox>
                  </v:shape>
                  <v:rect id="Rectangle 1" o:spid="_x0000_s139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" filled="f" stroked="f" strokeweight="1.5pt">
                    <v:textbox>
                      <w:txbxContent>
                        <w:p w14:paraId="425C6D22" w14:textId="51E9774F" w:rsidR="001E2BE6" w:rsidRPr="001E62CE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ԿԱՊԵՐԻ ՏԵՍԱԿՆԵՐԸ, ԿՈՎԱԼԵՆՏԱՅԻ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39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4" w:name="_Toc152437090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1"/>
      <w:bookmarkEnd w:id="592"/>
      <w:bookmarkEnd w:id="593"/>
      <w:bookmarkEnd w:id="594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44928" behindDoc="1" locked="0" layoutInCell="1" allowOverlap="1" wp14:anchorId="2747A778" wp14:editId="336D33F3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595" w:name="_Toc133963262"/>
      <w:bookmarkStart w:id="596" w:name="_Toc133965320"/>
      <w:bookmarkStart w:id="597" w:name="_Toc133965576"/>
      <w:bookmarkStart w:id="598" w:name="_Toc152437091"/>
      <w:r w:rsidRPr="00582C88">
        <w:t>Կ</w:t>
      </w:r>
      <w:r>
        <w:t>ՈՎԱԼԵՆՏԱՅԻՆ ԿԱՊ</w:t>
      </w:r>
      <w:bookmarkEnd w:id="595"/>
      <w:bookmarkEnd w:id="596"/>
      <w:bookmarkEnd w:id="597"/>
      <w:bookmarkEnd w:id="598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5B021F">
      <w:pPr>
        <w:pStyle w:val="Q-Normal"/>
        <w:ind w:firstLine="432"/>
        <w:contextualSpacing w:val="0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B021F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4B38DA41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1E2BE6" w:rsidRDefault="001E2BE6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9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HOU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SM1kGm3j2xqq/YMjDvrh8ZavFP7QW+bDA3M4&#10;LdgDuAHCPR5SQ1tSGG6U1OB+ffQe7bGJUUtJi9NXUv9zy5ygRH832N4Xk+k0jmsSprOzAgX3WrN+&#10;rTHb5hqwRSa4ayxP12gf9OEqHTQvuCiWMSqqmOEYu6Q8uINwHfqtgKuGi+UymeGIWhZuzZPlETwy&#10;HXv1uXthzg5dHXAe7uAwqWz+pq972+hpYLkNIFVq+iOvwz/A8U7NNKyiuD9ey8nquDAXvwE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AquHOU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1E2BE6" w:rsidRDefault="001E2BE6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5B021F">
      <w:pPr>
        <w:pStyle w:val="Q-Normal"/>
        <w:ind w:firstLine="432"/>
        <w:contextualSpacing w:val="0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B021F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5F19C09C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1E2BE6" w:rsidRPr="00D27B94" w:rsidRDefault="001E2BE6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1E2BE6" w:rsidRPr="00B73B01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40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4FE4E5CC" w14:textId="77777777" w:rsidR="001E2BE6" w:rsidRPr="00D27B94" w:rsidRDefault="001E2BE6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1E2BE6" w:rsidRPr="00B73B01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79FF0812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 xml:space="preserve">ի միջև ընկած </w:t>
      </w:r>
      <w:r w:rsidR="002E7803">
        <w:lastRenderedPageBreak/>
        <w:t>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Ատոմների Էլեկտրոնները պատկերելով կետերի ձևով, օրինակ.</w:t>
      </w:r>
    </w:p>
    <w:p w14:paraId="09D34423" w14:textId="30CA80D1" w:rsidR="00BF0CD8" w:rsidRPr="00D27B94" w:rsidRDefault="007454E7" w:rsidP="00526ED3">
      <w:pPr>
        <w:pStyle w:val="Q-Normal"/>
        <w:ind w:firstLine="0"/>
        <w:jc w:val="center"/>
      </w:pPr>
      <w:r>
        <w:object w:dxaOrig="2765" w:dyaOrig="351" w14:anchorId="5EB3BF9B">
          <v:shape id="_x0000_i1120" type="#_x0000_t75" style="width:138pt;height:17.25pt" o:ole="">
            <v:imagedata r:id="rId274" o:title=""/>
          </v:shape>
          <o:OLEObject Type="Embed" ProgID="ChemDraw.Document.6.0" ShapeID="_x0000_i1120" DrawAspect="Content" ObjectID="_1763616366" r:id="rId275"/>
        </w:object>
      </w:r>
    </w:p>
    <w:p w14:paraId="08E9B867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1" type="#_x0000_t75" style="width:258.75pt;height:84.75pt" o:ole="">
            <v:imagedata r:id="rId276" o:title=""/>
          </v:shape>
          <o:OLEObject Type="Embed" ProgID="ChemDraw.Document.6.0" ShapeID="_x0000_i1121" DrawAspect="Content" ObjectID="_1763616367" r:id="rId277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022C0B">
      <w:pPr>
        <w:pStyle w:val="Q-Normal"/>
        <w:numPr>
          <w:ilvl w:val="0"/>
          <w:numId w:val="37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188ECCEA" w:rsidR="00BF0CD8" w:rsidRPr="00D27B94" w:rsidRDefault="008B1E2B" w:rsidP="00526ED3">
      <w:pPr>
        <w:pStyle w:val="Q-Normal"/>
        <w:ind w:firstLine="0"/>
        <w:jc w:val="center"/>
      </w:pPr>
      <w:r>
        <w:object w:dxaOrig="831" w:dyaOrig="231" w14:anchorId="195CCF70">
          <v:shape id="_x0000_i1122" type="#_x0000_t75" style="width:41.25pt;height:12pt" o:ole="">
            <v:imagedata r:id="rId278" o:title=""/>
          </v:shape>
          <o:OLEObject Type="Embed" ProgID="ChemDraw.Document.6.0" ShapeID="_x0000_i1122" DrawAspect="Content" ObjectID="_1763616368" r:id="rId279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3" type="#_x0000_t75" style="width:132pt;height:37.5pt" o:ole="">
            <v:imagedata r:id="rId280" o:title=""/>
          </v:shape>
          <o:OLEObject Type="Embed" ProgID="ChemDraw.Document.6.0" ShapeID="_x0000_i1123" DrawAspect="Content" ObjectID="_1763616369" r:id="rId281"/>
        </w:object>
      </w:r>
    </w:p>
    <w:p w14:paraId="0D59E9B0" w14:textId="224BBC84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28BF704E" w14:textId="77777777" w:rsidR="000840C7" w:rsidRDefault="000840C7" w:rsidP="00AA1F85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754D2DF2" wp14:editId="567C2305">
            <wp:extent cx="3569626" cy="835473"/>
            <wp:effectExtent l="0" t="0" r="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2 մոլեկուլ.png"/>
                    <pic:cNvPicPr/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8025" cy="83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BD238" w14:textId="70CB83E7" w:rsidR="000840C7" w:rsidRDefault="00AA1F85" w:rsidP="00AA1F85">
      <w:pPr>
        <w:pStyle w:val="30"/>
      </w:pPr>
      <w:r w:rsidRPr="00B90E1B">
        <w:t>Քլորի մոլեկուլի առաջացումը</w:t>
      </w:r>
    </w:p>
    <w:p w14:paraId="7AB676DE" w14:textId="4A9024B6" w:rsidR="00B90E1B" w:rsidRDefault="00B90E1B" w:rsidP="00526ED3">
      <w:pPr>
        <w:pStyle w:val="30"/>
        <w:numPr>
          <w:ilvl w:val="0"/>
          <w:numId w:val="0"/>
        </w:numPr>
      </w:pPr>
    </w:p>
    <w:p w14:paraId="4D66C467" w14:textId="68ACC700" w:rsidR="00BF0CD8" w:rsidRDefault="00BF0CD8" w:rsidP="00AA1F85">
      <w:pPr>
        <w:pStyle w:val="30"/>
        <w:numPr>
          <w:ilvl w:val="0"/>
          <w:numId w:val="0"/>
        </w:numPr>
        <w:jc w:val="left"/>
      </w:pPr>
    </w:p>
    <w:p w14:paraId="06B9C89C" w14:textId="24CCE0D8" w:rsidR="00BF0CD8" w:rsidRPr="00D27B94" w:rsidRDefault="00BF0CD8" w:rsidP="00302A17">
      <w:pPr>
        <w:pStyle w:val="Q-Normal"/>
      </w:pPr>
      <w:r w:rsidRPr="00D27B94">
        <w:lastRenderedPageBreak/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9D70BE">
      <w:pPr>
        <w:pStyle w:val="Q-Normal"/>
        <w:ind w:firstLine="432"/>
        <w:contextualSpacing w:val="0"/>
      </w:pPr>
      <w:r w:rsidRPr="00D27B94"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4C7FD304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1E2BE6" w:rsidRDefault="001E2BE6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40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6DA19B3" w14:textId="79B02CF4" w:rsidR="001E2BE6" w:rsidRDefault="001E2BE6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9D70BE">
      <w:pPr>
        <w:pStyle w:val="Q-Normal"/>
        <w:ind w:firstLine="432"/>
        <w:contextualSpacing w:val="0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9D70B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ECF0CBB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1E2BE6" w:rsidRDefault="001E2BE6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40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drc5uI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1E2BE6" w:rsidRDefault="001E2BE6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9D70BE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48283853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9D70BE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  <w:tr w:rsidR="009D70BE" w14:paraId="26FF9D2A" w14:textId="77777777" w:rsidTr="009D70BE">
        <w:trPr>
          <w:trHeight w:val="124"/>
        </w:trPr>
        <w:tc>
          <w:tcPr>
            <w:tcW w:w="3114" w:type="dxa"/>
          </w:tcPr>
          <w:p w14:paraId="417B01C4" w14:textId="77777777" w:rsidR="009D70BE" w:rsidRDefault="009D70BE" w:rsidP="009D70BE">
            <w:pPr>
              <w:pStyle w:val="30"/>
              <w:numPr>
                <w:ilvl w:val="0"/>
                <w:numId w:val="0"/>
              </w:numPr>
              <w:spacing w:before="0" w:after="0" w:line="120" w:lineRule="auto"/>
              <w:jc w:val="left"/>
              <w:rPr>
                <w:rFonts w:ascii="Calibri" w:eastAsia="Calibri" w:hAnsi="Calibri" w:cs="Times New Roman"/>
                <w:i w:val="0"/>
                <w:sz w:val="24"/>
                <w:szCs w:val="24"/>
              </w:rPr>
            </w:pP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8B1E2B" w:rsidRDefault="00675798" w:rsidP="00302A17">
      <w:pPr>
        <w:pStyle w:val="Q-Normal"/>
        <w:rPr>
          <w:color w:val="0070C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  <w:sz w:val="22"/>
              <w:szCs w:val="22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02D581" w14:textId="77777777" w:rsidR="009D70BE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>՝</w:t>
      </w:r>
    </w:p>
    <w:p w14:paraId="6EB82378" w14:textId="389540B3" w:rsidR="006B1D29" w:rsidRPr="009D70BE" w:rsidRDefault="00BF0CD8" w:rsidP="009D70BE">
      <w:pPr>
        <w:pStyle w:val="Q-Normal"/>
        <w:jc w:val="center"/>
        <w:rPr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color w:val="0070C0"/>
            <w:sz w:val="22"/>
            <w:szCs w:val="22"/>
          </w:rPr>
          <m:t>A≡B</m:t>
        </m:r>
      </m:oMath>
      <w:r w:rsidRPr="009D70BE">
        <w:rPr>
          <w:sz w:val="22"/>
          <w:szCs w:val="22"/>
        </w:rPr>
        <w:t>: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413455" w:rsidP="00526ED3">
      <w:pPr>
        <w:pStyle w:val="Q-Normal"/>
        <w:ind w:firstLine="0"/>
        <w:jc w:val="center"/>
      </w:pPr>
      <w:r>
        <w:rPr>
          <w:noProof/>
        </w:rPr>
        <w:lastRenderedPageBreak/>
        <w:pict w14:anchorId="24E48939">
          <v:shape id="_x0000_i1124" type="#_x0000_t75" style="width:107.25pt;height:34.5pt">
            <v:imagedata r:id="rId284" o:title=""/>
          </v:shape>
        </w:pict>
      </w:r>
    </w:p>
    <w:p w14:paraId="7AAB3013" w14:textId="5A76085C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3FA7A9E" w14:textId="77777777" w:rsidR="00584652" w:rsidRDefault="00584652" w:rsidP="009D70BE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3359BA4F" wp14:editId="4A05B28D">
            <wp:extent cx="5076190" cy="1372235"/>
            <wp:effectExtent l="0" t="0" r="0" b="0"/>
            <wp:docPr id="1029157769" name="Рисунок 102915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9" name="ազոտի մոլեկուլ.png"/>
                    <pic:cNvPicPr/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1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9F7D" w14:textId="7887325B" w:rsidR="00AA6AF9" w:rsidRPr="00584652" w:rsidRDefault="00584652" w:rsidP="00584652">
      <w:pPr>
        <w:pStyle w:val="30"/>
      </w:pPr>
      <w:r w:rsidRPr="00584652">
        <w:t>Ազոտի մոլեկուլի առաջացումը</w:t>
      </w:r>
    </w:p>
    <w:p w14:paraId="5C40B400" w14:textId="77777777" w:rsidR="00BF0CD8" w:rsidRPr="00660BD8" w:rsidRDefault="00BF0CD8" w:rsidP="00302A17">
      <w:pPr>
        <w:pStyle w:val="Q-Normal"/>
        <w:rPr>
          <w:lang w:val="en-US"/>
        </w:rPr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5" type="#_x0000_t75" style="width:135pt;height:24.75pt" o:ole="">
            <v:imagedata r:id="rId286" o:title=""/>
          </v:shape>
          <o:OLEObject Type="Embed" ProgID="ChemDraw.Document.6.0" ShapeID="_x0000_i1125" DrawAspect="Content" ObjectID="_1763616370" r:id="rId287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horzAnchor="margin" w:tblpY="154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:rsidRPr="00AA1F85" w14:paraId="544F7AEC" w14:textId="77777777" w:rsidTr="00312343">
        <w:trPr>
          <w:trHeight w:val="1880"/>
        </w:trPr>
        <w:tc>
          <w:tcPr>
            <w:tcW w:w="3606" w:type="dxa"/>
          </w:tcPr>
          <w:p w14:paraId="4FF06495" w14:textId="7B462D71" w:rsidR="005F58CE" w:rsidRDefault="005F58CE" w:rsidP="007C44CB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579FA25D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312343">
        <w:trPr>
          <w:trHeight w:val="530"/>
        </w:trPr>
        <w:tc>
          <w:tcPr>
            <w:tcW w:w="3606" w:type="dxa"/>
          </w:tcPr>
          <w:p w14:paraId="082BA4ED" w14:textId="68AFB5AE" w:rsidR="005F58CE" w:rsidRDefault="005F58CE" w:rsidP="007C44CB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7C44CB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632F0F6D">
                <wp:extent cx="4488089" cy="734096"/>
                <wp:effectExtent l="0" t="0" r="8255" b="8890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8089" cy="7340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1E2BE6" w:rsidRDefault="001E2BE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403" style="width:353.4pt;height:5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AF12BC" w14:textId="77777777" w:rsidR="001E2BE6" w:rsidRDefault="001E2BE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26EC94CC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91E76">
        <w:rPr>
          <w:i/>
          <w:vertAlign w:val="subscript"/>
        </w:rPr>
        <w:t xml:space="preserve">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BD4E402" w14:textId="72259F95" w:rsidR="008B1E2B" w:rsidRDefault="008B1E2B" w:rsidP="008B1E2B">
      <w:pPr>
        <w:pStyle w:val="Q-Normal"/>
        <w:jc w:val="center"/>
      </w:pPr>
      <w:r>
        <w:object w:dxaOrig="891" w:dyaOrig="1039" w14:anchorId="5F6A08A8">
          <v:shape id="_x0000_i1126" type="#_x0000_t75" style="width:39.75pt;height:46.5pt" o:ole="">
            <v:imagedata r:id="rId289" o:title=""/>
          </v:shape>
          <o:OLEObject Type="Embed" ProgID="ChemDraw.Document.6.0" ShapeID="_x0000_i1126" DrawAspect="Content" ObjectID="_1763616371" r:id="rId290"/>
        </w:object>
      </w:r>
    </w:p>
    <w:p w14:paraId="6FFD4C21" w14:textId="2CC48FFF" w:rsidR="00BF0CD8" w:rsidRPr="00D27B94" w:rsidRDefault="00BF0CD8" w:rsidP="008B1E2B">
      <w:pPr>
        <w:pStyle w:val="Q-Normal"/>
        <w:jc w:val="center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31234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2D5315D" wp14:editId="7413125F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1E2BE6" w:rsidRDefault="001E2BE6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40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A6E36F2" w14:textId="264EAB2A" w:rsidR="001E2BE6" w:rsidRDefault="001E2BE6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312343">
      <w:pPr>
        <w:pStyle w:val="Q-Normal"/>
        <w:ind w:firstLine="432"/>
        <w:contextualSpacing w:val="0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312343">
      <w:pPr>
        <w:pStyle w:val="Q-Normal"/>
        <w:ind w:firstLine="432"/>
        <w:contextualSpacing w:val="0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1DF27F53">
                <wp:extent cx="4516838" cy="920840"/>
                <wp:effectExtent l="0" t="0" r="0" b="0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920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1E2BE6" w:rsidRPr="00066C10" w:rsidRDefault="001E2BE6" w:rsidP="00C454C8">
                            <w:pPr>
                              <w:pStyle w:val="Q-Yndgcvac"/>
                              <w:rPr>
                                <w:i/>
                                <w:color w:val="C00000"/>
                              </w:rPr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066C10">
                              <w:rPr>
                                <w:i/>
                                <w:color w:val="C0000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405" style="width:355.6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F9022F5" w14:textId="77777777" w:rsidR="001E2BE6" w:rsidRPr="00066C10" w:rsidRDefault="001E2BE6" w:rsidP="00C454C8">
                      <w:pPr>
                        <w:pStyle w:val="Q-Yndgcvac"/>
                        <w:rPr>
                          <w:i/>
                          <w:color w:val="C00000"/>
                        </w:rPr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066C10">
                        <w:rPr>
                          <w:i/>
                          <w:color w:val="C0000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12343">
      <w:pPr>
        <w:pStyle w:val="Q-Normal"/>
        <w:ind w:firstLine="432"/>
        <w:contextualSpacing w:val="0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47438E34" w:rsidR="00BF0CD8" w:rsidRPr="00D27B94" w:rsidRDefault="009F7830" w:rsidP="00312343">
      <w:pPr>
        <w:pStyle w:val="Q-Normal"/>
        <w:ind w:firstLine="0"/>
        <w:contextualSpacing w:val="0"/>
        <w:jc w:val="center"/>
        <w:rPr>
          <w:rFonts w:eastAsia="Times New Roman"/>
          <w:sz w:val="24"/>
          <w:szCs w:val="24"/>
        </w:rPr>
      </w:pPr>
      <w:r>
        <w:object w:dxaOrig="4164" w:dyaOrig="793" w14:anchorId="6D9E0227">
          <v:shape id="_x0000_i1127" type="#_x0000_t75" style="width:198.75pt;height:37.5pt" o:ole="">
            <v:imagedata r:id="rId291" o:title=""/>
          </v:shape>
          <o:OLEObject Type="Embed" ProgID="ChemDraw.Document.6.0" ShapeID="_x0000_i1127" DrawAspect="Content" ObjectID="_1763616372" r:id="rId292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D77779" w:rsidRDefault="00BF0CD8" w:rsidP="00312343">
      <w:pPr>
        <w:pStyle w:val="Q-Normal"/>
        <w:ind w:firstLine="0"/>
        <w:contextualSpacing w:val="0"/>
        <w:rPr>
          <w:sz w:val="24"/>
          <w:szCs w:val="24"/>
          <w:lang w:val="en-US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w:lastRenderedPageBreak/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7D629F3" w:rsidR="00BF0CD8" w:rsidRPr="00D27B94" w:rsidRDefault="00584652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8" type="#_x0000_t75" style="width:179.25pt;height:72.75pt" o:ole="">
            <v:imagedata r:id="rId293" o:title=""/>
          </v:shape>
          <o:OLEObject Type="Embed" ProgID="ChemDraw.Document.6.0" ShapeID="_x0000_i1128" DrawAspect="Content" ObjectID="_1763616373" r:id="rId294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197C92FD" w:rsidR="00BF0CD8" w:rsidRDefault="00584652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9" type="#_x0000_t75" style="width:174pt;height:53.25pt" o:ole="">
            <v:imagedata r:id="rId295" o:title=""/>
          </v:shape>
          <o:OLEObject Type="Embed" ProgID="ChemDraw.Document.6.0" ShapeID="_x0000_i1129" DrawAspect="Content" ObjectID="_1763616374" r:id="rId296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13C556CE" w14:textId="756ADD80" w:rsidR="00A26461" w:rsidRDefault="00A26461" w:rsidP="008E7086">
      <w:bookmarkStart w:id="599" w:name="_Toc133963263"/>
      <w:bookmarkStart w:id="600" w:name="_Toc133965321"/>
      <w:bookmarkStart w:id="601" w:name="_Toc133965577"/>
      <w:r>
        <w:rPr>
          <w:noProof/>
        </w:rPr>
        <w:lastRenderedPageBreak/>
        <mc:AlternateContent>
          <mc:Choice Requires="wpc">
            <w:drawing>
              <wp:inline distT="0" distB="0" distL="0" distR="0" wp14:anchorId="1FC0620D" wp14:editId="327E4B97">
                <wp:extent cx="5060950" cy="872115"/>
                <wp:effectExtent l="0" t="0" r="6350" b="4445"/>
                <wp:docPr id="2081542471" name="Canvas 2081542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143430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36069118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9FE2AD" w14:textId="720BB574" w:rsidR="001E2BE6" w:rsidRPr="0034565D" w:rsidRDefault="001E2BE6" w:rsidP="00A26461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7781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0748B45" w14:textId="3A3271E0" w:rsidR="001E2BE6" w:rsidRPr="001E62CE" w:rsidRDefault="001E2BE6" w:rsidP="00A26461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ԿՈՎԱԼԵՆՏԱՅԻՆ ԿԱՊԻ ՀԱՏԿՈՒԹՅՈՒՆՆԵՐԸ, ՀԻԲՐԻԴԱ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072551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C0620D" id="Canvas 2081542471" o:spid="_x0000_s14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">
                <v:shape id="_x0000_s14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0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">
                  <v:shape id="Hexagon 1" o:spid="_x0000_s14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49FE2AD" w14:textId="720BB574" w:rsidR="001E2BE6" w:rsidRPr="0034565D" w:rsidRDefault="001E2BE6" w:rsidP="00A26461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0</w:t>
                          </w:r>
                        </w:p>
                      </w:txbxContent>
                    </v:textbox>
                  </v:shape>
                  <v:rect id="Rectangle 1" o:spid="_x0000_s141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" filled="f" stroked="f" strokeweight="1.5pt">
                    <v:textbox>
                      <w:txbxContent>
                        <w:p w14:paraId="70748B45" w14:textId="3A3271E0" w:rsidR="001E2BE6" w:rsidRPr="001E62CE" w:rsidRDefault="001E2BE6" w:rsidP="00A26461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ԿՈՎԱԼԵՆՏԱՅԻՆ ԿԱՊԻ ՀԱՏԿՈՒԹՅՈՒՆՆԵՐԸ, ՀԻԲՐԻԴԱ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4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2" w:name="_Toc152437092"/>
      <w:r>
        <w:t xml:space="preserve">§3.10. </w:t>
      </w:r>
      <w:r w:rsidR="00BF0CD8" w:rsidRPr="00C65267">
        <w:t>ԿՈՎԱԼԵՆՏԱՅԻՆ ԿԱՊԻ ՀԱՏԿՈՒԹՅՈՒՆՆԵՐԸ, ՀԻԲՐԻԴԱՑՈՒՄ</w:t>
      </w:r>
      <w:bookmarkEnd w:id="599"/>
      <w:bookmarkEnd w:id="600"/>
      <w:bookmarkEnd w:id="601"/>
      <w:bookmarkEnd w:id="602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3" w:name="_Toc133963264"/>
      <w:bookmarkStart w:id="604" w:name="_Toc133965322"/>
      <w:bookmarkStart w:id="605" w:name="_Toc133965578"/>
      <w:bookmarkStart w:id="606" w:name="_Toc152437093"/>
      <w:r w:rsidRPr="00124E91">
        <w:t>ԿԱՊԻ ԷՆԵՐԳԻԱ</w:t>
      </w:r>
      <w:bookmarkEnd w:id="603"/>
      <w:bookmarkEnd w:id="604"/>
      <w:bookmarkEnd w:id="605"/>
      <w:bookmarkEnd w:id="606"/>
    </w:p>
    <w:p w14:paraId="6B254CFA" w14:textId="77777777" w:rsidR="00BF0CD8" w:rsidRPr="00943C44" w:rsidRDefault="00BF0CD8" w:rsidP="00D77779">
      <w:pPr>
        <w:pStyle w:val="Q-Normal"/>
        <w:ind w:firstLine="432"/>
        <w:contextualSpacing w:val="0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D7777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44C3A6AC">
                <wp:extent cx="3519998" cy="54210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54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1E2BE6" w:rsidRDefault="001E2BE6" w:rsidP="00C454C8">
                            <w:pPr>
                              <w:pStyle w:val="Q-Yndgcvac"/>
                            </w:pPr>
                            <w:r w:rsidRPr="00943C44">
                              <w:t xml:space="preserve">Էներգիայի </w:t>
                            </w:r>
                            <w:r w:rsidRPr="00943C44">
                              <w:t>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412" style="width:277.15pt;height:4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D07DC8" w14:textId="77777777" w:rsidR="001E2BE6" w:rsidRDefault="001E2BE6" w:rsidP="00C454C8">
                      <w:pPr>
                        <w:pStyle w:val="Q-Yndgcvac"/>
                      </w:pPr>
                      <w:r w:rsidRPr="00943C44">
                        <w:t xml:space="preserve">Էներգիայի </w:t>
                      </w:r>
                      <w:r w:rsidRPr="00943C44">
                        <w:t>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D77779">
      <w:pPr>
        <w:pStyle w:val="Q-Normal"/>
        <w:ind w:firstLine="432"/>
        <w:contextualSpacing w:val="0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D77779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22EC2140">
                <wp:extent cx="2349731" cy="343593"/>
                <wp:effectExtent l="0" t="0" r="0" b="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731" cy="3435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1E2BE6" w:rsidRPr="00BB4C05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:sz w:val="22"/>
                                        <w:szCs w:val="2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413" style="width:18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2DB5F92" w14:textId="77777777" w:rsidR="001E2BE6" w:rsidRPr="00BB4C05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:sz w:val="22"/>
                                  <w:szCs w:val="2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6C10306A" w14:textId="2323C37B" w:rsidR="00D77779" w:rsidRDefault="005C6809" w:rsidP="002873A2">
      <w:pPr>
        <w:pStyle w:val="Q-Yentavernagir"/>
      </w:pPr>
      <w:bookmarkStart w:id="607" w:name="_Toc133963265"/>
      <w:bookmarkStart w:id="608" w:name="_Toc133965323"/>
      <w:bookmarkStart w:id="609" w:name="_Toc133965579"/>
      <w:bookmarkStart w:id="610" w:name="_Toc152437094"/>
      <w:r w:rsidRPr="00124E91">
        <w:t>ԿԱՊԻ ԵՐԿԱՐՈՒԹՅՈՒՆ</w:t>
      </w:r>
      <w:bookmarkEnd w:id="607"/>
      <w:bookmarkEnd w:id="608"/>
      <w:bookmarkEnd w:id="609"/>
      <w:bookmarkEnd w:id="610"/>
    </w:p>
    <w:p w14:paraId="2C07B3FE" w14:textId="3BFD72D0" w:rsidR="00D77779" w:rsidRDefault="00D77779" w:rsidP="002873A2">
      <w:pPr>
        <w:pStyle w:val="Q-Normal"/>
        <w:ind w:firstLine="432"/>
        <w:contextualSpacing w:val="0"/>
      </w:pPr>
      <w:r w:rsidRPr="00D77779">
        <w:t xml:space="preserve">Կովալենտային կապին մասնակցող ատոմների միջուկների միջև </w:t>
      </w:r>
      <w:r w:rsidR="006C1925">
        <w:t xml:space="preserve">կա որոշակի </w:t>
      </w:r>
      <w:r w:rsidRPr="00D77779">
        <w:t>հեռավորութ</w:t>
      </w:r>
      <w:r w:rsidR="006C1925">
        <w:t>յուն</w:t>
      </w:r>
      <w:r w:rsidRPr="00D77779">
        <w:t xml:space="preserve"> (նկար 3.3</w:t>
      </w:r>
      <w:r>
        <w:t>0</w:t>
      </w:r>
      <w:r w:rsidRPr="00D77779">
        <w:t>)</w:t>
      </w:r>
      <w:r>
        <w:t>:</w:t>
      </w:r>
    </w:p>
    <w:p w14:paraId="24B130CD" w14:textId="20FF0AF5" w:rsidR="00732B16" w:rsidRDefault="0051288F" w:rsidP="0051288F">
      <w:pPr>
        <w:pStyle w:val="Q-Normal"/>
        <w:ind w:left="1170" w:firstLine="432"/>
        <w:contextualSpacing w:val="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3541BB0" wp14:editId="3644647D">
                <wp:extent cx="4064454" cy="548640"/>
                <wp:effectExtent l="0" t="0" r="0" b="3810"/>
                <wp:docPr id="102915777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4454" cy="5486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1C9AD03" w14:textId="77777777" w:rsidR="001E2BE6" w:rsidRDefault="001E2BE6" w:rsidP="0051288F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541BB0" id="_x0000_s1414" style="width:320.0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" fillcolor="#d7f5f5" stroked="f" strokeweight="1pt">
                <v:stroke joinstyle="miter"/>
                <v:textbox>
                  <w:txbxContent>
                    <w:p w14:paraId="31C9AD03" w14:textId="77777777" w:rsidR="001E2BE6" w:rsidRDefault="001E2BE6" w:rsidP="0051288F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440844" w14:textId="738AC13B" w:rsidR="00D77779" w:rsidRDefault="007940D1" w:rsidP="0051288F">
      <w:pPr>
        <w:pStyle w:val="Q-Normal"/>
        <w:jc w:val="center"/>
      </w:pPr>
      <w:r>
        <w:rPr>
          <w:noProof/>
        </w:rPr>
        <w:drawing>
          <wp:inline distT="0" distB="0" distL="0" distR="0" wp14:anchorId="6FC66107" wp14:editId="5AACA6B3">
            <wp:extent cx="2997926" cy="653392"/>
            <wp:effectExtent l="0" t="0" r="0" b="0"/>
            <wp:docPr id="60" name="Picture 1750074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կապի երկարություն.jpg.png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55" cy="67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EACD" w14:textId="444F401E" w:rsidR="00D77779" w:rsidRDefault="00D77779" w:rsidP="0051288F">
      <w:pPr>
        <w:pStyle w:val="30"/>
        <w:contextualSpacing w:val="0"/>
      </w:pPr>
      <w:r>
        <w:t xml:space="preserve">Կապի երկարություններ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 xml:space="preserve"> HCl</m:t>
        </m:r>
      </m:oMath>
      <w:r>
        <w:t>-ի մոլեկուլներում</w:t>
      </w:r>
    </w:p>
    <w:p w14:paraId="60D8D059" w14:textId="321D3346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6745" w:type="dxa"/>
        <w:jc w:val="center"/>
        <w:tblLook w:val="04A0" w:firstRow="1" w:lastRow="0" w:firstColumn="1" w:lastColumn="0" w:noHBand="0" w:noVBand="1"/>
      </w:tblPr>
      <w:tblGrid>
        <w:gridCol w:w="1165"/>
        <w:gridCol w:w="2700"/>
        <w:gridCol w:w="360"/>
        <w:gridCol w:w="2520"/>
      </w:tblGrid>
      <w:tr w:rsidR="00BF0CD8" w:rsidRPr="006C31F1" w14:paraId="403B4E1A" w14:textId="77777777" w:rsidTr="0051288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right w:val="single" w:sz="12" w:space="0" w:color="FFFFFF" w:themeColor="background1"/>
            </w:tcBorders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2700" w:type="dxa"/>
            <w:tcBorders>
              <w:left w:val="single" w:sz="12" w:space="0" w:color="FFFFFF" w:themeColor="background1"/>
              <w:bottom w:val="single" w:sz="4" w:space="0" w:color="FFFFFF" w:themeColor="background1"/>
              <w:right w:val="single" w:sz="12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880" w:type="dxa"/>
            <w:gridSpan w:val="2"/>
            <w:tcBorders>
              <w:left w:val="single" w:sz="12" w:space="0" w:color="FFFFFF" w:themeColor="background1"/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5128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tcBorders>
              <w:right w:val="single" w:sz="12" w:space="0" w:color="FFFFFF" w:themeColor="background1"/>
            </w:tcBorders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060" w:type="dxa"/>
            <w:gridSpan w:val="2"/>
            <w:tcBorders>
              <w:left w:val="single" w:sz="12" w:space="0" w:color="FFFFFF" w:themeColor="background1"/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52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51288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060" w:type="dxa"/>
            <w:gridSpan w:val="2"/>
            <w:tcBorders>
              <w:bottom w:val="single" w:sz="4" w:space="0" w:color="FFFFFF" w:themeColor="background1"/>
              <w:right w:val="single" w:sz="12" w:space="0" w:color="FFFFFF" w:themeColor="background1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520" w:type="dxa"/>
            <w:tcBorders>
              <w:left w:val="single" w:sz="12" w:space="0" w:color="FFFFFF" w:themeColor="background1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BB4C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060" w:type="dxa"/>
            <w:gridSpan w:val="2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52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BB4C0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060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52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51288F">
      <w:pPr>
        <w:pStyle w:val="Q-Normal"/>
        <w:ind w:firstLine="432"/>
        <w:contextualSpacing w:val="0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457DB5EA" w:rsidR="00BF0CD8" w:rsidRDefault="006C1925" w:rsidP="006C31F1">
      <w:pPr>
        <w:pStyle w:val="Q-Normal"/>
        <w:ind w:firstLine="0"/>
        <w:jc w:val="center"/>
        <w:rPr>
          <w:noProof/>
        </w:rPr>
      </w:pPr>
      <w:r>
        <w:object w:dxaOrig="5546" w:dyaOrig="1027" w14:anchorId="6F02C779">
          <v:shape id="_x0000_i1130" type="#_x0000_t75" style="width:264.75pt;height:49.5pt" o:ole="">
            <v:imagedata r:id="rId298" o:title=""/>
          </v:shape>
          <o:OLEObject Type="Embed" ProgID="ChemDraw.Document.6.0" ShapeID="_x0000_i1130" DrawAspect="Content" ObjectID="_1763616375" r:id="rId299"/>
        </w:object>
      </w:r>
    </w:p>
    <w:p w14:paraId="011E00A7" w14:textId="7F948D4C" w:rsidR="009F03EF" w:rsidRDefault="006C1925" w:rsidP="006C31F1">
      <w:pPr>
        <w:pStyle w:val="Q-Normal"/>
        <w:ind w:firstLine="0"/>
        <w:jc w:val="center"/>
      </w:pPr>
      <w:r>
        <w:object w:dxaOrig="5556" w:dyaOrig="963" w14:anchorId="692DB136">
          <v:shape id="_x0000_i1131" type="#_x0000_t75" style="width:264pt;height:45.75pt" o:ole="">
            <v:imagedata r:id="rId300" o:title=""/>
          </v:shape>
          <o:OLEObject Type="Embed" ProgID="ChemDraw.Document.6.0" ShapeID="_x0000_i1131" DrawAspect="Content" ObjectID="_1763616376" r:id="rId301"/>
        </w:object>
      </w:r>
    </w:p>
    <w:p w14:paraId="400B823B" w14:textId="77777777" w:rsidR="00EF6927" w:rsidRDefault="00EF6927" w:rsidP="006C31F1">
      <w:pPr>
        <w:pStyle w:val="Q-Normal"/>
        <w:ind w:firstLine="0"/>
        <w:jc w:val="center"/>
      </w:pPr>
    </w:p>
    <w:p w14:paraId="398C3CB6" w14:textId="1B0B9089" w:rsidR="00BF0CD8" w:rsidRDefault="006C1925" w:rsidP="006C31F1">
      <w:pPr>
        <w:pStyle w:val="Q-Normal"/>
        <w:ind w:firstLine="0"/>
        <w:jc w:val="center"/>
      </w:pPr>
      <w:r>
        <w:object w:dxaOrig="5163" w:dyaOrig="302" w14:anchorId="7E99ADE7">
          <v:shape id="_x0000_i1132" type="#_x0000_t75" style="width:251.25pt;height:13.5pt" o:ole="">
            <v:imagedata r:id="rId302" o:title=""/>
          </v:shape>
          <o:OLEObject Type="Embed" ProgID="ChemDraw.Document.6.0" ShapeID="_x0000_i1132" DrawAspect="Content" ObjectID="_1763616377" r:id="rId303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6C1925">
      <w:pPr>
        <w:pStyle w:val="Q-Normal"/>
        <w:ind w:firstLine="432"/>
        <w:contextualSpacing w:val="0"/>
      </w:pPr>
      <w:r>
        <w:lastRenderedPageBreak/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1FD7987">
                <wp:extent cx="4568190" cy="339634"/>
                <wp:effectExtent l="0" t="0" r="3810" b="381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8190" cy="3396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4BF38D46" w:rsidR="001E2BE6" w:rsidRDefault="001E2BE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415" style="width:359.7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01EEE74" w14:textId="4BF38D46" w:rsidR="001E2BE6" w:rsidRDefault="001E2BE6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1" w:name="_Toc133963266"/>
      <w:bookmarkStart w:id="612" w:name="_Toc133965324"/>
      <w:bookmarkStart w:id="613" w:name="_Toc133965580"/>
      <w:bookmarkStart w:id="614" w:name="_Toc152437095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1"/>
      <w:bookmarkEnd w:id="612"/>
      <w:bookmarkEnd w:id="613"/>
      <w:bookmarkEnd w:id="614"/>
      <w:r w:rsidRPr="00C65267">
        <w:t xml:space="preserve"> </w:t>
      </w:r>
    </w:p>
    <w:p w14:paraId="6ED77E65" w14:textId="305F9AC3" w:rsidR="00EF6927" w:rsidRPr="006D1A3F" w:rsidRDefault="00BF0CD8" w:rsidP="007940D1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15" w:name="_Toc133963267"/>
      <w:bookmarkStart w:id="616" w:name="_Toc133965325"/>
      <w:bookmarkStart w:id="617" w:name="_Toc133965581"/>
      <w:bookmarkStart w:id="618" w:name="_Toc152437096"/>
      <w:r w:rsidRPr="00AA2CAF">
        <w:t>ԿԱՊԻ ՈՒՂՂՎԱԾՈՒԹՅՈՒ</w:t>
      </w:r>
      <w:r>
        <w:t>ՆԸ</w:t>
      </w:r>
      <w:bookmarkEnd w:id="615"/>
      <w:bookmarkEnd w:id="616"/>
      <w:bookmarkEnd w:id="617"/>
      <w:bookmarkEnd w:id="618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p w14:paraId="6B0E030A" w14:textId="77777777" w:rsidR="00EF6927" w:rsidRDefault="00EF6927" w:rsidP="00B32E99">
      <w:pPr>
        <w:pStyle w:val="Q-Normal"/>
        <w:ind w:firstLine="0"/>
      </w:pPr>
    </w:p>
    <w:p w14:paraId="3FA0B56D" w14:textId="0186FF4C" w:rsidR="00B32E99" w:rsidRDefault="00CE0D3E" w:rsidP="00B32E99">
      <w:pPr>
        <w:pStyle w:val="Q-Normal"/>
        <w:keepNext/>
        <w:jc w:val="center"/>
      </w:pPr>
      <w:r w:rsidRPr="00B32E99">
        <w:rPr>
          <w:noProof/>
        </w:rPr>
        <w:object w:dxaOrig="4224" w:dyaOrig="1131" w14:anchorId="6DCD2A80">
          <v:shape id="_x0000_i1133" type="#_x0000_t75" style="width:271.5pt;height:72.75pt" o:ole="">
            <v:imagedata r:id="rId304" o:title=""/>
          </v:shape>
          <o:OLEObject Type="Embed" ProgID="ChemDraw.Document.6.0" ShapeID="_x0000_i1133" DrawAspect="Content" ObjectID="_1763616378" r:id="rId305"/>
        </w:object>
      </w:r>
    </w:p>
    <w:p w14:paraId="3699E2E9" w14:textId="74B7667F" w:rsidR="00EF6927" w:rsidRDefault="00B32E99" w:rsidP="00B32E99">
      <w:pPr>
        <w:pStyle w:val="30"/>
      </w:pPr>
      <w:r>
        <w:t>Վալենտային անկյունները</w:t>
      </w:r>
    </w:p>
    <w:p w14:paraId="5A54F9DC" w14:textId="1397836F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19" w:name="_Toc133963268"/>
      <w:bookmarkStart w:id="620" w:name="_Toc133965326"/>
      <w:bookmarkStart w:id="621" w:name="_Toc133965582"/>
      <w:bookmarkStart w:id="622" w:name="_Toc152437097"/>
      <w:r w:rsidRPr="004D5190">
        <w:t>ՀԻԲՐԻԴԱՑՈՒՄ</w:t>
      </w:r>
      <w:bookmarkEnd w:id="619"/>
      <w:bookmarkEnd w:id="620"/>
      <w:bookmarkEnd w:id="621"/>
      <w:bookmarkEnd w:id="622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7940D1">
      <w:pPr>
        <w:pStyle w:val="Q-Normal"/>
        <w:ind w:firstLine="432"/>
        <w:contextualSpacing w:val="0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34E646E" wp14:editId="57FDE9B5">
                <wp:extent cx="4829810" cy="724988"/>
                <wp:effectExtent l="0" t="0" r="8890" b="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7249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1E2BE6" w:rsidRDefault="001E2BE6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416" style="width:380.3pt;height:5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E84E32B" w14:textId="77777777" w:rsidR="001E2BE6" w:rsidRDefault="001E2BE6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36A76263" w:rsidR="00BF0CD8" w:rsidRPr="006D1A3F" w:rsidRDefault="00EF692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4" type="#_x0000_t75" style="width:285pt;height:34.5pt" o:ole="">
            <v:imagedata r:id="rId306" o:title=""/>
          </v:shape>
          <o:OLEObject Type="Embed" ProgID="ChemDraw.Document.6.0" ShapeID="_x0000_i1134" DrawAspect="Content" ObjectID="_1763616379" r:id="rId307"/>
        </w:object>
      </w:r>
    </w:p>
    <w:p w14:paraId="59240F9F" w14:textId="63AE517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71792160" w:rsidR="00BF0CD8" w:rsidRDefault="00BF0CD8" w:rsidP="00CE0D3E">
      <w:pPr>
        <w:pStyle w:val="Q-Normal"/>
        <w:ind w:firstLine="432"/>
        <w:contextualSpacing w:val="0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3AFB0414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724F6A4B" wp14:editId="1E746F3E">
            <wp:extent cx="3751811" cy="1074353"/>
            <wp:effectExtent l="0" t="0" r="1270" b="0"/>
            <wp:docPr id="1029157770" name="Рисунок 1029157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7" name="sp հիբրիդացում.png"/>
                    <pic:cNvPicPr/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084" cy="108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25D4E" w14:textId="1CD8D30A" w:rsidR="00EF6927" w:rsidRPr="00EF6927" w:rsidRDefault="00EF6927" w:rsidP="00EF6927">
      <w:pPr>
        <w:pStyle w:val="30"/>
      </w:pPr>
      <w:proofErr w:type="spellStart"/>
      <w:r>
        <w:rPr>
          <w:lang w:val="en-US"/>
        </w:rPr>
        <w:t>sp</w:t>
      </w:r>
      <w:proofErr w:type="spellEnd"/>
      <w:r>
        <w:rPr>
          <w:lang w:val="en-US"/>
        </w:rPr>
        <w:t xml:space="preserve"> </w:t>
      </w:r>
      <w:r w:rsidRPr="00EF6927">
        <w:t>հիբրիդացումը</w:t>
      </w:r>
    </w:p>
    <w:p w14:paraId="08C6FE19" w14:textId="77777777" w:rsidR="00BF0CD8" w:rsidRPr="005A5DD1" w:rsidRDefault="00BF0CD8" w:rsidP="007940D1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09BD422" wp14:editId="73DC70C4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1E2BE6" w:rsidRDefault="001E2BE6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417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30C771C" w14:textId="67CFB0BA" w:rsidR="001E2BE6" w:rsidRDefault="001E2BE6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0EAB12" w14:textId="3C725D2A" w:rsidR="00BF0CD8" w:rsidRDefault="00BF0CD8" w:rsidP="007940D1">
      <w:pPr>
        <w:pStyle w:val="Q-Normal"/>
        <w:ind w:firstLine="432"/>
        <w:contextualSpacing w:val="0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</w:t>
      </w:r>
      <w:r w:rsidR="00A94A9F">
        <w:t>, որոնք</w:t>
      </w:r>
      <w:r w:rsidRPr="006D1A3F">
        <w:t xml:space="preserve"> իրար նկատմամբ </w:t>
      </w:r>
      <w:r w:rsidR="00A94A9F">
        <w:t>դասավորված</w:t>
      </w:r>
      <w:r w:rsidR="00A94A9F" w:rsidRPr="006D1A3F">
        <w:t xml:space="preserve"> </w:t>
      </w:r>
      <w:r w:rsidR="00A94A9F">
        <w:t xml:space="preserve">են </w:t>
      </w:r>
      <w:r w:rsidRPr="006D1A3F">
        <w:t>180</w:t>
      </w:r>
      <w:r w:rsidRPr="006D1A3F">
        <w:rPr>
          <w:vertAlign w:val="superscript"/>
        </w:rPr>
        <w:t xml:space="preserve">0 </w:t>
      </w:r>
      <w:r w:rsidRPr="006D1A3F">
        <w:t xml:space="preserve">անկյան տակ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>օրբիտալների հետ</w:t>
      </w:r>
      <w:r w:rsidR="00A94A9F">
        <w:t>՝</w:t>
      </w:r>
      <w:r w:rsidRPr="006D1A3F">
        <w:t xml:space="preserve"> առաջա</w:t>
      </w:r>
      <w:r w:rsidR="00A94A9F">
        <w:t>ցնելով</w:t>
      </w:r>
      <w:r w:rsidRPr="006D1A3F">
        <w:t xml:space="preserve">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5CC41361" w14:textId="77777777" w:rsidR="00EF6927" w:rsidRDefault="00EF6927" w:rsidP="00EF6927">
      <w:pPr>
        <w:pStyle w:val="Q-Normal"/>
        <w:keepNext/>
      </w:pPr>
      <w:r>
        <w:rPr>
          <w:noProof/>
        </w:rPr>
        <w:drawing>
          <wp:inline distT="0" distB="0" distL="0" distR="0" wp14:anchorId="3742BEC7" wp14:editId="6ADF07D6">
            <wp:extent cx="3447928" cy="624965"/>
            <wp:effectExtent l="0" t="0" r="635" b="0"/>
            <wp:docPr id="1362651373" name="Picture 136265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8" name="BeCl2.png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806" cy="62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1CB5" w14:textId="08C939E7" w:rsidR="00EF6927" w:rsidRDefault="006723A7" w:rsidP="006723A7">
      <w:pPr>
        <w:pStyle w:val="30"/>
      </w:pPr>
      <w:r w:rsidRPr="00814785">
        <w:t>BeCl</w:t>
      </w:r>
      <w:r w:rsidRPr="00C46282">
        <w:rPr>
          <w:vertAlign w:val="subscript"/>
        </w:rPr>
        <w:t>2</w:t>
      </w:r>
      <w:r w:rsidRPr="00814785">
        <w:t>-</w:t>
      </w:r>
      <w:r w:rsidRPr="006723A7">
        <w:t>ի մո</w:t>
      </w:r>
      <w:r w:rsidRPr="00814785">
        <w:t>լեկուլի առաջացումը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7940D1">
      <w:pPr>
        <w:pStyle w:val="Q-Normal"/>
        <w:ind w:firstLine="432"/>
        <w:contextualSpacing w:val="0"/>
        <w:jc w:val="right"/>
        <w:rPr>
          <w:color w:val="FF0000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E2E72C8" wp14:editId="07A80462">
                <wp:extent cx="3307743" cy="59886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598868"/>
                          <a:chOff x="-40889" y="130770"/>
                          <a:chExt cx="3486912" cy="1219238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1219238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6" y="130776"/>
                            <a:ext cx="3301061" cy="115368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1E2BE6" w:rsidRPr="0041204D" w:rsidRDefault="001E2BE6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418" style="width:260.45pt;height:47.15pt;mso-position-horizontal-relative:char;mso-position-vertical-relative:line" coordorigin="-408,1307" coordsize="34869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">
                <v:roundrect id="_x0000_s1419" style="position:absolute;left:-408;top:1307;width:34868;height:1219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420" type="#_x0000_t202" style="position:absolute;left:571;top:1307;width:33011;height:1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1E2BE6" w:rsidRPr="0041204D" w:rsidRDefault="001E2BE6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7940D1">
      <w:pPr>
        <w:pStyle w:val="Q-Normal"/>
        <w:ind w:firstLine="432"/>
        <w:contextualSpacing w:val="0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5" type="#_x0000_t75" style="width:271.5pt;height:37.5pt" o:ole="">
            <v:imagedata r:id="rId310" o:title=""/>
          </v:shape>
          <o:OLEObject Type="Embed" ProgID="ChemDraw.Document.6.0" ShapeID="_x0000_i1135" DrawAspect="Content" ObjectID="_1763616380" r:id="rId311"/>
        </w:object>
      </w:r>
    </w:p>
    <w:p w14:paraId="34DA45DF" w14:textId="0207115F" w:rsidR="00BF0CD8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</w:t>
      </w:r>
      <w:r w:rsidR="007940D1">
        <w:t>,</w:t>
      </w:r>
      <w:r w:rsidRPr="006D1A3F">
        <w:t xml:space="preserve">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434B8B75" w14:textId="77777777" w:rsidR="007940D1" w:rsidRDefault="007940D1" w:rsidP="007940D1">
      <w:pPr>
        <w:pStyle w:val="Q-Normal"/>
        <w:keepNext/>
        <w:jc w:val="center"/>
      </w:pPr>
      <w:r>
        <w:rPr>
          <w:noProof/>
        </w:rPr>
        <w:drawing>
          <wp:inline distT="0" distB="0" distL="0" distR="0" wp14:anchorId="3EFCBFE5" wp14:editId="013EDFC5">
            <wp:extent cx="3696789" cy="1471841"/>
            <wp:effectExtent l="0" t="0" r="0" b="0"/>
            <wp:docPr id="1029157767" name="Picture 127034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0" name="sp2 հիբրիդացում.png"/>
                    <pic:cNvPicPr/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049" cy="150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1BED" w14:textId="0C8A4123" w:rsidR="007940D1" w:rsidRPr="006D1A3F" w:rsidRDefault="007940D1" w:rsidP="007940D1">
      <w:pPr>
        <w:pStyle w:val="30"/>
      </w:pPr>
      <w:r w:rsidRPr="0041204D">
        <w:t>sp</w:t>
      </w:r>
      <w:r w:rsidRPr="0041204D">
        <w:rPr>
          <w:vertAlign w:val="superscript"/>
        </w:rPr>
        <w:t>2</w:t>
      </w:r>
      <w:r w:rsidRPr="0041204D">
        <w:t xml:space="preserve"> հիբրիդացումը</w:t>
      </w:r>
    </w:p>
    <w:p w14:paraId="3F10684A" w14:textId="3647DB0F" w:rsidR="00BF0CD8" w:rsidRPr="00077DA0" w:rsidRDefault="00BF0CD8" w:rsidP="00F22385">
      <w:pPr>
        <w:pStyle w:val="Q-Normal"/>
        <w:ind w:firstLine="432"/>
        <w:contextualSpacing w:val="0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</w:t>
      </w:r>
      <w:r w:rsidR="007940D1">
        <w:t>որի հետևանքով</w:t>
      </w:r>
      <w:r w:rsidRPr="006D1A3F">
        <w:t xml:space="preserve">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1"/>
      </w:tblGrid>
      <w:tr w:rsidR="0041204D" w14:paraId="15AF5402" w14:textId="77777777" w:rsidTr="00F22385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3D877A4" wp14:editId="7E6D72DC">
                  <wp:extent cx="1946366" cy="1715779"/>
                  <wp:effectExtent l="0" t="0" r="0" b="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47" cy="1719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F22385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1AA875D3" w14:textId="3F1FED81" w:rsidR="0041204D" w:rsidRDefault="00BF0CD8" w:rsidP="007940D1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33693726">
                <wp:extent cx="2850878" cy="1143000"/>
                <wp:effectExtent l="0" t="0" r="6985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0878" cy="1143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1E2BE6" w:rsidRDefault="001E2BE6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421" style="width:224.5pt;height:9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" fillcolor="#d7f5f5" stroked="f" strokeweight="1pt">
                <v:stroke joinstyle="miter"/>
                <v:textbox>
                  <w:txbxContent>
                    <w:p w14:paraId="36B338FB" w14:textId="11C56E20" w:rsidR="001E2BE6" w:rsidRDefault="001E2BE6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0642733C" w14:textId="77777777" w:rsidR="00BF0CD8" w:rsidRDefault="00BF0CD8" w:rsidP="007940D1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6798D098">
                <wp:extent cx="2661104" cy="739471"/>
                <wp:effectExtent l="0" t="0" r="6350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104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1817DDD9" w:rsidR="001E2BE6" w:rsidRPr="00814785" w:rsidRDefault="001E2BE6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422" style="width:209.55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">
                <v:roundrect id="_x0000_s1423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424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1817DDD9" w:rsidR="001E2BE6" w:rsidRPr="00814785" w:rsidRDefault="001E2BE6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6" type="#_x0000_t75" style="width:249pt;height:36.75pt" o:ole="">
            <v:imagedata r:id="rId314" o:title=""/>
          </v:shape>
          <o:OLEObject Type="Embed" ProgID="ChemDraw.Document.6.0" ShapeID="_x0000_i1136" DrawAspect="Content" ObjectID="_1763616381" r:id="rId315"/>
        </w:object>
      </w:r>
    </w:p>
    <w:p w14:paraId="7FAD7DC7" w14:textId="77EEE507" w:rsidR="00BF0CD8" w:rsidRDefault="00BF0CD8" w:rsidP="006723A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</w:t>
      </w:r>
      <w:r w:rsidR="006723A7">
        <w:t xml:space="preserve"> հետ</w:t>
      </w:r>
      <w:r w:rsidRPr="006D1A3F">
        <w:t>՝ առաջացնելով չորս համարժեք sp</w:t>
      </w:r>
      <w:r w:rsidRPr="006D1A3F">
        <w:rPr>
          <w:vertAlign w:val="superscript"/>
        </w:rPr>
        <w:t>3</w:t>
      </w:r>
      <w:r w:rsidR="006723A7">
        <w:rPr>
          <w:vertAlign w:val="superscript"/>
        </w:rPr>
        <w:t xml:space="preserve"> </w:t>
      </w:r>
      <w:r w:rsidR="006723A7">
        <w:t xml:space="preserve">  </w:t>
      </w:r>
      <w:r w:rsidRPr="006D1A3F">
        <w:t>հիբրիդային</w:t>
      </w:r>
      <w:r w:rsidR="006723A7">
        <w:t xml:space="preserve"> </w:t>
      </w:r>
      <w:r w:rsidRPr="006D1A3F">
        <w:t>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p w14:paraId="607651BA" w14:textId="77777777" w:rsidR="00613B26" w:rsidRDefault="00613B26" w:rsidP="00613B26">
      <w:pPr>
        <w:pStyle w:val="Q-Normal"/>
        <w:keepNext/>
      </w:pPr>
      <w:r>
        <w:rPr>
          <w:noProof/>
        </w:rPr>
        <w:drawing>
          <wp:inline distT="0" distB="0" distL="0" distR="0" wp14:anchorId="4B1E598D" wp14:editId="0DA8369B">
            <wp:extent cx="3892731" cy="1592148"/>
            <wp:effectExtent l="0" t="0" r="0" b="0"/>
            <wp:docPr id="1029157776" name="Picture 59367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2" name="sp3.png"/>
                    <pic:cNvPicPr/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676" cy="1597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428B" w14:textId="4A09A00C" w:rsidR="00F22385" w:rsidRDefault="00613B26" w:rsidP="00613B26">
      <w:pPr>
        <w:pStyle w:val="30"/>
      </w:pPr>
      <w:r w:rsidRPr="0041204D">
        <w:t>sp</w:t>
      </w:r>
      <w:r w:rsidRPr="0041204D">
        <w:rPr>
          <w:vertAlign w:val="superscript"/>
          <w:lang w:val="en-US"/>
        </w:rPr>
        <w:t>3</w:t>
      </w:r>
      <w:r w:rsidRPr="0041204D">
        <w:t xml:space="preserve"> հիբրիդացումը</w:t>
      </w:r>
    </w:p>
    <w:p w14:paraId="027E49E0" w14:textId="55A0F568" w:rsidR="00BF0CD8" w:rsidRDefault="00BF0CD8" w:rsidP="00C33267">
      <w:pPr>
        <w:pStyle w:val="Q-Normal"/>
        <w:ind w:firstLine="432"/>
        <w:contextualSpacing w:val="0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tbl>
      <w:tblPr>
        <w:tblStyle w:val="TableGrid"/>
        <w:tblW w:w="8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  <w:gridCol w:w="8706"/>
      </w:tblGrid>
      <w:tr w:rsidR="00613B26" w14:paraId="188B362A" w14:textId="77777777" w:rsidTr="00C33267">
        <w:trPr>
          <w:trHeight w:val="179"/>
        </w:trPr>
        <w:tc>
          <w:tcPr>
            <w:tcW w:w="3276" w:type="dxa"/>
            <w:vMerge w:val="restart"/>
          </w:tcPr>
          <w:p w14:paraId="164E524E" w14:textId="04CC6A9F" w:rsidR="00613B26" w:rsidRDefault="00613B26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12316E0" wp14:editId="2A31634C">
                  <wp:extent cx="1936636" cy="1973390"/>
                  <wp:effectExtent l="0" t="0" r="6985" b="8255"/>
                  <wp:docPr id="1029157777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55B84065" w14:textId="0EB81FE4" w:rsidR="00613B26" w:rsidRDefault="00613B26" w:rsidP="00302A17">
            <w:pPr>
              <w:pStyle w:val="Q-Normal"/>
              <w:ind w:firstLine="0"/>
            </w:pPr>
          </w:p>
        </w:tc>
      </w:tr>
      <w:tr w:rsidR="00613B26" w14:paraId="340C4B2A" w14:textId="77777777" w:rsidTr="00C33267">
        <w:trPr>
          <w:trHeight w:val="2141"/>
        </w:trPr>
        <w:tc>
          <w:tcPr>
            <w:tcW w:w="3276" w:type="dxa"/>
            <w:vMerge/>
          </w:tcPr>
          <w:p w14:paraId="5C57E0D8" w14:textId="77777777" w:rsidR="00613B26" w:rsidRDefault="00613B26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</w:tcPr>
          <w:p w14:paraId="3259A499" w14:textId="308B37F1" w:rsidR="00613B26" w:rsidRDefault="00613B26" w:rsidP="00C33267">
            <w:pPr>
              <w:pStyle w:val="Q-Normal"/>
              <w:ind w:left="515" w:right="3746" w:hanging="389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7EDEE7E" wp14:editId="17121C63">
                      <wp:extent cx="2895166" cy="1182188"/>
                      <wp:effectExtent l="0" t="0" r="635" b="0"/>
                      <wp:docPr id="591461297" name="Прямоугольник: скругленные углы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166" cy="1182188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333528" w14:textId="77777777" w:rsidR="001E2BE6" w:rsidRDefault="001E2BE6" w:rsidP="00DA395D">
                                  <w:pPr>
                                    <w:pStyle w:val="Q-Yndgcvac"/>
                                    <w:ind w:left="-90" w:firstLine="630"/>
                                  </w:pPr>
                                  <w:r w:rsidRPr="007D2FD0">
                                    <w:rPr>
                                      <w:bCs/>
                                    </w:rPr>
                                    <w:t xml:space="preserve">Այսպիսով՝ </w:t>
                                  </w:r>
                                  <w:r w:rsidRPr="005A5DD1">
                                    <w:t>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3 </w:t>
                                  </w:r>
                                  <w:r w:rsidRPr="005A5DD1">
                                    <w:t>հիբրիդացման ժամանակ մեկ s և երեք p օրբիտալներից առաջանում են չորս հիբրիդային sp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 w:rsidRPr="005A5DD1">
                                    <w:t xml:space="preserve"> օրբիտալներ, որոնք իրար նկատմամբ դասավորվում են 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A5DD1">
                                    <w:t>109</w:t>
                                  </w:r>
                                  <w:r w:rsidRPr="005A5DD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  <w:r w:rsidRPr="005A5DD1">
                                    <w:t>28' անկյան տակ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EDEE7E" id="_x0000_s1425" style="width:227.95pt;height:9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" fillcolor="#d7f5f5" stroked="f" strokeweight="1pt">
                      <v:stroke joinstyle="miter"/>
                      <v:textbox>
                        <w:txbxContent>
                          <w:p w14:paraId="7D333528" w14:textId="77777777" w:rsidR="001E2BE6" w:rsidRDefault="001E2BE6" w:rsidP="00DA395D">
                            <w:pPr>
                              <w:pStyle w:val="Q-Yndgcvac"/>
                              <w:ind w:left="-90" w:firstLine="630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DA395D" w14:paraId="202B68B6" w14:textId="77777777" w:rsidTr="00C33267">
        <w:trPr>
          <w:trHeight w:val="434"/>
        </w:trPr>
        <w:tc>
          <w:tcPr>
            <w:tcW w:w="3276" w:type="dxa"/>
            <w:vMerge/>
          </w:tcPr>
          <w:p w14:paraId="56AC4BF8" w14:textId="77777777" w:rsidR="00DA395D" w:rsidRDefault="00DA395D" w:rsidP="00302A17">
            <w:pPr>
              <w:pStyle w:val="Q-Normal"/>
              <w:ind w:firstLine="0"/>
              <w:rPr>
                <w:noProof/>
              </w:rPr>
            </w:pPr>
          </w:p>
        </w:tc>
        <w:tc>
          <w:tcPr>
            <w:tcW w:w="4819" w:type="dxa"/>
            <w:vMerge w:val="restart"/>
          </w:tcPr>
          <w:p w14:paraId="2AEB4E66" w14:textId="1DD2A23B" w:rsidR="00DA395D" w:rsidRDefault="00DA395D" w:rsidP="00DA395D">
            <w:pPr>
              <w:pStyle w:val="Q-Normal"/>
              <w:ind w:left="126" w:right="3731" w:hanging="54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34A679E4" wp14:editId="4CB1F167">
                      <wp:extent cx="2976559" cy="862149"/>
                      <wp:effectExtent l="0" t="0" r="0" b="0"/>
                      <wp:docPr id="1913134794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76559" cy="862149"/>
                                <a:chOff x="243082" y="-19636"/>
                                <a:chExt cx="3546330" cy="2162595"/>
                              </a:xfrm>
                              <a:solidFill>
                                <a:srgbClr val="DCE8E8"/>
                              </a:solidFill>
                            </wpg:grpSpPr>
                            <wps:wsp>
                              <wps:cNvPr id="409544862" name="Прямоугольник: скругленные углы 14"/>
                              <wps:cNvSpPr/>
                              <wps:spPr>
                                <a:xfrm>
                                  <a:off x="243082" y="-19636"/>
                                  <a:ext cx="3546330" cy="2162595"/>
                                </a:xfrm>
                                <a:prstGeom prst="roundRect">
                                  <a:avLst/>
                                </a:prstGeom>
                                <a:grpFill/>
                                <a:ln w="2857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8457005" name="Надпись 15"/>
                              <wps:cNvSpPr txBox="1"/>
                              <wps:spPr>
                                <a:xfrm>
                                  <a:off x="354181" y="60284"/>
                                  <a:ext cx="3273929" cy="1820535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0C0458E3" w14:textId="77777777" w:rsidR="001E2BE6" w:rsidRPr="00814785" w:rsidRDefault="001E2BE6" w:rsidP="00C33267">
                                    <w:pPr>
                                      <w:pStyle w:val="Q-Yndgcvac"/>
                                      <w:tabs>
                                        <w:tab w:val="left" w:pos="2154"/>
                                      </w:tabs>
                                      <w:ind w:right="59" w:firstLine="90"/>
                                      <w:rPr>
                                        <w:lang w:val="ru-RU"/>
                                      </w:rPr>
                                    </w:p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vertAlign w:val="superscript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  <w:r w:rsidRPr="00814785">
                                      <w:t xml:space="preserve">  </w:t>
                                    </w:r>
                                    <w:r w:rsidRPr="00814785">
                                      <w:t>հիբրիդաց</w:t>
                                    </w:r>
                                    <w:r>
                                      <w:t xml:space="preserve">մանը բնորոշ է </w:t>
                                    </w: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09°28'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 </w:t>
                                    </w:r>
                                    <w:r w:rsidRPr="00814785">
                                      <w:t>վալենտային անկյունը և կանոնավոր քառանիստի ձև</w:t>
                                    </w:r>
                                    <w:r>
                                      <w:t xml:space="preserve"> ունեցող</w:t>
                                    </w:r>
                                    <w:r w:rsidRPr="008C193C">
                                      <w:t xml:space="preserve"> </w:t>
                                    </w:r>
                                    <w:r w:rsidRPr="00814785">
                                      <w:t>մոլեկուլ</w:t>
                                    </w:r>
                                    <w:r>
                                      <w:t>ը:</w:t>
                                    </w:r>
                                    <w:r w:rsidRPr="00814785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A679E4" id="Группа 13" o:spid="_x0000_s1426" style="width:234.35pt;height:67.9pt;mso-position-horizontal-relative:char;mso-position-vertical-relative:line" coordorigin="2430,-196" coordsize="35463,2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">
                      <v:roundrect id="_x0000_s1427" style="position:absolute;left:2430;top:-196;width:35464;height:2162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      <v:stroke joinstyle="miter"/>
                      </v:roundrect>
                      <v:shape id="Надпись 15" o:spid="_x0000_s1428" type="#_x0000_t202" style="position:absolute;left:3541;top:602;width:32740;height:18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      <v:textbox>
                          <w:txbxContent>
                            <w:p w14:paraId="0C0458E3" w14:textId="77777777" w:rsidR="001E2BE6" w:rsidRPr="00814785" w:rsidRDefault="001E2BE6" w:rsidP="00C33267">
                              <w:pPr>
                                <w:pStyle w:val="Q-Yndgcvac"/>
                                <w:tabs>
                                  <w:tab w:val="left" w:pos="2154"/>
                                </w:tabs>
                                <w:ind w:right="59" w:firstLine="90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DA395D" w14:paraId="43F10905" w14:textId="77777777" w:rsidTr="00C33267">
        <w:trPr>
          <w:trHeight w:val="548"/>
        </w:trPr>
        <w:tc>
          <w:tcPr>
            <w:tcW w:w="3276" w:type="dxa"/>
          </w:tcPr>
          <w:p w14:paraId="2FA9AA12" w14:textId="7153AD84" w:rsidR="00DA395D" w:rsidRDefault="00DA395D" w:rsidP="00DA395D">
            <w:pPr>
              <w:pStyle w:val="3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  <w:tc>
          <w:tcPr>
            <w:tcW w:w="4819" w:type="dxa"/>
            <w:vMerge/>
          </w:tcPr>
          <w:p w14:paraId="1AEE52F4" w14:textId="55146F72" w:rsidR="00DA395D" w:rsidRDefault="00DA395D" w:rsidP="00302A17">
            <w:pPr>
              <w:pStyle w:val="Q-Normal"/>
              <w:ind w:left="638" w:firstLine="0"/>
            </w:pPr>
          </w:p>
        </w:tc>
      </w:tr>
    </w:tbl>
    <w:p w14:paraId="760C6A87" w14:textId="7854E96B" w:rsidR="00BF0CD8" w:rsidRPr="00F908DC" w:rsidRDefault="00BF0CD8" w:rsidP="00C33267">
      <w:pPr>
        <w:pStyle w:val="Q-Normal"/>
        <w:ind w:firstLine="0"/>
        <w:rPr>
          <w:color w:val="7030A0"/>
        </w:rPr>
      </w:pP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7" type="#_x0000_t75" style="width:118.5pt;height:36.75pt" o:ole="">
            <v:imagedata r:id="rId318" o:title=""/>
          </v:shape>
          <o:OLEObject Type="Embed" ProgID="ChemDraw.Document.6.0" ShapeID="_x0000_i1137" DrawAspect="Content" ObjectID="_1763616382" r:id="rId319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4DC88622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E96C6E">
      <w:pPr>
        <w:pStyle w:val="Q-Normal"/>
        <w:ind w:firstLine="432"/>
        <w:contextualSpacing w:val="0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20CEA00C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5E2B64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</w:t>
      </w:r>
      <w:r w:rsidR="00E96C6E">
        <w:t>որո</w:t>
      </w:r>
      <w:r>
        <w:t>նց վանողության ուժերն ավելի մեծ են</w:t>
      </w:r>
      <w:r w:rsidR="00E96C6E">
        <w:t>: Դրա հետևանքով</w:t>
      </w:r>
      <w:r>
        <w:t xml:space="preserve">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3" w:name="_Toc133963269"/>
      <w:bookmarkStart w:id="624" w:name="_Toc133965327"/>
      <w:bookmarkStart w:id="625" w:name="_Toc133965583"/>
    </w:p>
    <w:p w14:paraId="5EB04D42" w14:textId="524F38A6" w:rsidR="00FC79C8" w:rsidRDefault="00FC79C8" w:rsidP="0041204D">
      <w:pPr>
        <w:pStyle w:val="Q-Normal"/>
      </w:pPr>
    </w:p>
    <w:p w14:paraId="443D0AA7" w14:textId="6C51F472" w:rsidR="00AA159C" w:rsidRDefault="00AA159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F1BA430" w14:textId="1C411C2D" w:rsidR="00FC79C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08E2A7F1" wp14:editId="7A5187DD">
                <wp:extent cx="5060950" cy="872115"/>
                <wp:effectExtent l="0" t="0" r="6350" b="4445"/>
                <wp:docPr id="1581839586" name="Canvas 15818395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6731455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8937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1E35661" w14:textId="12EA721C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0112377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CBE19EC" w14:textId="7157ABE5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ԻՈՆԱԿԱՆ ԵՎ ՄԵՏԱՂԱԿԱՆ  ԿԱՊ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854770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E2A7F1" id="Canvas 1581839586" o:spid="_x0000_s142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PkXeNh8BAAA/Q0AAA4AAAAA&#10;AAAAAAAAAAAALgIAAGRycy9lMm9Eb2MueG1sUEsBAi0AFAAGAAgAAAAhACtaiz3YAAAABQEAAA8A&#10;AAAAAAAAAAAAAAAA1gYAAGRycy9kb3ducmV2LnhtbFBLBQYAAAAABAAEAPMAAADbBwAAAAA=&#10;">
                <v:shape id="_x0000_s143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">
                  <v:shape id="Hexagon 1" o:spid="_x0000_s143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21E35661" w14:textId="12EA721C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1</w:t>
                          </w:r>
                        </w:p>
                      </w:txbxContent>
                    </v:textbox>
                  </v:shape>
                  <v:rect id="Rectangle 1" o:spid="_x0000_s143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" filled="f" stroked="f" strokeweight="1.5pt">
                    <v:textbox>
                      <w:txbxContent>
                        <w:p w14:paraId="7CBE19EC" w14:textId="7157ABE5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ԻՈՆԱԿԱՆ ԵՎ ՄԵՏԱՂԱԿԱՆ  ԿԱՊ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3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26" w:name="_Toc152437098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26"/>
    </w:p>
    <w:p w14:paraId="417AA64E" w14:textId="1C817119" w:rsidR="00BF0CD8" w:rsidRDefault="005C6809" w:rsidP="00660AE1">
      <w:pPr>
        <w:pStyle w:val="Q-Yentavernagir"/>
        <w:spacing w:before="0"/>
      </w:pPr>
      <w:bookmarkStart w:id="627" w:name="_Toc133963270"/>
      <w:bookmarkStart w:id="628" w:name="_Toc133965328"/>
      <w:bookmarkStart w:id="629" w:name="_Toc133965584"/>
      <w:bookmarkStart w:id="630" w:name="_Toc152437099"/>
      <w:bookmarkEnd w:id="623"/>
      <w:bookmarkEnd w:id="624"/>
      <w:bookmarkEnd w:id="625"/>
      <w:r w:rsidRPr="00BD4C38">
        <w:t>Ի</w:t>
      </w:r>
      <w:r>
        <w:t>ՈՆԱԿԱՆ ԿԱՊ</w:t>
      </w:r>
      <w:bookmarkEnd w:id="627"/>
      <w:bookmarkEnd w:id="628"/>
      <w:bookmarkEnd w:id="629"/>
      <w:bookmarkEnd w:id="630"/>
    </w:p>
    <w:p w14:paraId="6700ABC5" w14:textId="77777777" w:rsidR="00BF0CD8" w:rsidRDefault="00BF0CD8" w:rsidP="00A94A9F">
      <w:pPr>
        <w:pStyle w:val="Q-Normal"/>
        <w:ind w:firstLine="432"/>
        <w:contextualSpacing w:val="0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A94A9F">
      <w:pPr>
        <w:pStyle w:val="Q-Normal"/>
        <w:ind w:firstLine="432"/>
        <w:contextualSpacing w:val="0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44C924DD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1E2BE6" w:rsidRDefault="001E2BE6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435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1DDF35" w14:textId="77777777" w:rsidR="001E2BE6" w:rsidRDefault="001E2BE6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73980095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</w:t>
      </w:r>
      <w:r>
        <w:lastRenderedPageBreak/>
        <w:t xml:space="preserve">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տալով՝ մետաղների ատոմներն վերածվում են դրական լիցքավորված իոնների՝ կատիոնների.</w:t>
      </w:r>
    </w:p>
    <w:p w14:paraId="63106E7C" w14:textId="441449E0" w:rsidR="00BF0CD8" w:rsidRPr="00190708" w:rsidRDefault="00000000" w:rsidP="00ED5B2A">
      <w:pPr>
        <w:pStyle w:val="Q-Normal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-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1B1E08">
        <w:rPr>
          <w:rFonts w:eastAsiaTheme="minorEastAsia"/>
        </w:rPr>
        <w:t>կալի</w:t>
      </w:r>
      <w:r w:rsidR="00ED5B2A" w:rsidRPr="00ED5B2A">
        <w:rPr>
          <w:rFonts w:eastAsiaTheme="minorEastAsia"/>
        </w:rPr>
        <w:t>ումի կատիոն,</w:t>
      </w:r>
    </w:p>
    <w:p w14:paraId="086B6590" w14:textId="6E078178" w:rsidR="00BF0CD8" w:rsidRPr="00190708" w:rsidRDefault="00F908DC" w:rsidP="00A94A9F">
      <w:pPr>
        <w:pStyle w:val="Q-Normal"/>
        <w:ind w:firstLine="432"/>
        <w:contextualSpacing w:val="0"/>
        <w:jc w:val="center"/>
        <w:rPr>
          <w:bCs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</m:t>
        </m:r>
      </m:oMath>
      <w:r w:rsidR="00ED5B2A" w:rsidRPr="00ED5B2A">
        <w:rPr>
          <w:rFonts w:eastAsiaTheme="minorEastAsia"/>
        </w:rPr>
        <w:t>կալցիումի կատիոն:</w:t>
      </w:r>
    </w:p>
    <w:p w14:paraId="1B2408FA" w14:textId="77777777" w:rsidR="00BF0CD8" w:rsidRDefault="00BF0CD8" w:rsidP="00A94A9F">
      <w:pPr>
        <w:pStyle w:val="Q-Normal"/>
        <w:ind w:firstLine="432"/>
        <w:contextualSpacing w:val="0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26B7CD3F" w:rsidR="00BF0CD8" w:rsidRPr="001B1E08" w:rsidRDefault="00000000" w:rsidP="001B1E08">
      <w:pPr>
        <w:pStyle w:val="Q-Normal"/>
        <w:jc w:val="center"/>
        <w:rPr>
          <w:b/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1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="001B1E08">
        <w:rPr>
          <w:rFonts w:eastAsiaTheme="minorEastAsia"/>
        </w:rPr>
        <w:t>ֆտ</w:t>
      </w:r>
      <w:r w:rsidR="001B1E08" w:rsidRPr="001B1E08">
        <w:rPr>
          <w:rFonts w:eastAsiaTheme="minorEastAsia"/>
        </w:rPr>
        <w:t>որիդ անիոն,</w:t>
      </w:r>
    </w:p>
    <w:p w14:paraId="4FDF5DDC" w14:textId="30ABF2BC" w:rsidR="00BF0CD8" w:rsidRPr="00BD4C38" w:rsidRDefault="00000000" w:rsidP="001B1E08">
      <w:pPr>
        <w:pStyle w:val="Q-Normal"/>
        <w:ind w:firstLine="432"/>
        <w:contextualSpacing w:val="0"/>
        <w:jc w:val="center"/>
        <w:rPr>
          <w:bCs/>
        </w:rPr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"/>
          </m:rPr>
          <w:rPr>
            <w:rFonts w:ascii="Cambria Math" w:hAnsi="Cambria Math"/>
          </w:rPr>
          <m:t>+2</m:t>
        </m:r>
        <m:acc>
          <m:accPr>
            <m:chr m:val="̅"/>
            <m:ctrlPr>
              <w:rPr>
                <w:rFonts w:ascii="Cambria Math" w:hAnsi="Cambria Math"/>
                <w:b/>
                <w:b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b"/>
          </m:rP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1B1E08">
        <w:rPr>
          <w:rFonts w:eastAsiaTheme="minorEastAsia"/>
        </w:rPr>
        <w:t>սուլֆ</w:t>
      </w:r>
      <w:r w:rsidR="001B1E08" w:rsidRPr="001B1E08">
        <w:rPr>
          <w:rFonts w:eastAsiaTheme="minorEastAsia"/>
        </w:rPr>
        <w:t>իդ անիոն:</w:t>
      </w:r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2C4B67EB" w:rsidR="00BF0CD8" w:rsidRPr="00DB62A9" w:rsidRDefault="00BF0CD8" w:rsidP="00A94A9F">
      <w:pPr>
        <w:pStyle w:val="Q-Normal"/>
        <w:ind w:firstLine="432"/>
        <w:contextualSpacing w:val="0"/>
      </w:pPr>
      <w:r w:rsidRPr="00DB62A9">
        <w:t>Արտաքին է</w:t>
      </w:r>
      <w:r w:rsidR="00ED5B2A">
        <w:t>լեկտրոնային շերտն</w:t>
      </w:r>
      <w:r>
        <w:t xml:space="preserve"> ավարտելու համար (ազնիվ գազերի նման) նատրիումի ատոմի համար ավելի հեշտ է տալ</w:t>
      </w:r>
      <w:r w:rsidRPr="00DB62A9">
        <w:t xml:space="preserve"> </w:t>
      </w:r>
      <w:r w:rsidR="00ED5B2A">
        <w:t xml:space="preserve">այդ </w:t>
      </w:r>
      <w:r w:rsidR="00677821">
        <w:t xml:space="preserve">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A94A9F" w:rsidRDefault="00BF0CD8" w:rsidP="00A94A9F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N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     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8" type="#_x0000_t75" style="width:126pt;height:30.75pt" o:ole="">
            <v:imagedata r:id="rId323" o:title=""/>
          </v:shape>
          <o:OLEObject Type="Embed" ProgID="ChemDraw.Document.6.0" ShapeID="_x0000_i1138" DrawAspect="Content" ObjectID="_1763616383" r:id="rId324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5D9EC58D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eastAsiaTheme="minorEastAsia" w:hAnsi="Cambria Math"/>
          </w:rPr>
          <m:t>Me-</m:t>
        </m:r>
      </m:oMath>
      <w:r>
        <w:t xml:space="preserve">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</w:t>
      </w:r>
      <w:r w:rsidR="0028552E">
        <w:t>եր</w:t>
      </w:r>
      <w:r>
        <w:t>ը:</w:t>
      </w:r>
    </w:p>
    <w:p w14:paraId="2AFEC314" w14:textId="6D341CF8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p w14:paraId="03485660" w14:textId="1DF2B249" w:rsidR="00A94A9F" w:rsidRDefault="00A94A9F" w:rsidP="00302A17">
      <w:pPr>
        <w:pStyle w:val="Q-Normal"/>
        <w:rPr>
          <w:b/>
        </w:rPr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</w:p>
    <w:p w14:paraId="09C93C62" w14:textId="77777777" w:rsidR="00A94A9F" w:rsidRDefault="00A94A9F" w:rsidP="00A94A9F">
      <w:pPr>
        <w:pStyle w:val="Q-Normal"/>
      </w:pPr>
    </w:p>
    <w:p w14:paraId="06C4DDAD" w14:textId="77777777" w:rsidR="00A94A9F" w:rsidRDefault="00A94A9F" w:rsidP="00A94A9F">
      <w:pPr>
        <w:pStyle w:val="Q-Normal"/>
      </w:pPr>
    </w:p>
    <w:tbl>
      <w:tblPr>
        <w:tblStyle w:val="TableGrid"/>
        <w:tblpPr w:leftFromText="180" w:rightFromText="180" w:vertAnchor="text" w:horzAnchor="margin" w:tblpY="103"/>
        <w:tblOverlap w:val="never"/>
        <w:tblW w:w="0" w:type="auto"/>
        <w:tblBorders>
          <w:top w:val="single" w:sz="12" w:space="0" w:color="FFFFFF" w:themeColor="background1"/>
          <w:left w:val="single" w:sz="12" w:space="0" w:color="FFFFFF" w:themeColor="background1"/>
          <w:bottom w:val="single" w:sz="12" w:space="0" w:color="FFFFFF" w:themeColor="background1"/>
          <w:right w:val="single" w:sz="12" w:space="0" w:color="FFFFFF" w:themeColor="background1"/>
          <w:insideH w:val="single" w:sz="12" w:space="0" w:color="FFFFFF" w:themeColor="background1"/>
          <w:insideV w:val="single" w:sz="12" w:space="0" w:color="FFFFFF" w:themeColor="background1"/>
        </w:tblBorders>
        <w:tblLook w:val="04A0" w:firstRow="1" w:lastRow="0" w:firstColumn="1" w:lastColumn="0" w:noHBand="0" w:noVBand="1"/>
      </w:tblPr>
      <w:tblGrid>
        <w:gridCol w:w="2886"/>
      </w:tblGrid>
      <w:tr w:rsidR="001B1E08" w:rsidRPr="00A94A9F" w14:paraId="07E2EFB3" w14:textId="77777777" w:rsidTr="001B1E08">
        <w:tc>
          <w:tcPr>
            <w:tcW w:w="2886" w:type="dxa"/>
          </w:tcPr>
          <w:p w14:paraId="0B70F7E6" w14:textId="77777777" w:rsidR="001B1E08" w:rsidRDefault="001B1E08" w:rsidP="001B1E08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635E63E9" wp14:editId="3C3AB637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E08" w14:paraId="64426D0C" w14:textId="77777777" w:rsidTr="001B1E08">
        <w:tc>
          <w:tcPr>
            <w:tcW w:w="2886" w:type="dxa"/>
          </w:tcPr>
          <w:p w14:paraId="281261E6" w14:textId="77777777" w:rsidR="001B1E08" w:rsidRDefault="001B1E08" w:rsidP="001B1E08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19E6EC73" w14:textId="5B382831" w:rsidR="00A94A9F" w:rsidRDefault="00A94A9F" w:rsidP="00A94A9F">
      <w:pPr>
        <w:pStyle w:val="Q-Normal"/>
      </w:pPr>
      <w:r w:rsidRPr="004116E0">
        <w:t>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02AE4A71" w14:textId="77777777" w:rsidR="00A94A9F" w:rsidRDefault="00A94A9F" w:rsidP="00302A17">
      <w:pPr>
        <w:pStyle w:val="Q-Normal"/>
      </w:pPr>
    </w:p>
    <w:p w14:paraId="1BD67236" w14:textId="77777777" w:rsidR="00BF0CD8" w:rsidRPr="00BE7763" w:rsidRDefault="00BF0CD8" w:rsidP="00302A17">
      <w:pPr>
        <w:pStyle w:val="Q-Normal"/>
      </w:pPr>
      <w:r w:rsidRPr="004116E0"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1" w:name="_Toc133963271"/>
      <w:bookmarkStart w:id="632" w:name="_Toc133965329"/>
      <w:bookmarkStart w:id="633" w:name="_Toc133965585"/>
      <w:bookmarkStart w:id="634" w:name="_Toc152437100"/>
      <w:r w:rsidRPr="00EF3E0A">
        <w:t>Մ</w:t>
      </w:r>
      <w:r>
        <w:t>ԵՏԱՂԱԿԱՆ ԿԱՊ</w:t>
      </w:r>
      <w:bookmarkEnd w:id="631"/>
      <w:bookmarkEnd w:id="632"/>
      <w:bookmarkEnd w:id="633"/>
      <w:bookmarkEnd w:id="634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6"/>
      </w:tblGrid>
      <w:tr w:rsidR="001E19AD" w14:paraId="069ECC81" w14:textId="77777777" w:rsidTr="002416EF">
        <w:tc>
          <w:tcPr>
            <w:tcW w:w="2547" w:type="dxa"/>
          </w:tcPr>
          <w:p w14:paraId="70870384" w14:textId="60B3CD29" w:rsidR="001E19AD" w:rsidRDefault="003C47BC" w:rsidP="001A24B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CD294F4" wp14:editId="728D43FF">
                  <wp:extent cx="2434108" cy="1227488"/>
                  <wp:effectExtent l="0" t="0" r="4445" b="0"/>
                  <wp:docPr id="1896366661" name="Рисунок 1896366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6366661" name="մետաղական բյուրեղ..png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958" cy="123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2416EF">
        <w:trPr>
          <w:trHeight w:val="290"/>
        </w:trPr>
        <w:tc>
          <w:tcPr>
            <w:tcW w:w="2547" w:type="dxa"/>
          </w:tcPr>
          <w:p w14:paraId="1518138F" w14:textId="323C27B8" w:rsidR="001E19AD" w:rsidRDefault="001E19AD" w:rsidP="001A24B4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1B1E08">
      <w:pPr>
        <w:pStyle w:val="Q-Normal"/>
        <w:ind w:firstLine="432"/>
        <w:contextualSpacing w:val="0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B1E08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641638FF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1E2BE6" w:rsidRDefault="001E2BE6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436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ByP2PR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1E2BE6" w:rsidRDefault="001E2BE6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lastRenderedPageBreak/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311C28B7">
            <wp:extent cx="3497174" cy="1745223"/>
            <wp:effectExtent l="0" t="0" r="8255" b="762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94" cy="177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600489D0" w:rsidR="00BF0CD8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2927E261" w14:textId="7A2479B4" w:rsidR="001B1E08" w:rsidRDefault="001B1E08" w:rsidP="001B1E08">
      <w:pPr>
        <w:pStyle w:val="30"/>
        <w:numPr>
          <w:ilvl w:val="0"/>
          <w:numId w:val="0"/>
        </w:numPr>
      </w:pPr>
    </w:p>
    <w:p w14:paraId="645DDFC1" w14:textId="005DE894" w:rsidR="001B1E08" w:rsidRDefault="001B1E08" w:rsidP="001B1E08">
      <w:pPr>
        <w:pStyle w:val="30"/>
        <w:numPr>
          <w:ilvl w:val="0"/>
          <w:numId w:val="0"/>
        </w:numPr>
      </w:pPr>
    </w:p>
    <w:p w14:paraId="2DB013BD" w14:textId="56F20650" w:rsidR="001B1E08" w:rsidRDefault="001B1E08" w:rsidP="001B1E08">
      <w:pPr>
        <w:pStyle w:val="30"/>
        <w:numPr>
          <w:ilvl w:val="0"/>
          <w:numId w:val="0"/>
        </w:numPr>
      </w:pPr>
    </w:p>
    <w:p w14:paraId="1DE90C52" w14:textId="108A76CA" w:rsidR="001B1E08" w:rsidRDefault="001B1E08" w:rsidP="001B1E08">
      <w:pPr>
        <w:pStyle w:val="30"/>
        <w:numPr>
          <w:ilvl w:val="0"/>
          <w:numId w:val="0"/>
        </w:numPr>
      </w:pPr>
    </w:p>
    <w:p w14:paraId="2AFBE46C" w14:textId="6FA6F59B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732935F7" w14:textId="754DB6C0" w:rsidR="001B1E08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4168ECCB" wp14:editId="71510A20">
                <wp:extent cx="5060950" cy="872115"/>
                <wp:effectExtent l="0" t="0" r="6350" b="4445"/>
                <wp:docPr id="977722557" name="Canvas 9777225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2132698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5577573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082BE9" w14:textId="2F4922FA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349249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E4126F" w14:textId="5ADAB20D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ՋՐԱԾՆԱԿԱՆ ԿԱ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8760996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68ECCB" id="Canvas 977722557" o:spid="_x0000_s143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">
                <v:shape id="_x0000_s143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39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">
                  <v:shape id="Hexagon 1" o:spid="_x0000_s144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F082BE9" w14:textId="2F4922FA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2</w:t>
                          </w:r>
                        </w:p>
                      </w:txbxContent>
                    </v:textbox>
                  </v:shape>
                  <v:rect id="Rectangle 1" o:spid="_x0000_s1441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" filled="f" stroked="f" strokeweight="1.5pt">
                    <v:textbox>
                      <w:txbxContent>
                        <w:p w14:paraId="3CE4126F" w14:textId="5ADAB20D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ՋՐԱԾՆԱԿԱՆ ԿԱՊ</w:t>
                          </w:r>
                        </w:p>
                      </w:txbxContent>
                    </v:textbox>
                  </v:rect>
                </v:group>
                <v:shape id="Половина рамки 31" o:spid="_x0000_s144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35" w:name="_Toc133963272"/>
      <w:bookmarkStart w:id="636" w:name="_Toc133965330"/>
      <w:bookmarkStart w:id="637" w:name="_Toc133965586"/>
      <w:bookmarkStart w:id="638" w:name="_Toc152437101"/>
      <w:r>
        <w:t xml:space="preserve">§3.12. </w:t>
      </w:r>
      <w:r w:rsidR="00BF0CD8" w:rsidRPr="00BE7763">
        <w:t>ՋՐԱԾՆԱԿԱՆ ԿԱՊ</w:t>
      </w:r>
      <w:bookmarkEnd w:id="635"/>
      <w:bookmarkEnd w:id="636"/>
      <w:bookmarkEnd w:id="637"/>
      <w:bookmarkEnd w:id="638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1B1E08">
      <w:pPr>
        <w:pStyle w:val="Q-Normal"/>
        <w:ind w:firstLine="432"/>
        <w:contextualSpacing w:val="0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1B1E08">
      <w:pPr>
        <w:pStyle w:val="Q-Normal"/>
        <w:ind w:firstLine="0"/>
        <w:contextualSpacing w:val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9" type="#_x0000_t75" style="width:169.5pt;height:27.75pt" o:ole="">
            <v:imagedata r:id="rId328" o:title=""/>
          </v:shape>
          <o:OLEObject Type="Embed" ProgID="ChemDraw.Document.6.0" ShapeID="_x0000_i1139" DrawAspect="Content" ObjectID="_1763616384" r:id="rId329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40" type="#_x0000_t75" style="width:388.5pt;height:78.75pt" o:ole="">
            <v:imagedata r:id="rId330" o:title=""/>
          </v:shape>
          <o:OLEObject Type="Embed" ProgID="ChemDraw.Document.6.0" ShapeID="_x0000_i1140" DrawAspect="Content" ObjectID="_1763616385" r:id="rId331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06"/>
      </w:tblGrid>
      <w:tr w:rsidR="00770ECE" w14:paraId="62605898" w14:textId="77777777" w:rsidTr="00311CF1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62AD6BC">
                  <wp:extent cx="2717260" cy="3222932"/>
                  <wp:effectExtent l="0" t="0" r="6985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6829" cy="3246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311CF1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EB61AC">
      <w:pPr>
        <w:pStyle w:val="Q-Normal"/>
        <w:ind w:firstLine="432"/>
        <w:contextualSpacing w:val="0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39" w:name="_Hlk129731003"/>
        <m:r>
          <w:rPr>
            <w:rFonts w:ascii="Cambria Math" w:hAnsi="Cambria Math"/>
          </w:rPr>
          <m:t>HF</m:t>
        </m:r>
        <w:bookmarkEnd w:id="639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0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0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022C0B">
      <w:pPr>
        <w:pStyle w:val="Q-Normal"/>
        <w:numPr>
          <w:ilvl w:val="0"/>
          <w:numId w:val="38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022C0B">
      <w:pPr>
        <w:pStyle w:val="Q-Normal"/>
        <w:numPr>
          <w:ilvl w:val="0"/>
          <w:numId w:val="38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022C0B">
      <w:pPr>
        <w:pStyle w:val="Q-Normal"/>
        <w:numPr>
          <w:ilvl w:val="0"/>
          <w:numId w:val="38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022C0B">
      <w:pPr>
        <w:pStyle w:val="Q-Normal"/>
        <w:numPr>
          <w:ilvl w:val="0"/>
          <w:numId w:val="38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EB61AC">
      <w:pPr>
        <w:pStyle w:val="Q-Normal"/>
        <w:ind w:firstLine="432"/>
        <w:contextualSpacing w:val="0"/>
      </w:pPr>
      <w:r>
        <w:t>Օրինակ.</w:t>
      </w:r>
    </w:p>
    <w:p w14:paraId="4167A47A" w14:textId="23FA7B7D" w:rsidR="00BF0CD8" w:rsidRDefault="00EB61AC" w:rsidP="001B1E08">
      <w:pPr>
        <w:pStyle w:val="Q-Normal"/>
        <w:ind w:firstLine="0"/>
        <w:contextualSpacing w:val="0"/>
        <w:jc w:val="center"/>
        <w:rPr>
          <w:bCs/>
        </w:rPr>
      </w:pPr>
      <w:r>
        <w:object w:dxaOrig="7632" w:dyaOrig="1257" w14:anchorId="5B493EC9">
          <v:shape id="_x0000_i1141" type="#_x0000_t75" style="width:381.75pt;height:63pt" o:ole="">
            <v:imagedata r:id="rId333" o:title=""/>
          </v:shape>
          <o:OLEObject Type="Embed" ProgID="ChemDraw.Document.6.0" ShapeID="_x0000_i1141" DrawAspect="Content" ObjectID="_1763616386" r:id="rId334"/>
        </w:object>
      </w:r>
    </w:p>
    <w:p w14:paraId="401DB15D" w14:textId="77777777" w:rsidR="00BF0CD8" w:rsidRDefault="00BF0CD8" w:rsidP="001B1E08">
      <w:pPr>
        <w:pStyle w:val="Q-Normal"/>
        <w:ind w:firstLine="432"/>
        <w:contextualSpacing w:val="0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692E84EB" w:rsidR="00BF0CD8" w:rsidRDefault="00EB61AC" w:rsidP="001B1E08">
      <w:pPr>
        <w:pStyle w:val="Q-Normal"/>
        <w:ind w:firstLine="0"/>
        <w:contextualSpacing w:val="0"/>
        <w:jc w:val="center"/>
      </w:pPr>
      <w:r>
        <w:object w:dxaOrig="3233" w:dyaOrig="1045" w14:anchorId="103555F0">
          <v:shape id="_x0000_i1142" type="#_x0000_t75" style="width:162pt;height:51.75pt" o:ole="">
            <v:imagedata r:id="rId335" o:title=""/>
          </v:shape>
          <o:OLEObject Type="Embed" ProgID="ChemDraw.Document.6.0" ShapeID="_x0000_i1142" DrawAspect="Content" ObjectID="_1763616387" r:id="rId336"/>
        </w:object>
      </w:r>
    </w:p>
    <w:p w14:paraId="40A15F10" w14:textId="28538F09" w:rsidR="00BF0CD8" w:rsidRDefault="00BF0CD8" w:rsidP="00302A17">
      <w:pPr>
        <w:pStyle w:val="Q-Normal"/>
      </w:pPr>
      <w:r w:rsidRPr="00D46C7C">
        <w:lastRenderedPageBreak/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83A9D82" wp14:editId="49B905DF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Pr="001A24B4" w:rsidRDefault="00770ECE">
      <w:pPr>
        <w:rPr>
          <w:lang w:val="hy-AM"/>
        </w:rPr>
      </w:pPr>
      <w:bookmarkStart w:id="641" w:name="_Toc133963273"/>
      <w:bookmarkStart w:id="642" w:name="_Toc133965331"/>
      <w:bookmarkStart w:id="643" w:name="_Toc133965587"/>
      <w:r w:rsidRPr="001A24B4">
        <w:rPr>
          <w:lang w:val="hy-AM"/>
        </w:rPr>
        <w:br w:type="page"/>
      </w:r>
    </w:p>
    <w:p w14:paraId="6CA4FBFE" w14:textId="7C270C4D" w:rsidR="00AA159C" w:rsidRDefault="00AA159C" w:rsidP="00F3788A">
      <w:r>
        <w:rPr>
          <w:noProof/>
        </w:rPr>
        <w:lastRenderedPageBreak/>
        <mc:AlternateContent>
          <mc:Choice Requires="wpc">
            <w:drawing>
              <wp:inline distT="0" distB="0" distL="0" distR="0" wp14:anchorId="010FDF70" wp14:editId="58FB69BC">
                <wp:extent cx="5060950" cy="872115"/>
                <wp:effectExtent l="0" t="0" r="6350" b="4445"/>
                <wp:docPr id="1378088523" name="Canvas 1378088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3940115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6912168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64210F" w14:textId="34D27D8C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5592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687008D" w14:textId="662869C9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ԲԵՎԵՌԱՅԻՆ ԵՎ ՈՉ ԲԵՎԵՌԱՅԻՆ ՄՈԼԵԿՈՒԼ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4490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10FDF70" id="Canvas 1378088523" o:spid="_x0000_s1443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8RzC7hgQA&#10;AP4NAAAOAAAAAAAAAAAAAAAAAC4CAABkcnMvZTJvRG9jLnhtbFBLAQItABQABgAIAAAAIQArWos9&#10;2AAAAAUBAAAPAAAAAAAAAAAAAAAAAOAGAABkcnMvZG93bnJldi54bWxQSwUGAAAAAAQABADzAAAA&#10;5QcAAAAA&#10;">
                <v:shape id="_x0000_s1444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45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">
                  <v:shape id="Hexagon 1" o:spid="_x0000_s1446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1064210F" w14:textId="34D27D8C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3</w:t>
                          </w:r>
                        </w:p>
                      </w:txbxContent>
                    </v:textbox>
                  </v:shape>
                  <v:rect id="Rectangle 1" o:spid="_x0000_s1447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" filled="f" stroked="f" strokeweight="1.5pt">
                    <v:textbox>
                      <w:txbxContent>
                        <w:p w14:paraId="3687008D" w14:textId="662869C9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ԲԵՎԵՌԱՅԻՆ ԵՎ ՈՉ ԲԵՎԵՌԱՅԻՆ ՄՈԼԵԿՈՒԼ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48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4" w:name="_Toc152437102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1"/>
      <w:bookmarkEnd w:id="642"/>
      <w:bookmarkEnd w:id="643"/>
      <w:bookmarkEnd w:id="644"/>
    </w:p>
    <w:p w14:paraId="53FABD02" w14:textId="220AA4BD" w:rsidR="00EB61AC" w:rsidRDefault="00BF0CD8" w:rsidP="00390D1B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45" w:name="_Hlk68112061"/>
      <m:oMath>
        <m:r>
          <w:rPr>
            <w:rFonts w:ascii="Cambria Math" w:hAnsi="Cambria Math"/>
          </w:rPr>
          <m:t>HCl</m:t>
        </m:r>
      </m:oMath>
      <w:bookmarkEnd w:id="645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390D1B" w14:paraId="52B7E501" w14:textId="77777777" w:rsidTr="00390D1B">
        <w:trPr>
          <w:trHeight w:val="56"/>
        </w:trPr>
        <w:tc>
          <w:tcPr>
            <w:tcW w:w="2830" w:type="dxa"/>
          </w:tcPr>
          <w:p w14:paraId="4676B2D8" w14:textId="77777777" w:rsidR="00390D1B" w:rsidRDefault="00390D1B" w:rsidP="00390D1B">
            <w:pPr>
              <w:pStyle w:val="Q-Normal"/>
              <w:spacing w:line="240" w:lineRule="auto"/>
              <w:ind w:firstLine="0"/>
              <w:rPr>
                <w:noProof/>
              </w:rPr>
            </w:pPr>
          </w:p>
        </w:tc>
      </w:tr>
      <w:tr w:rsidR="00296E05" w14:paraId="1671DE9F" w14:textId="77777777" w:rsidTr="00390D1B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3245D64A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390D1B">
        <w:tc>
          <w:tcPr>
            <w:tcW w:w="2830" w:type="dxa"/>
          </w:tcPr>
          <w:p w14:paraId="29763CE6" w14:textId="76892076" w:rsidR="00296E05" w:rsidRDefault="00296E05" w:rsidP="00390D1B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2B4D93E6" w14:textId="77777777" w:rsidR="00EB61AC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</w:t>
      </w:r>
    </w:p>
    <w:p w14:paraId="147F5B00" w14:textId="6D994088" w:rsidR="00BF0CD8" w:rsidRDefault="00BF0CD8" w:rsidP="00302A17">
      <w:pPr>
        <w:pStyle w:val="Q-Normal"/>
      </w:pPr>
      <w:r w:rsidRPr="00A70D5B">
        <w:t xml:space="preserve">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90D1B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390D1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179F1905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1E2BE6" w:rsidRDefault="001E2BE6" w:rsidP="00C454C8">
                            <w:pPr>
                              <w:pStyle w:val="Q-Yndgcvac"/>
                            </w:pPr>
                            <w:r w:rsidRPr="00F10839">
                              <w:t xml:space="preserve">Կապի </w:t>
                            </w:r>
                            <w:r w:rsidRPr="00F10839">
                              <w:t>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449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6BD8D11" w14:textId="77777777" w:rsidR="001E2BE6" w:rsidRDefault="001E2BE6" w:rsidP="00C454C8">
                      <w:pPr>
                        <w:pStyle w:val="Q-Yndgcvac"/>
                      </w:pPr>
                      <w:r w:rsidRPr="00F10839">
                        <w:t xml:space="preserve">Կապի </w:t>
                      </w:r>
                      <w:r w:rsidRPr="00F10839">
                        <w:t>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390D1B">
      <w:pPr>
        <w:pStyle w:val="Q-Normal"/>
        <w:ind w:firstLine="432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1DFAEA00">
                <wp:extent cx="787179" cy="411480"/>
                <wp:effectExtent l="0" t="0" r="0" b="762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4114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46" w:name="_Hlk68114599"/>
                          <w:p w14:paraId="24ED4E33" w14:textId="77777777" w:rsidR="001E2BE6" w:rsidRPr="00390D1B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46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450" style="width:62pt;height:3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bookmarkStart w:id="647" w:name="_Hlk68114599"/>
                    <w:p w14:paraId="24ED4E33" w14:textId="77777777" w:rsidR="001E2BE6" w:rsidRPr="00390D1B" w:rsidRDefault="00000000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47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 xml:space="preserve">Բազմատոմ մոլեկուլների բևեռայնությունը կախված է ոչ միայն առանձին կապերի բևեռայնությունից, այլ նաև դրանց միմյանց նկատմամբ դասավորվածությունից, </w:t>
      </w:r>
      <w:r>
        <w:lastRenderedPageBreak/>
        <w:t>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48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48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168C1580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AC99429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7A8DEF4B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49" w:name="_Hlk68122089"/>
            <w:r w:rsidRPr="0046404B">
              <w:rPr>
                <w:b/>
              </w:rPr>
              <w:lastRenderedPageBreak/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49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>ատոմները, ապա այդպիսի մոլեկուլում կապերի դիպոլ մոմենտների գումարը զրոյից տարբեր մեծություն է, 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322201F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0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0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126E23D7" w14:textId="77777777" w:rsidR="00AA159C" w:rsidRDefault="00BF0CD8" w:rsidP="00F36490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</w:p>
    <w:p w14:paraId="58268D90" w14:textId="77777777" w:rsidR="00AA159C" w:rsidRDefault="00AA159C" w:rsidP="00F36490">
      <w:pPr>
        <w:pStyle w:val="Q-Normal"/>
      </w:pPr>
    </w:p>
    <w:p w14:paraId="26EF2D29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05A3803F" w14:textId="77777777" w:rsidR="0034565D" w:rsidRDefault="00AA159C" w:rsidP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1DF4E55D" wp14:editId="64B57440">
                <wp:extent cx="5060950" cy="872115"/>
                <wp:effectExtent l="0" t="0" r="6350" b="4445"/>
                <wp:docPr id="147122775" name="Canvas 1471227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57487059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1585685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A450D7" w14:textId="076CBDBC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.1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28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2FDB26B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39B2B027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ՄՈԼԱՅԻՆ ԶԱՆԳՎԱԾ</w:t>
                                </w:r>
                              </w:p>
                              <w:p w14:paraId="171C969F" w14:textId="77777777" w:rsidR="001E2BE6" w:rsidRPr="0034565D" w:rsidRDefault="001E2BE6" w:rsidP="0034565D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ՊԻՆԴ ՆՅՈՒԹԵՐ, ԲՅՈՒՐԵՂԱՅԻՆ ԵՎ ԱՄՈՐՖ ՆՅՈՒԹԵՐ, ԲՅՈՒՐԵՂԱՎԱՆԴԱԿՆԵՐԻ ՏԵՍԱԿՆԵՐԸ</w:t>
                                </w:r>
                              </w:p>
                              <w:p w14:paraId="6E74FFB1" w14:textId="0BE4C8F2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lang w:val="hy-AM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642340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F4E55D" id="Canvas 147122775" o:spid="_x0000_s145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">
                <v:shape id="_x0000_s145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5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">
                  <v:shape id="Hexagon 1" o:spid="_x0000_s145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0A450D7" w14:textId="076CBDBC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.14</w:t>
                          </w:r>
                        </w:p>
                      </w:txbxContent>
                    </v:textbox>
                  </v:shape>
                  <v:rect id="Rectangle 1" o:spid="_x0000_s145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" filled="f" stroked="f" strokeweight="1.5pt">
                    <v:textbox>
                      <w:txbxContent>
                        <w:p w14:paraId="62FDB26B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39B2B027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ՄՈԼԱՅԻՆ ԶԱՆԳՎԱԾ</w:t>
                          </w:r>
                        </w:p>
                        <w:p w14:paraId="171C969F" w14:textId="77777777" w:rsidR="001E2BE6" w:rsidRPr="0034565D" w:rsidRDefault="001E2BE6" w:rsidP="0034565D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ՊԻՆԴ ՆՅՈՒԹԵՐ, ԲՅՈՒՐԵՂԱՅԻՆ ԵՎ ԱՄՈՐՖ ՆՅՈՒԹԵՐ, ԲՅՈՒՐԵՂԱՎԱՆԴԱԿՆԵՐԻ ՏԵՍԱԿՆԵՐԸ</w:t>
                          </w:r>
                        </w:p>
                        <w:p w14:paraId="6E74FFB1" w14:textId="0BE4C8F2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lang w:val="hy-AM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45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1B8CC3F" w14:textId="7D1D4974" w:rsidR="00F36490" w:rsidRDefault="00641871" w:rsidP="006D7C43">
      <w:pPr>
        <w:pStyle w:val="ParagrafInvisible"/>
      </w:pPr>
      <w:bookmarkStart w:id="651" w:name="_Toc133963274"/>
      <w:bookmarkStart w:id="652" w:name="_Toc133965332"/>
      <w:bookmarkStart w:id="653" w:name="_Toc133965588"/>
      <w:bookmarkStart w:id="654" w:name="_Toc152437103"/>
      <w:r>
        <w:t xml:space="preserve">§3.14. </w:t>
      </w:r>
      <w:r w:rsidR="00BF0CD8">
        <w:t xml:space="preserve">ՊԻՆԴ ՆՅՈՒԹԵՐ, </w:t>
      </w:r>
      <w:r w:rsidR="00BF0CD8" w:rsidRPr="006D7C43">
        <w:t>ԲՅՈՒՐԵՂԱ</w:t>
      </w:r>
      <w:r w:rsidR="00B514AA" w:rsidRPr="006D7C43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</w:t>
      </w:r>
      <w:bookmarkEnd w:id="651"/>
      <w:bookmarkEnd w:id="652"/>
      <w:bookmarkEnd w:id="653"/>
      <w:bookmarkEnd w:id="654"/>
    </w:p>
    <w:p w14:paraId="786B5253" w14:textId="632E88C2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3A754903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6009B0">
      <w:pPr>
        <w:pStyle w:val="Q-Normal"/>
        <w:ind w:firstLine="432"/>
        <w:contextualSpacing w:val="0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</w:tblGrid>
      <w:tr w:rsidR="004B5A2D" w14:paraId="0868521B" w14:textId="77777777" w:rsidTr="006009B0">
        <w:tc>
          <w:tcPr>
            <w:tcW w:w="2505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38859E9C">
                  <wp:extent cx="1449705" cy="1385597"/>
                  <wp:effectExtent l="0" t="0" r="0" b="508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424" cy="1386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6009B0">
        <w:tc>
          <w:tcPr>
            <w:tcW w:w="2505" w:type="dxa"/>
          </w:tcPr>
          <w:p w14:paraId="25229DD1" w14:textId="02B83558" w:rsidR="004B5A2D" w:rsidRDefault="004B5A2D" w:rsidP="006009B0">
            <w:pPr>
              <w:pStyle w:val="30"/>
              <w:spacing w:before="0" w:after="0"/>
              <w:contextualSpacing w:val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6009B0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59F843C6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1E2BE6" w:rsidRDefault="001E2BE6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457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C8d8NF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1E2BE6" w:rsidRDefault="001E2BE6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6009B0">
      <w:pPr>
        <w:pStyle w:val="Q-Normal"/>
        <w:ind w:firstLine="432"/>
        <w:contextualSpacing w:val="0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244CE144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1E2BE6" w:rsidRDefault="001E2BE6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458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D424AE9" w14:textId="77777777" w:rsidR="001E2BE6" w:rsidRDefault="001E2BE6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46ABB7B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6009B0">
      <w:pPr>
        <w:pStyle w:val="Q-Normal"/>
        <w:ind w:firstLine="432"/>
        <w:contextualSpacing w:val="0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6009B0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DA725FC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1E2BE6" w:rsidRDefault="001E2BE6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459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ACEFCD" w14:textId="77777777" w:rsidR="001E2BE6" w:rsidRDefault="001E2BE6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6F004139">
                  <wp:extent cx="2699066" cy="1534160"/>
                  <wp:effectExtent l="0" t="0" r="6350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952" cy="1547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77D32BF4" w:rsidR="00BF0CD8" w:rsidRDefault="00BF0CD8" w:rsidP="006009B0">
      <w:pPr>
        <w:pStyle w:val="Q-Normal"/>
        <w:ind w:firstLine="432"/>
        <w:contextualSpacing w:val="0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 w:rsidR="006009B0" w:rsidRPr="003E0A5B">
        <w:t xml:space="preserve"> </w:t>
      </w:r>
      <w:r w:rsidRPr="003E0A5B">
        <w:t>(</w:t>
      </w:r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p w14:paraId="7B4A2068" w14:textId="7E95F9ED" w:rsidR="008A28A3" w:rsidRDefault="008A28A3" w:rsidP="006009B0">
      <w:pPr>
        <w:pStyle w:val="Q-Normal"/>
        <w:ind w:firstLine="432"/>
        <w:contextualSpacing w:val="0"/>
      </w:pPr>
      <w:r>
        <w:rPr>
          <w:b/>
          <w:noProof/>
        </w:rPr>
        <mc:AlternateContent>
          <mc:Choice Requires="wps">
            <w:drawing>
              <wp:inline distT="0" distB="0" distL="0" distR="0" wp14:anchorId="5AA20570" wp14:editId="2E13AE3F">
                <wp:extent cx="4519748" cy="757646"/>
                <wp:effectExtent l="0" t="0" r="0" b="4445"/>
                <wp:docPr id="1029157799" name="Прямоугольник: скругленные углы 1029157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748" cy="7576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C9DFF" w14:textId="77777777" w:rsidR="001E2BE6" w:rsidRDefault="001E2BE6" w:rsidP="008A28A3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իրար հետ կապված են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A20570" id="Прямоугольник: скругленные углы 1029157799" o:spid="_x0000_s1460" style="width:355.9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058C9DFF" w14:textId="77777777" w:rsidR="001E2BE6" w:rsidRDefault="001E2BE6" w:rsidP="008A28A3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իրար հետ կապված են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</w:tblGrid>
      <w:tr w:rsidR="004B5A2D" w14:paraId="2A758E6E" w14:textId="77777777" w:rsidTr="008A28A3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lastRenderedPageBreak/>
              <w:drawing>
                <wp:inline distT="0" distB="0" distL="0" distR="0" wp14:anchorId="00BB7883" wp14:editId="2B7A319A">
                  <wp:extent cx="2623465" cy="1201783"/>
                  <wp:effectExtent l="0" t="0" r="5715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6278" cy="124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8A28A3">
        <w:tc>
          <w:tcPr>
            <w:tcW w:w="1696" w:type="dxa"/>
          </w:tcPr>
          <w:p w14:paraId="7AE5D2EC" w14:textId="76555087" w:rsidR="004B5A2D" w:rsidRDefault="004B5A2D" w:rsidP="008A28A3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  <w:tr w:rsidR="008A28A3" w14:paraId="0BDF59C8" w14:textId="77777777" w:rsidTr="008A28A3">
        <w:trPr>
          <w:trHeight w:val="162"/>
        </w:trPr>
        <w:tc>
          <w:tcPr>
            <w:tcW w:w="1696" w:type="dxa"/>
          </w:tcPr>
          <w:p w14:paraId="08E6733B" w14:textId="77777777" w:rsidR="008A28A3" w:rsidRPr="00736C4E" w:rsidRDefault="008A28A3" w:rsidP="008A28A3">
            <w:pPr>
              <w:pStyle w:val="30"/>
              <w:numPr>
                <w:ilvl w:val="0"/>
                <w:numId w:val="0"/>
              </w:numPr>
              <w:spacing w:before="0" w:after="0"/>
              <w:jc w:val="left"/>
            </w:pPr>
          </w:p>
        </w:tc>
      </w:tr>
    </w:tbl>
    <w:p w14:paraId="6D1F27C9" w14:textId="4410849F" w:rsidR="00BF0CD8" w:rsidRDefault="00BF0CD8" w:rsidP="004B5A2D">
      <w:pPr>
        <w:pStyle w:val="Q-Normal"/>
        <w:ind w:firstLine="0"/>
      </w:pP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31EAB0C1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365EAE5">
            <wp:extent cx="2891307" cy="1841971"/>
            <wp:effectExtent l="0" t="0" r="1905" b="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307" cy="184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lastRenderedPageBreak/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3B493E8C" w14:textId="77777777" w:rsidR="00AA159C" w:rsidRDefault="00BF0CD8" w:rsidP="00302A17">
      <w:pPr>
        <w:pStyle w:val="Q-Normal"/>
      </w:pPr>
      <w:r>
        <w:t>Այսպիսով՝ ամորֆ նյութերը կառուցվածքով նման են խիստ մածուցիկ հեղուկների, իսկ հատկություններով՝ պինդ նյութերին:</w:t>
      </w:r>
    </w:p>
    <w:p w14:paraId="5E340B0F" w14:textId="77777777" w:rsidR="00AA159C" w:rsidRDefault="00AA159C" w:rsidP="00302A17">
      <w:pPr>
        <w:pStyle w:val="Q-Normal"/>
      </w:pPr>
    </w:p>
    <w:p w14:paraId="79E7BCF2" w14:textId="77777777" w:rsidR="00AA159C" w:rsidRPr="006E4735" w:rsidRDefault="00AA159C">
      <w:pPr>
        <w:rPr>
          <w:lang w:val="hy-AM"/>
        </w:rPr>
      </w:pPr>
      <w:r w:rsidRPr="006E4735">
        <w:rPr>
          <w:lang w:val="hy-AM"/>
        </w:rPr>
        <w:br w:type="page"/>
      </w:r>
    </w:p>
    <w:p w14:paraId="10D322EA" w14:textId="439ED49C" w:rsidR="00BF0CD8" w:rsidRPr="006E4735" w:rsidRDefault="00AA159C" w:rsidP="00AA159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4F40D6" wp14:editId="0E3EA3AE">
                <wp:extent cx="5060950" cy="872115"/>
                <wp:effectExtent l="0" t="0" r="6350" b="4445"/>
                <wp:docPr id="1449599219" name="Canvas 1449599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81996900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281745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48900B" w14:textId="61291AED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4458351" name="Rectangle 1"/>
                          <wps:cNvSpPr/>
                          <wps:spPr>
                            <a:xfrm>
                              <a:off x="2100843" y="757106"/>
                              <a:ext cx="8725646" cy="1761782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29FFC5" w14:textId="31C1E776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ՏԱՐՐԵՐԻ ՎԱԼԵՆՏԱԿԱՆՈՒԹՅՈՒՆՆ ԸՍՏ ԱՏՈՄԻ ԷԼԵԿՏՐՈՆԱՅԻՆ ԿԱՌՈՒՑՎԱԾՔ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1509028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4F40D6" id="Canvas 1449599219" o:spid="_x0000_s1461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A3&#10;q9qNjAQAAPwNAAAOAAAAAAAAAAAAAAAAAC4CAABkcnMvZTJvRG9jLnhtbFBLAQItABQABgAIAAAA&#10;IQArWos92AAAAAUBAAAPAAAAAAAAAAAAAAAAAOYGAABkcnMvZG93bnJldi54bWxQSwUGAAAAAAQA&#10;BADzAAAA6wcAAAAA&#10;">
                <v:shape id="_x0000_s1462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63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">
                  <v:shape id="Hexagon 1" o:spid="_x0000_s1464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A48900B" w14:textId="61291AED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3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shape>
                  <v:rect id="Rectangle 1" o:spid="_x0000_s1465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" filled="f" stroked="f" strokeweight="1.5pt">
                    <v:textbox>
                      <w:txbxContent>
                        <w:p w14:paraId="0429FFC5" w14:textId="31C1E776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ՏԱՐՐԵՐԻ ՎԱԼԵՆՏԱԿԱՆՈՒԹՅՈՒՆՆ ԸՍՏ ԱՏՈՄԻ ԷԼԵԿՏՐՈՆԱՅԻՆ ԿԱՌՈՒՑՎԱԾՔԻ</w:t>
                          </w:r>
                        </w:p>
                      </w:txbxContent>
                    </v:textbox>
                  </v:rect>
                </v:group>
                <v:shape id="Половина рамки 31" o:spid="_x0000_s1466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  <w:r w:rsidR="00BF0CD8" w:rsidRPr="006E4735">
        <w:rPr>
          <w:lang w:val="hy-AM"/>
        </w:rPr>
        <w:t xml:space="preserve"> </w:t>
      </w:r>
    </w:p>
    <w:p w14:paraId="701AD538" w14:textId="3F6B449A" w:rsidR="00BF0CD8" w:rsidRDefault="00641871" w:rsidP="00D32349">
      <w:pPr>
        <w:pStyle w:val="ParagrafInvisible"/>
      </w:pPr>
      <w:bookmarkStart w:id="655" w:name="_Toc133963275"/>
      <w:bookmarkStart w:id="656" w:name="_Toc133965333"/>
      <w:bookmarkStart w:id="657" w:name="_Toc133965589"/>
      <w:bookmarkStart w:id="658" w:name="_Toc152437104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55"/>
      <w:bookmarkEnd w:id="656"/>
      <w:bookmarkEnd w:id="657"/>
      <w:bookmarkEnd w:id="658"/>
    </w:p>
    <w:p w14:paraId="5072ABFF" w14:textId="77777777" w:rsidR="00BF0CD8" w:rsidRPr="0073736A" w:rsidRDefault="00BF0CD8" w:rsidP="00D32349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11ABCA92">
                <wp:extent cx="3807432" cy="603115"/>
                <wp:effectExtent l="0" t="0" r="3175" b="6985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6031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1E2BE6" w:rsidRDefault="001E2BE6" w:rsidP="00C454C8">
                            <w:pPr>
                              <w:pStyle w:val="Q-Yndgcvac"/>
                            </w:pPr>
                            <w:r w:rsidRPr="006E3189">
                              <w:t xml:space="preserve">Վալենտականությունը </w:t>
                            </w:r>
                            <w:r w:rsidRPr="006E3189">
                              <w:t>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467" style="width:299.8pt;height:4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3C385E15" w14:textId="77777777" w:rsidR="001E2BE6" w:rsidRDefault="001E2BE6" w:rsidP="00C454C8">
                      <w:pPr>
                        <w:pStyle w:val="Q-Yndgcvac"/>
                      </w:pPr>
                      <w:r w:rsidRPr="006E3189">
                        <w:t xml:space="preserve">Վալենտականությունը </w:t>
                      </w:r>
                      <w:r w:rsidRPr="006E3189">
                        <w:t>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E37DAC">
      <w:pPr>
        <w:pStyle w:val="Q-Normal"/>
        <w:ind w:firstLine="432"/>
        <w:contextualSpacing w:val="0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51060348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1E2BE6" w:rsidRDefault="001E2BE6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468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DkwmIX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1E2BE6" w:rsidRDefault="001E2BE6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E37DAC">
      <w:pPr>
        <w:pStyle w:val="Q-Normal"/>
        <w:ind w:firstLine="432"/>
        <w:contextualSpacing w:val="0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3" type="#_x0000_t75" style="width:97.5pt;height:42.75pt" o:ole="">
            <v:imagedata r:id="rId350" o:title=""/>
          </v:shape>
          <o:OLEObject Type="Embed" ProgID="ChemDraw.Document.6.0" ShapeID="_x0000_i1143" DrawAspect="Content" ObjectID="_1763616388" r:id="rId351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4" type="#_x0000_t75" style="width:225pt;height:46.5pt" o:ole="">
            <v:imagedata r:id="rId352" o:title=""/>
          </v:shape>
          <o:OLEObject Type="Embed" ProgID="ChemDraw.Document.6.0" ShapeID="_x0000_i1144" DrawAspect="Content" ObjectID="_1763616389" r:id="rId353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59" w:name="_Hlk142507882"/>
      <w:r w:rsidR="000C1FAE">
        <w:t xml:space="preserve">էլեկտրոնային շերտի </w:t>
      </w:r>
      <w:bookmarkEnd w:id="659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5" type="#_x0000_t75" style="width:297pt;height:49.5pt" o:ole="">
            <v:imagedata r:id="rId354" o:title=""/>
          </v:shape>
          <o:OLEObject Type="Embed" ProgID="ChemDraw.Document.6.0" ShapeID="_x0000_i1145" DrawAspect="Content" ObjectID="_1763616390" r:id="rId355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6" type="#_x0000_t75" style="width:215.25pt;height:51.75pt" o:ole="">
            <v:imagedata r:id="rId356" o:title=""/>
          </v:shape>
          <o:OLEObject Type="Embed" ProgID="ChemDraw.Document.6.0" ShapeID="_x0000_i1146" DrawAspect="Content" ObjectID="_1763616391" r:id="rId357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147" type="#_x0000_t75" style="width:334.5pt;height:87pt" o:ole="">
            <v:imagedata r:id="rId358" o:title=""/>
          </v:shape>
          <o:OLEObject Type="Embed" ProgID="ChemDraw.Document.6.0" ShapeID="_x0000_i1147" DrawAspect="Content" ObjectID="_1763616392" r:id="rId359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8" type="#_x0000_t75" style="width:102.75pt;height:37.5pt" o:ole="">
            <v:imagedata r:id="rId360" o:title=""/>
          </v:shape>
          <o:OLEObject Type="Embed" ProgID="ChemDraw.Document.6.0" ShapeID="_x0000_i1148" DrawAspect="Content" ObjectID="_1763616393" r:id="rId361"/>
        </w:object>
      </w:r>
    </w:p>
    <w:p w14:paraId="1AC792E2" w14:textId="77777777" w:rsidR="00BF0CD8" w:rsidRDefault="00BF0CD8" w:rsidP="00E37DAC">
      <w:pPr>
        <w:pStyle w:val="Q-Normal"/>
        <w:ind w:firstLine="432"/>
        <w:contextualSpacing w:val="0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6EB8D119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1E2BE6" w:rsidRDefault="001E2BE6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469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749973B7" w14:textId="77777777" w:rsidR="001E2BE6" w:rsidRDefault="001E2BE6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E37DAC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9" type="#_x0000_t75" style="width:102.75pt;height:37.5pt" o:ole="">
            <v:imagedata r:id="rId362" o:title=""/>
          </v:shape>
          <o:OLEObject Type="Embed" ProgID="ChemDraw.Document.6.0" ShapeID="_x0000_i1149" DrawAspect="Content" ObjectID="_1763616394" r:id="rId363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50" type="#_x0000_t75" style="width:216.75pt;height:46.5pt" o:ole="">
            <v:imagedata r:id="rId364" o:title=""/>
          </v:shape>
          <o:OLEObject Type="Embed" ProgID="ChemDraw.Document.6.0" ShapeID="_x0000_i1150" DrawAspect="Content" ObjectID="_1763616395" r:id="rId365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1" type="#_x0000_t75" style="width:181.5pt;height:1in" o:ole="">
            <v:imagedata r:id="rId366" o:title=""/>
          </v:shape>
          <o:OLEObject Type="Embed" ProgID="ChemDraw.Document.6.0" ShapeID="_x0000_i1151" DrawAspect="Content" ObjectID="_1763616396" r:id="rId367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487460E6" w:rsidR="00BF0CD8" w:rsidRPr="00BF3932" w:rsidRDefault="00E37DAC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676" w:dyaOrig="399" w14:anchorId="6FE1E753">
          <v:shape id="_x0000_i1152" type="#_x0000_t75" style="width:34.5pt;height:19.5pt" o:ole="">
            <v:imagedata r:id="rId368" o:title=""/>
          </v:shape>
          <o:OLEObject Type="Embed" ProgID="ChemDraw.Document.6.0" ShapeID="_x0000_i1152" DrawAspect="Content" ObjectID="_1763616397" r:id="rId369"/>
        </w:object>
      </w:r>
    </w:p>
    <w:p w14:paraId="559A1CBF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42DE5A75" w:rsidR="00BF0CD8" w:rsidRDefault="00E37DAC" w:rsidP="0094389C">
      <w:pPr>
        <w:pStyle w:val="Q-Normal"/>
        <w:ind w:firstLine="0"/>
        <w:jc w:val="center"/>
      </w:pPr>
      <w:r>
        <w:object w:dxaOrig="2781" w:dyaOrig="427" w14:anchorId="589AB9FF">
          <v:shape id="_x0000_i1153" type="#_x0000_t75" style="width:138.75pt;height:21.75pt" o:ole="">
            <v:imagedata r:id="rId370" o:title=""/>
          </v:shape>
          <o:OLEObject Type="Embed" ProgID="ChemDraw.Document.6.0" ShapeID="_x0000_i1153" DrawAspect="Content" ObjectID="_1763616398" r:id="rId371"/>
        </w:object>
      </w:r>
    </w:p>
    <w:p w14:paraId="02E7E6D0" w14:textId="77777777" w:rsidR="00BF0CD8" w:rsidRPr="001E2777" w:rsidRDefault="00BF0CD8" w:rsidP="00022C0B">
      <w:pPr>
        <w:pStyle w:val="Q-Normal"/>
        <w:numPr>
          <w:ilvl w:val="0"/>
          <w:numId w:val="39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4F79EA94" w:rsidR="00BF0CD8" w:rsidRDefault="00E37DAC" w:rsidP="0094389C">
      <w:pPr>
        <w:pStyle w:val="Q-Normal"/>
        <w:ind w:firstLine="0"/>
        <w:jc w:val="center"/>
      </w:pPr>
      <w:r>
        <w:object w:dxaOrig="3600" w:dyaOrig="425" w14:anchorId="6601006B">
          <v:shape id="_x0000_i1154" type="#_x0000_t75" style="width:180pt;height:21pt" o:ole="">
            <v:imagedata r:id="rId372" o:title=""/>
          </v:shape>
          <o:OLEObject Type="Embed" ProgID="ChemDraw.Document.6.0" ShapeID="_x0000_i1154" DrawAspect="Content" ObjectID="_1763616399" r:id="rId373"/>
        </w:object>
      </w:r>
    </w:p>
    <w:p w14:paraId="15641A04" w14:textId="77777777" w:rsidR="00BF0CD8" w:rsidRDefault="00BF0CD8" w:rsidP="00022C0B">
      <w:pPr>
        <w:pStyle w:val="Q-Normal"/>
        <w:numPr>
          <w:ilvl w:val="0"/>
          <w:numId w:val="39"/>
        </w:numPr>
        <w:ind w:left="0" w:firstLine="426"/>
      </w:pPr>
      <w:r>
        <w:lastRenderedPageBreak/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5" type="#_x0000_t75" style="width:228.75pt;height:54.75pt" o:ole="">
            <v:imagedata r:id="rId374" o:title=""/>
          </v:shape>
          <o:OLEObject Type="Embed" ProgID="ChemDraw.Document.6.0" ShapeID="_x0000_i1155" DrawAspect="Content" ObjectID="_1763616400" r:id="rId375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5E490957" w:rsidR="00BF0CD8" w:rsidRDefault="00E37DAC" w:rsidP="00E37DAC">
      <w:pPr>
        <w:pStyle w:val="Q-Normal"/>
        <w:ind w:firstLine="0"/>
        <w:contextualSpacing w:val="0"/>
        <w:jc w:val="center"/>
      </w:pPr>
      <w:r>
        <w:object w:dxaOrig="3874" w:dyaOrig="929" w14:anchorId="25F5B5B8">
          <v:shape id="_x0000_i1156" type="#_x0000_t75" style="width:194.25pt;height:46.5pt" o:ole="">
            <v:imagedata r:id="rId376" o:title=""/>
          </v:shape>
          <o:OLEObject Type="Embed" ProgID="ChemDraw.Document.6.0" ShapeID="_x0000_i1156" DrawAspect="Content" ObjectID="_1763616401" r:id="rId377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3E8E7BD2" w:rsidR="00BF0CD8" w:rsidRDefault="00E37DAC" w:rsidP="0094389C">
      <w:pPr>
        <w:pStyle w:val="Q-Normal"/>
        <w:ind w:firstLine="0"/>
        <w:jc w:val="center"/>
      </w:pPr>
      <w:r>
        <w:object w:dxaOrig="1863" w:dyaOrig="908" w14:anchorId="55086819">
          <v:shape id="_x0000_i1157" type="#_x0000_t75" style="width:93pt;height:45.75pt" o:ole="">
            <v:imagedata r:id="rId378" o:title=""/>
          </v:shape>
          <o:OLEObject Type="Embed" ProgID="ChemDraw.Document.6.0" ShapeID="_x0000_i1157" DrawAspect="Content" ObjectID="_1763616402" r:id="rId379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158" type="#_x0000_t75" style="width:296.25pt;height:120pt" o:ole="">
            <v:imagedata r:id="rId380" o:title=""/>
          </v:shape>
          <o:OLEObject Type="Embed" ProgID="ChemDraw.Document.6.0" ShapeID="_x0000_i1158" DrawAspect="Content" ObjectID="_1763616403" r:id="rId381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0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0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1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1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</w:t>
      </w:r>
      <w:r>
        <w:lastRenderedPageBreak/>
        <w:t xml:space="preserve">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9" type="#_x0000_t75" style="width:129pt;height:96.75pt" o:ole="">
            <v:imagedata r:id="rId382" o:title=""/>
          </v:shape>
          <o:OLEObject Type="Embed" ProgID="ChemDraw.Document.6.0" ShapeID="_x0000_i1159" DrawAspect="Content" ObjectID="_1763616404" r:id="rId383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042944E1" w:rsidR="00BF0CD8" w:rsidRDefault="00E37DAC" w:rsidP="00E37DAC">
      <w:pPr>
        <w:pStyle w:val="Q-Normal"/>
        <w:jc w:val="center"/>
      </w:pPr>
      <w:r>
        <w:object w:dxaOrig="1129" w:dyaOrig="295" w14:anchorId="200BEA53">
          <v:shape id="_x0000_i1160" type="#_x0000_t75" style="width:56.25pt;height:13.5pt" o:ole="">
            <v:imagedata r:id="rId384" o:title=""/>
          </v:shape>
          <o:OLEObject Type="Embed" ProgID="ChemDraw.Document.6.0" ShapeID="_x0000_i1160" DrawAspect="Content" ObjectID="_1763616405" r:id="rId385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01957984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E637D8A" wp14:editId="29D40701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954098883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623BC0" id="Шестиугольник 19" o:spid="_x0000_s1026" type="#_x0000_t9" style="position:absolute;margin-left:0;margin-top:2.35pt;width:130.9pt;height:116.95pt;z-index:251725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61D7792" wp14:editId="6BB1A223">
                <wp:extent cx="6234430" cy="1674496"/>
                <wp:effectExtent l="0" t="0" r="0" b="0"/>
                <wp:docPr id="1140114403" name="Canvas 1140114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767616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89877" name="Надпись 22"/>
                        <wps:cNvSpPr txBox="1"/>
                        <wps:spPr>
                          <a:xfrm>
                            <a:off x="264829" y="388793"/>
                            <a:ext cx="1185919" cy="8399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B1989D" w14:textId="77777777" w:rsidR="001E2BE6" w:rsidRPr="003A35F9" w:rsidRDefault="001E2BE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36387775" w14:textId="081F16E6" w:rsidR="001E2BE6" w:rsidRPr="005112ED" w:rsidRDefault="001E2BE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0485427" name="Надпись 23"/>
                        <wps:cNvSpPr txBox="1"/>
                        <wps:spPr>
                          <a:xfrm>
                            <a:off x="1715840" y="733425"/>
                            <a:ext cx="3418135" cy="819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B94BA" w14:textId="12FA5C50" w:rsidR="001E2BE6" w:rsidRPr="006A28E9" w:rsidRDefault="001E2BE6" w:rsidP="005112ED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</w:pPr>
                              <w:r w:rsidRPr="005112ED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8"/>
                                  <w:szCs w:val="28"/>
                                  <w:lang w:val="hy-AM"/>
                                </w:rPr>
                                <w:t>ՔԻՄԻԱԿԱՆ ՌԵԱԿՑԻԱՆԵՐԻ ԴԱՍԱԿԱՐԳՈՒՄԸ ԵՎ ԸՆԹԱՑՔԻ ՕՐԻՆԱՉԱՓՈՒԹՅՈՒ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1D7792" id="Canvas 1140114403" o:spid="_x0000_s1470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">
                <v:shape id="_x0000_s1471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472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" adj="1742" fillcolor="teal" stroked="f" strokeweight="1pt"/>
                <v:shape id="Надпись 22" o:spid="_x0000_s1473" type="#_x0000_t202" style="position:absolute;left:2648;top:3887;width:11859;height:8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" filled="f" stroked="f" strokeweight=".5pt">
                  <v:textbox>
                    <w:txbxContent>
                      <w:p w14:paraId="16B1989D" w14:textId="77777777" w:rsidR="001E2BE6" w:rsidRPr="003A35F9" w:rsidRDefault="001E2BE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36387775" w14:textId="081F16E6" w:rsidR="001E2BE6" w:rsidRPr="005112ED" w:rsidRDefault="001E2BE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Надпись 23" o:spid="_x0000_s1474" type="#_x0000_t202" style="position:absolute;left:17158;top:7334;width:34181;height:8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" filled="f" stroked="f" strokeweight=".5pt">
                  <v:textbox>
                    <w:txbxContent>
                      <w:p w14:paraId="2F4B94BA" w14:textId="12FA5C50" w:rsidR="001E2BE6" w:rsidRPr="006A28E9" w:rsidRDefault="001E2BE6" w:rsidP="005112ED">
                        <w:pPr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</w:pPr>
                        <w:r w:rsidRPr="005112ED">
                          <w:rPr>
                            <w:rFonts w:cstheme="minorHAnsi"/>
                            <w:b/>
                            <w:color w:val="FFFFFF" w:themeColor="background1"/>
                            <w:sz w:val="28"/>
                            <w:szCs w:val="28"/>
                            <w:lang w:val="hy-AM"/>
                          </w:rPr>
                          <w:t>ՔԻՄԻԱԿԱՆ ՌԵԱԿՑԻԱՆԵՐԻ ԴԱՍԱԿԱՐԳՈՒՄԸ ԵՎ ԸՆԹԱՑՔԻ ՕՐԻՆԱՉԱՓՈՒԹՅՈՒՆՆԵՐ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2" w:name="_Toc152437105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2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785CD56C" w14:textId="7DA0D34A" w:rsidR="00AA159C" w:rsidRDefault="00AA159C" w:rsidP="00F3788A">
      <w:bookmarkStart w:id="663" w:name="_Toc132934655"/>
      <w:bookmarkStart w:id="664" w:name="_Toc133963276"/>
      <w:bookmarkStart w:id="665" w:name="_Toc133965334"/>
      <w:bookmarkStart w:id="666" w:name="_Toc133965590"/>
      <w:r>
        <w:rPr>
          <w:noProof/>
        </w:rPr>
        <w:lastRenderedPageBreak/>
        <mc:AlternateContent>
          <mc:Choice Requires="wpc">
            <w:drawing>
              <wp:inline distT="0" distB="0" distL="0" distR="0" wp14:anchorId="1DD6B59F" wp14:editId="5102526D">
                <wp:extent cx="5060950" cy="872115"/>
                <wp:effectExtent l="0" t="0" r="6350" b="4445"/>
                <wp:docPr id="22313362" name="Canvas 223133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127105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78673294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C747A56" w14:textId="2E3D6CAF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4019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AB21F8" w14:textId="1A03911A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ՏԱՐՐԵՐԻ ՕՔՍԻԴԱՑՄԱՆ ԱՍՏԻՃԱՆ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6633620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D6B59F" id="Canvas 22313362" o:spid="_x0000_s14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NA5P0J8BAAA/Q0AAA4AAAAA&#10;AAAAAAAAAAAALgIAAGRycy9lMm9Eb2MueG1sUEsBAi0AFAAGAAgAAAAhACtaiz3YAAAABQEAAA8A&#10;AAAAAAAAAAAAAAAA1gYAAGRycy9kb3ducmV2LnhtbFBLBQYAAAAABAAEAPMAAADbBwAAAAA=&#10;">
                <v:shape id="_x0000_s14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">
                  <v:shape id="Hexagon 1" o:spid="_x0000_s14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1C747A56" w14:textId="2E3D6CAF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</w:t>
                          </w:r>
                        </w:p>
                      </w:txbxContent>
                    </v:textbox>
                  </v:shape>
                  <v:rect id="Rectangle 1" o:spid="_x0000_s14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" filled="f" stroked="f" strokeweight="1.5pt">
                    <v:textbox>
                      <w:txbxContent>
                        <w:p w14:paraId="74AB21F8" w14:textId="1A03911A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ՏԱՐՐԵՐԻ ՕՔՍԻԴԱՑՄԱՆ ԱՍՏԻՃԱՆ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4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E38E818" w14:textId="6F6AD2ED" w:rsidR="00BF0CD8" w:rsidRPr="002206B4" w:rsidRDefault="005731AF" w:rsidP="002206B4">
      <w:pPr>
        <w:pStyle w:val="ParagrafInvisible"/>
      </w:pPr>
      <w:bookmarkStart w:id="667" w:name="_Toc152437106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3"/>
      <w:bookmarkEnd w:id="664"/>
      <w:bookmarkEnd w:id="665"/>
      <w:bookmarkEnd w:id="666"/>
      <w:bookmarkEnd w:id="667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1" type="#_x0000_t75" style="width:31.5pt;height:25.5pt" o:ole="">
                  <v:imagedata r:id="rId386" o:title=""/>
                </v:shape>
                <o:OLEObject Type="Embed" ProgID="ChemDraw.Document.6.0" ShapeID="_x0000_i1161" DrawAspect="Content" ObjectID="_1763616406" r:id="rId387"/>
              </w:object>
            </w:r>
          </w:p>
        </w:tc>
        <w:tc>
          <w:tcPr>
            <w:tcW w:w="4860" w:type="dxa"/>
            <w:tcBorders>
              <w:bottom w:val="single" w:sz="4" w:space="0" w:color="98D9D9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68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68"/>
          </w:p>
        </w:tc>
      </w:tr>
      <w:tr w:rsidR="00BF0CD8" w14:paraId="245ABC3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2" type="#_x0000_t75" style="width:31.5pt;height:27.75pt" o:ole="">
                  <v:imagedata r:id="rId388" o:title=""/>
                </v:shape>
                <o:OLEObject Type="Embed" ProgID="ChemDraw.Document.6.0" ShapeID="_x0000_i1162" DrawAspect="Content" ObjectID="_1763616407" r:id="rId389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3" type="#_x0000_t75" style="width:31.5pt;height:27.75pt" o:ole="">
                  <v:imagedata r:id="rId390" o:title=""/>
                </v:shape>
                <o:OLEObject Type="Embed" ProgID="ChemDraw.Document.6.0" ShapeID="_x0000_i1163" DrawAspect="Content" ObjectID="_1763616408" r:id="rId391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BA73C4">
      <w:pPr>
        <w:pStyle w:val="Q-Normal"/>
        <w:ind w:firstLine="432"/>
        <w:contextualSpacing w:val="0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BA73C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3006645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1E2BE6" w:rsidRDefault="001E2BE6" w:rsidP="00C454C8">
                            <w:pPr>
                              <w:pStyle w:val="Q-Yndgcvac"/>
                            </w:pPr>
                            <w:r w:rsidRPr="00C74AE0">
                              <w:t xml:space="preserve">Բևեռային </w:t>
                            </w:r>
                            <w:r w:rsidRPr="00C74AE0">
                              <w:t>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481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1E2BE6" w:rsidRDefault="001E2BE6" w:rsidP="00C454C8">
                      <w:pPr>
                        <w:pStyle w:val="Q-Yndgcvac"/>
                      </w:pPr>
                      <w:r w:rsidRPr="00C74AE0">
                        <w:t xml:space="preserve">Բևեռային </w:t>
                      </w:r>
                      <w:r w:rsidRPr="00C74AE0">
                        <w:t>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69" w:name="_Hlk73302836"/>
      <m:oMath>
        <m:r>
          <w:rPr>
            <w:rFonts w:ascii="Cambria Math" w:hAnsi="Cambria Math"/>
          </w:rPr>
          <m:t>HCl</m:t>
        </m:r>
      </m:oMath>
      <w:bookmarkEnd w:id="669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4" type="#_x0000_t75" style="width:27.75pt;height:25.5pt" o:ole="">
            <v:imagedata r:id="rId392" o:title=""/>
          </v:shape>
          <o:OLEObject Type="Embed" ProgID="ChemDraw.Document.6.0" ShapeID="_x0000_i1164" DrawAspect="Content" ObjectID="_1763616409" r:id="rId393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3C430315" w:rsidR="00BF0CD8" w:rsidRPr="00313F43" w:rsidRDefault="00E5037B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5" type="#_x0000_t75" style="width:43.5pt;height:25.5pt" o:ole="">
            <v:imagedata r:id="rId394" o:title=""/>
          </v:shape>
          <o:OLEObject Type="Embed" ProgID="ChemDraw.Document.6.0" ShapeID="_x0000_i1165" DrawAspect="Content" ObjectID="_1763616410" r:id="rId395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9930D4">
        <w:rPr>
          <w:b/>
        </w:rPr>
        <w:t>Իոնում բոլոր տարրերի օքսիդացման աստիճանների գումարը հավասար է իոնի լիցքին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66" type="#_x0000_t75" style="width:51.75pt;height:29.25pt" o:ole="">
            <v:imagedata r:id="rId396" o:title=""/>
          </v:shape>
          <o:OLEObject Type="Embed" ProgID="ChemDraw.Document.6.0" ShapeID="_x0000_i1166" DrawAspect="Content" ObjectID="_1763616411" r:id="rId397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7508" w:type="dxa"/>
        <w:jc w:val="center"/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1E60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tcBorders>
              <w:right w:val="single" w:sz="4" w:space="0" w:color="ACE6E6"/>
            </w:tcBorders>
            <w:shd w:val="clear" w:color="auto" w:fill="0D8080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tcBorders>
              <w:left w:val="single" w:sz="4" w:space="0" w:color="ACE6E6"/>
            </w:tcBorders>
            <w:shd w:val="clear" w:color="auto" w:fill="0D8080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E503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1F9433C4" w14:textId="33D421EB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shd w:val="clear" w:color="auto" w:fill="ACE6E6"/>
            <w:vAlign w:val="center"/>
          </w:tcPr>
          <w:p w14:paraId="13B7F8F9" w14:textId="7330B4A1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shd w:val="clear" w:color="auto" w:fill="ACE6E6"/>
            <w:vAlign w:val="center"/>
          </w:tcPr>
          <w:p w14:paraId="13D71C29" w14:textId="6665D926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E5037B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2E8AEC8A" w14:textId="6C26073D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shd w:val="clear" w:color="auto" w:fill="E1F5F5"/>
            <w:vAlign w:val="center"/>
          </w:tcPr>
          <w:p w14:paraId="067D2C34" w14:textId="0810586B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shd w:val="clear" w:color="auto" w:fill="E1F5F5"/>
            <w:vAlign w:val="center"/>
          </w:tcPr>
          <w:p w14:paraId="0B156FE1" w14:textId="3396366D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E503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3D08E591" w14:textId="09F0AB52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shd w:val="clear" w:color="auto" w:fill="ACE6E6"/>
            <w:vAlign w:val="center"/>
          </w:tcPr>
          <w:p w14:paraId="38A91DFD" w14:textId="79BC9C26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shd w:val="clear" w:color="auto" w:fill="ACE6E6"/>
            <w:vAlign w:val="center"/>
          </w:tcPr>
          <w:p w14:paraId="4AF0330C" w14:textId="6AFF09F1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E5037B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695A2C27" w14:textId="70E91B83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shd w:val="clear" w:color="auto" w:fill="E1F5F5"/>
            <w:vAlign w:val="center"/>
          </w:tcPr>
          <w:p w14:paraId="5812AF20" w14:textId="48778057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shd w:val="clear" w:color="auto" w:fill="E1F5F5"/>
            <w:vAlign w:val="center"/>
          </w:tcPr>
          <w:p w14:paraId="5FD545F3" w14:textId="585ECF80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7792" w:type="dxa"/>
        <w:jc w:val="center"/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1E60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bottom w:val="single" w:sz="4" w:space="0" w:color="FFFFFF" w:themeColor="background1"/>
              <w:right w:val="single" w:sz="4" w:space="0" w:color="ACE6E6"/>
            </w:tcBorders>
            <w:shd w:val="clear" w:color="auto" w:fill="0D8080"/>
            <w:vAlign w:val="center"/>
          </w:tcPr>
          <w:p w14:paraId="4296B74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tcBorders>
              <w:left w:val="single" w:sz="4" w:space="0" w:color="ACE6E6"/>
              <w:right w:val="single" w:sz="4" w:space="0" w:color="ACE6E6"/>
            </w:tcBorders>
            <w:shd w:val="clear" w:color="auto" w:fill="0D8080"/>
            <w:vAlign w:val="center"/>
          </w:tcPr>
          <w:p w14:paraId="2B01AA5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tcBorders>
              <w:left w:val="single" w:sz="4" w:space="0" w:color="ACE6E6"/>
            </w:tcBorders>
            <w:shd w:val="clear" w:color="auto" w:fill="0D8080"/>
            <w:vAlign w:val="center"/>
          </w:tcPr>
          <w:p w14:paraId="79F057AA" w14:textId="2D0FD4C4" w:rsidR="00BF0CD8" w:rsidRPr="00D471B5" w:rsidRDefault="00D471B5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E503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467842E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shd w:val="clear" w:color="auto" w:fill="ACE6E6"/>
            <w:vAlign w:val="center"/>
          </w:tcPr>
          <w:p w14:paraId="0EAA545C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shd w:val="clear" w:color="auto" w:fill="ACE6E6"/>
            <w:vAlign w:val="center"/>
          </w:tcPr>
          <w:p w14:paraId="3772FDC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287" w:dyaOrig="627" w14:anchorId="62056FD1">
                <v:shape id="_x0000_i1167" type="#_x0000_t75" style="width:84.75pt;height:25.5pt" o:ole="">
                  <v:imagedata r:id="rId398" o:title=""/>
                </v:shape>
                <o:OLEObject Type="Embed" ProgID="ChemDraw.Document.6.0" ShapeID="_x0000_i1167" DrawAspect="Content" ObjectID="_1763616412" r:id="rId399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kern w:val="0"/>
                <w:sz w:val="20"/>
                <w:szCs w:val="20"/>
                <w14:ligatures w14:val="none"/>
              </w:rPr>
              <w:object w:dxaOrig="1047" w:dyaOrig="426" w14:anchorId="5D92F2CF">
                <v:shape id="_x0000_i1168" type="#_x0000_t75" style="width:61.5pt;height:24.75pt" o:ole="">
                  <v:imagedata r:id="rId400" o:title=""/>
                </v:shape>
                <o:OLEObject Type="Embed" ProgID="ChemDraw.Document.6.0" ShapeID="_x0000_i1168" DrawAspect="Content" ObjectID="_1763616413" r:id="rId401"/>
              </w:object>
            </w:r>
          </w:p>
        </w:tc>
      </w:tr>
      <w:tr w:rsidR="00BF0CD8" w:rsidRPr="00D326E8" w14:paraId="1420C904" w14:textId="77777777" w:rsidTr="00E5037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3F2CC794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shd w:val="clear" w:color="auto" w:fill="E1F5F5"/>
            <w:vAlign w:val="center"/>
          </w:tcPr>
          <w:p w14:paraId="33F13EF9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shd w:val="clear" w:color="auto" w:fill="E1F5F5"/>
            <w:vAlign w:val="center"/>
          </w:tcPr>
          <w:p w14:paraId="4909B7DD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759" w:dyaOrig="611" w14:anchorId="56D9C851">
                <v:shape id="_x0000_i1169" type="#_x0000_t75" style="width:100.5pt;height:21.75pt" o:ole="">
                  <v:imagedata r:id="rId402" o:title=""/>
                </v:shape>
                <o:OLEObject Type="Embed" ProgID="ChemDraw.Document.6.0" ShapeID="_x0000_i1169" DrawAspect="Content" ObjectID="_1763616414" r:id="rId403"/>
              </w:object>
            </w:r>
          </w:p>
          <w:p w14:paraId="5C13DB8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420" w:dyaOrig="421" w14:anchorId="7BE6B166">
                <v:shape id="_x0000_i1170" type="#_x0000_t75" style="width:21.75pt;height:21.75pt" o:ole="">
                  <v:imagedata r:id="rId404" o:title=""/>
                </v:shape>
                <o:OLEObject Type="Embed" ProgID="ChemDraw.Document.6.0" ShapeID="_x0000_i1170" DrawAspect="Content" ObjectID="_1763616415" r:id="rId405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lastRenderedPageBreak/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022C0B">
      <w:pPr>
        <w:pStyle w:val="Q-Normal"/>
        <w:numPr>
          <w:ilvl w:val="0"/>
          <w:numId w:val="47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7195" w:type="dxa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854"/>
        <w:gridCol w:w="990"/>
        <w:gridCol w:w="630"/>
        <w:gridCol w:w="720"/>
        <w:gridCol w:w="540"/>
        <w:gridCol w:w="810"/>
        <w:gridCol w:w="720"/>
        <w:gridCol w:w="1080"/>
      </w:tblGrid>
      <w:tr w:rsidR="00D471B5" w:rsidRPr="00606567" w14:paraId="77608E3A" w14:textId="77777777" w:rsidTr="00E5037B">
        <w:trPr>
          <w:trHeight w:val="350"/>
          <w:jc w:val="center"/>
        </w:trPr>
        <w:tc>
          <w:tcPr>
            <w:tcW w:w="851" w:type="dxa"/>
            <w:vAlign w:val="center"/>
          </w:tcPr>
          <w:p w14:paraId="649EDC2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854" w:type="dxa"/>
            <w:vAlign w:val="center"/>
          </w:tcPr>
          <w:p w14:paraId="3D71A8A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630" w:type="dxa"/>
            <w:vAlign w:val="center"/>
          </w:tcPr>
          <w:p w14:paraId="3A50375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266E349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40" w:type="dxa"/>
            <w:vAlign w:val="center"/>
          </w:tcPr>
          <w:p w14:paraId="302A3E9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810" w:type="dxa"/>
            <w:vAlign w:val="center"/>
          </w:tcPr>
          <w:p w14:paraId="5FAFDCE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20" w:type="dxa"/>
            <w:vAlign w:val="center"/>
          </w:tcPr>
          <w:p w14:paraId="78B97C27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1080" w:type="dxa"/>
            <w:vAlign w:val="center"/>
          </w:tcPr>
          <w:p w14:paraId="7EDCCAE4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5037B">
        <w:trPr>
          <w:jc w:val="center"/>
        </w:trPr>
        <w:tc>
          <w:tcPr>
            <w:tcW w:w="851" w:type="dxa"/>
            <w:vAlign w:val="center"/>
          </w:tcPr>
          <w:p w14:paraId="4E3D3B95" w14:textId="77777777" w:rsidR="00BF0CD8" w:rsidRPr="00D471B5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րագույն ՕԱ</w:t>
            </w:r>
          </w:p>
        </w:tc>
        <w:tc>
          <w:tcPr>
            <w:tcW w:w="5264" w:type="dxa"/>
            <w:gridSpan w:val="7"/>
            <w:vAlign w:val="center"/>
          </w:tcPr>
          <w:p w14:paraId="1E23AE5B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1080" w:type="dxa"/>
            <w:vAlign w:val="center"/>
          </w:tcPr>
          <w:p w14:paraId="59E489C3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D471B5" w:rsidRPr="00606567" w14:paraId="028E3DBA" w14:textId="77777777" w:rsidTr="00E5037B">
        <w:trPr>
          <w:jc w:val="center"/>
        </w:trPr>
        <w:tc>
          <w:tcPr>
            <w:tcW w:w="851" w:type="dxa"/>
            <w:vAlign w:val="center"/>
          </w:tcPr>
          <w:p w14:paraId="3D11BB7C" w14:textId="77777777" w:rsidR="00BF0CD8" w:rsidRPr="00D471B5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93" w:dyaOrig="560" w14:anchorId="5C309E6C">
                <v:shape id="_x0000_i1171" type="#_x0000_t75" style="width:22.5pt;height:21.75pt" o:ole="">
                  <v:imagedata r:id="rId406" o:title=""/>
                </v:shape>
                <o:OLEObject Type="Embed" ProgID="ChemDraw.Document.6.0" ShapeID="_x0000_i1171" DrawAspect="Content" ObjectID="_1763616416" r:id="rId407"/>
              </w:object>
            </w:r>
          </w:p>
        </w:tc>
        <w:tc>
          <w:tcPr>
            <w:tcW w:w="854" w:type="dxa"/>
          </w:tcPr>
          <w:p w14:paraId="6C526AC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98" w:dyaOrig="550" w14:anchorId="503A858D">
                <v:shape id="_x0000_i1172" type="#_x0000_t75" style="width:29.25pt;height:21.75pt" o:ole="">
                  <v:imagedata r:id="rId408" o:title=""/>
                </v:shape>
                <o:OLEObject Type="Embed" ProgID="ChemDraw.Document.6.0" ShapeID="_x0000_i1172" DrawAspect="Content" ObjectID="_1763616417" r:id="rId409"/>
              </w:object>
            </w:r>
          </w:p>
        </w:tc>
        <w:tc>
          <w:tcPr>
            <w:tcW w:w="990" w:type="dxa"/>
          </w:tcPr>
          <w:p w14:paraId="30D708E5" w14:textId="33BDD3FB" w:rsidR="00BF0CD8" w:rsidRPr="00D471B5" w:rsidRDefault="009930D4" w:rsidP="009930D4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1032" w:dyaOrig="569" w14:anchorId="702256C6">
                <v:shape id="_x0000_i1173" type="#_x0000_t75" style="width:42.75pt;height:24pt" o:ole="">
                  <v:imagedata r:id="rId410" o:title=""/>
                </v:shape>
                <o:OLEObject Type="Embed" ProgID="ChemDraw.Document.6.0" ShapeID="_x0000_i1173" DrawAspect="Content" ObjectID="_1763616418" r:id="rId411"/>
              </w:object>
            </w:r>
          </w:p>
        </w:tc>
        <w:tc>
          <w:tcPr>
            <w:tcW w:w="630" w:type="dxa"/>
          </w:tcPr>
          <w:p w14:paraId="447D0073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7067E0FD">
                <v:shape id="_x0000_i1174" type="#_x0000_t75" style="width:.75pt;height:.75pt" o:ole="">
                  <v:imagedata r:id="rId412" o:title=""/>
                </v:shape>
                <o:OLEObject Type="Embed" ProgID="ChemDraw.Document.6.0" ShapeID="_x0000_i1174" DrawAspect="Content" ObjectID="_1763616419" r:id="rId413"/>
              </w:object>
            </w: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5C2F3BE0">
                <v:shape id="_x0000_i1175" type="#_x0000_t75" style="width:17.25pt;height:21.75pt" o:ole="">
                  <v:imagedata r:id="rId414" o:title=""/>
                </v:shape>
                <o:OLEObject Type="Embed" ProgID="ChemDraw.Document.6.0" ShapeID="_x0000_i1175" DrawAspect="Content" ObjectID="_1763616420" r:id="rId415"/>
              </w:object>
            </w:r>
          </w:p>
        </w:tc>
        <w:tc>
          <w:tcPr>
            <w:tcW w:w="720" w:type="dxa"/>
          </w:tcPr>
          <w:p w14:paraId="0A870BA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46" w:dyaOrig="386" w14:anchorId="1B18E4DB">
                <v:shape id="_x0000_i1176" type="#_x0000_t75" style="width:27.75pt;height:20.25pt" o:ole="">
                  <v:imagedata r:id="rId416" o:title=""/>
                </v:shape>
                <o:OLEObject Type="Embed" ProgID="ChemDraw.Document.6.0" ShapeID="_x0000_i1176" DrawAspect="Content" ObjectID="_1763616421" r:id="rId417"/>
              </w:object>
            </w:r>
          </w:p>
        </w:tc>
        <w:tc>
          <w:tcPr>
            <w:tcW w:w="540" w:type="dxa"/>
          </w:tcPr>
          <w:p w14:paraId="79D6D144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48" w:dyaOrig="536" w14:anchorId="25106F4A">
                <v:shape id="_x0000_i1177" type="#_x0000_t75" style="width:21.75pt;height:21.75pt" o:ole="">
                  <v:imagedata r:id="rId418" o:title=""/>
                </v:shape>
                <o:OLEObject Type="Embed" ProgID="ChemDraw.Document.6.0" ShapeID="_x0000_i1177" DrawAspect="Content" ObjectID="_1763616422" r:id="rId419"/>
              </w:object>
            </w:r>
          </w:p>
        </w:tc>
        <w:tc>
          <w:tcPr>
            <w:tcW w:w="810" w:type="dxa"/>
          </w:tcPr>
          <w:p w14:paraId="4127287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5" w:dyaOrig="576" w14:anchorId="028A3989">
                <v:shape id="_x0000_i1178" type="#_x0000_t75" style="width:30.75pt;height:25.5pt" o:ole="">
                  <v:imagedata r:id="rId420" o:title=""/>
                </v:shape>
                <o:OLEObject Type="Embed" ProgID="ChemDraw.Document.6.0" ShapeID="_x0000_i1178" DrawAspect="Content" ObjectID="_1763616423" r:id="rId421"/>
              </w:object>
            </w:r>
          </w:p>
        </w:tc>
        <w:tc>
          <w:tcPr>
            <w:tcW w:w="720" w:type="dxa"/>
          </w:tcPr>
          <w:p w14:paraId="16486CB9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83" w:dyaOrig="557" w14:anchorId="0BCDF378">
                <v:shape id="_x0000_i1179" type="#_x0000_t75" style="width:27.75pt;height:20.25pt" o:ole="">
                  <v:imagedata r:id="rId422" o:title=""/>
                </v:shape>
                <o:OLEObject Type="Embed" ProgID="ChemDraw.Document.6.0" ShapeID="_x0000_i1179" DrawAspect="Content" ObjectID="_1763616424" r:id="rId423"/>
              </w:object>
            </w:r>
          </w:p>
        </w:tc>
        <w:tc>
          <w:tcPr>
            <w:tcW w:w="1080" w:type="dxa"/>
          </w:tcPr>
          <w:p w14:paraId="737FA29C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8" w:dyaOrig="565" w14:anchorId="77020CFF">
                <v:shape id="_x0000_i1180" type="#_x0000_t75" style="width:34.5pt;height:21.75pt" o:ole="">
                  <v:imagedata r:id="rId424" o:title=""/>
                </v:shape>
                <o:OLEObject Type="Embed" ProgID="ChemDraw.Document.6.0" ShapeID="_x0000_i1180" DrawAspect="Content" ObjectID="_1763616425" r:id="rId425"/>
              </w:object>
            </w:r>
          </w:p>
        </w:tc>
      </w:tr>
      <w:tr w:rsidR="00BF0CD8" w:rsidRPr="00606567" w14:paraId="048EBE79" w14:textId="77777777" w:rsidTr="00E5037B">
        <w:trPr>
          <w:jc w:val="center"/>
        </w:trPr>
        <w:tc>
          <w:tcPr>
            <w:tcW w:w="7195" w:type="dxa"/>
            <w:gridSpan w:val="9"/>
            <w:vAlign w:val="bottom"/>
          </w:tcPr>
          <w:p w14:paraId="25E2B03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1" type="#_x0000_t75" style="width:33pt;height:21.75pt" o:ole="">
                  <v:imagedata r:id="rId426" o:title=""/>
                </v:shape>
                <o:OLEObject Type="Embed" ProgID="ChemDraw.Document.6.0" ShapeID="_x0000_i1181" DrawAspect="Content" ObjectID="_1763616426" r:id="rId427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5C7E2130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6DCC1D7B" w14:textId="22EDCA69" w:rsidR="00F908D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7AF01E" wp14:editId="625A7DCC">
                <wp:extent cx="5060950" cy="872115"/>
                <wp:effectExtent l="0" t="0" r="6350" b="4445"/>
                <wp:docPr id="1902989977" name="Canvas 19029899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5758074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735642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A93D8DE" w14:textId="1549A027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99630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1B020FA" w14:textId="7CDE931C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3472364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7AF01E" id="Canvas 1902989977" o:spid="_x0000_s1482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AVY5aPgwQAAP4N&#10;AAAOAAAAAAAAAAAAAAAAAC4CAABkcnMvZTJvRG9jLnhtbFBLAQItABQABgAIAAAAIQArWos92AAA&#10;AAUBAAAPAAAAAAAAAAAAAAAAAN0GAABkcnMvZG93bnJldi54bWxQSwUGAAAAAAQABADzAAAA4gcA&#10;AAAA&#10;">
                <v:shape id="_x0000_s1483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484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8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">
                  <v:shape id="Hexagon 1" o:spid="_x0000_s1485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A93D8DE" w14:textId="1549A027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2</w:t>
                          </w:r>
                        </w:p>
                      </w:txbxContent>
                    </v:textbox>
                  </v:shape>
                  <v:rect id="Rectangle 1" o:spid="_x0000_s1486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" filled="f" stroked="f" strokeweight="1.5pt">
                    <v:textbox>
                      <w:txbxContent>
                        <w:p w14:paraId="71B020FA" w14:textId="7CDE931C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487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0" w:name="_Toc132934656"/>
      <w:bookmarkStart w:id="671" w:name="_Toc133963277"/>
      <w:bookmarkStart w:id="672" w:name="_Toc133965335"/>
      <w:bookmarkStart w:id="673" w:name="_Toc133965591"/>
      <w:bookmarkStart w:id="674" w:name="_Toc152437107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0"/>
      <w:bookmarkEnd w:id="671"/>
      <w:bookmarkEnd w:id="672"/>
      <w:bookmarkEnd w:id="673"/>
      <w:bookmarkEnd w:id="674"/>
    </w:p>
    <w:p w14:paraId="5B0D34E0" w14:textId="77777777" w:rsidR="00BF0CD8" w:rsidRPr="002E4BBE" w:rsidRDefault="00BF0CD8" w:rsidP="009930D4">
      <w:pPr>
        <w:pStyle w:val="Q-Normal"/>
        <w:ind w:firstLine="432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5129C0AE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1E2BE6" w:rsidRDefault="001E2BE6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488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D3C4F3" w14:textId="4921D631" w:rsidR="001E2BE6" w:rsidRDefault="001E2BE6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450A0A">
      <w:pPr>
        <w:pStyle w:val="Q-Normal"/>
        <w:ind w:firstLine="432"/>
      </w:pPr>
      <w:r w:rsidRPr="001028A3">
        <w:t>Քննարկենք հետևյալ ռեակցիան.</w:t>
      </w:r>
    </w:p>
    <w:p w14:paraId="00FAEB7D" w14:textId="4BE2BD86" w:rsidR="00BF0CD8" w:rsidRPr="001641A7" w:rsidRDefault="009A7211" w:rsidP="00450A0A">
      <w:pPr>
        <w:pStyle w:val="Q-Normal"/>
        <w:tabs>
          <w:tab w:val="center" w:pos="3969"/>
          <w:tab w:val="right" w:pos="7938"/>
        </w:tabs>
        <w:ind w:firstLine="432"/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2" type="#_x0000_t75" style="width:106.5pt;height:25.5pt" o:ole="">
            <v:imagedata r:id="rId428" o:title=""/>
          </v:shape>
          <o:OLEObject Type="Embed" ProgID="ChemDraw.Document.6.0" ShapeID="_x0000_i1182" DrawAspect="Content" ObjectID="_1763616427" r:id="rId429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450A0A">
      <w:pPr>
        <w:pStyle w:val="Q-Normal"/>
        <w:ind w:firstLine="432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3" type="#_x0000_t75" style="width:87pt;height:21pt" o:ole="">
            <v:imagedata r:id="rId430" o:title=""/>
          </v:shape>
          <o:OLEObject Type="Embed" ProgID="ChemDraw.Document.6.0" ShapeID="_x0000_i1183" DrawAspect="Content" ObjectID="_1763616428" r:id="rId431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208DC3D8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9930D4">
        <w:rPr>
          <w:noProof/>
        </w:rPr>
        <w:object w:dxaOrig="1781" w:dyaOrig="423" w14:anchorId="637786DC">
          <v:shape id="_x0000_i1184" type="#_x0000_t75" style="width:83.25pt;height:19.5pt" o:ole="">
            <v:imagedata r:id="rId432" o:title=""/>
          </v:shape>
          <o:OLEObject Type="Embed" ProgID="ChemDraw.Document.6.0" ShapeID="_x0000_i1184" DrawAspect="Content" ObjectID="_1763616429" r:id="rId433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7D17426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450A0A">
        <w:rPr>
          <w:noProof/>
        </w:rPr>
        <w:object w:dxaOrig="4668" w:dyaOrig="777" w14:anchorId="7B7D9257">
          <v:shape id="_x0000_i1185" type="#_x0000_t75" style="width:141.75pt;height:24.75pt" o:ole="">
            <v:imagedata r:id="rId434" o:title=""/>
          </v:shape>
          <o:OLEObject Type="Embed" ProgID="ChemDraw.Document.6.0" ShapeID="_x0000_i1185" DrawAspect="Content" ObjectID="_1763616430" r:id="rId435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86" type="#_x0000_t75" style="width:78.75pt;height:19.5pt" o:ole="">
            <v:imagedata r:id="rId436" o:title=""/>
          </v:shape>
          <o:OLEObject Type="Embed" ProgID="ChemDraw.Document.6.0" ShapeID="_x0000_i1186" DrawAspect="Content" ObjectID="_1763616431" r:id="rId437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87" type="#_x0000_t75" style="width:85.5pt;height:18.75pt" o:ole="">
            <v:imagedata r:id="rId438" o:title=""/>
          </v:shape>
          <o:OLEObject Type="Embed" ProgID="ChemDraw.Document.6.0" ShapeID="_x0000_i1187" DrawAspect="Content" ObjectID="_1763616432" r:id="rId439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9930D4">
      <w:pPr>
        <w:pStyle w:val="Q-Normal"/>
        <w:ind w:firstLine="432"/>
        <w:contextualSpacing w:val="0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49D1C015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1E2BE6" w:rsidRDefault="001E2BE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489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F11363A" w14:textId="77777777" w:rsidR="001E2BE6" w:rsidRDefault="001E2BE6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lastRenderedPageBreak/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9930D4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0EC2BC8D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1E2BE6" w:rsidRDefault="001E2BE6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490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1E2BE6" w:rsidRDefault="001E2BE6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450A0A">
      <w:pPr>
        <w:pStyle w:val="Q-Normal"/>
        <w:ind w:firstLine="432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FC8154F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1E2BE6" w:rsidRDefault="001E2BE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491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250CEAC" w14:textId="77777777" w:rsidR="001E2BE6" w:rsidRDefault="001E2BE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450A0A">
      <w:pPr>
        <w:pStyle w:val="Q-Normal"/>
        <w:ind w:firstLine="432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19E6585C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1E2BE6" w:rsidRDefault="001E2BE6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492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" fillcolor="#d7f5f5" stroked="f" strokeweight="1pt">
                <v:stroke joinstyle="miter"/>
                <v:textbox>
                  <w:txbxContent>
                    <w:p w14:paraId="55F7D45F" w14:textId="77777777" w:rsidR="001E2BE6" w:rsidRDefault="001E2BE6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450A0A">
      <w:pPr>
        <w:pStyle w:val="Q-Normal"/>
        <w:spacing w:after="120"/>
        <w:ind w:firstLine="432"/>
        <w:contextualSpacing w:val="0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450A0A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16B44BF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62C30313" w:rsidR="001E2BE6" w:rsidRDefault="001E2BE6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՝ բարձրացնելով օքսիդացման աստիճանը.  </w:t>
                              </w:r>
                            </w:p>
                            <w:p w14:paraId="7072EC92" w14:textId="193B7740" w:rsidR="001E2BE6" w:rsidRPr="00097743" w:rsidRDefault="001E2BE6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9" type="#_x0000_t75" style="width:88.5pt;height:21.75pt" o:ole="">
                                    <v:imagedata r:id="rId436" o:title=""/>
                                  </v:shape>
                                  <o:OLEObject Type="Embed" ProgID="ChemDraw.Document.6.0" ShapeID="_x0000_i1189" DrawAspect="Content" ObjectID="_1763616561" r:id="rId44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493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+pErQ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">
                <v:roundrect id="_x0000_s149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49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62C30313" w:rsidR="001E2BE6" w:rsidRDefault="001E2BE6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՝ բարձրացնելով օքսիդացման աստիճանը.  </w:t>
                        </w:r>
                      </w:p>
                      <w:p w14:paraId="7072EC92" w14:textId="193B7740" w:rsidR="001E2BE6" w:rsidRPr="00097743" w:rsidRDefault="001E2BE6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9" type="#_x0000_t75" style="width:88.5pt;height:21.75pt" o:ole="">
                              <v:imagedata r:id="rId436" o:title=""/>
                            </v:shape>
                            <o:OLEObject Type="Embed" ProgID="ChemDraw.Document.6.0" ShapeID="_x0000_i1189" DrawAspect="Content" ObjectID="_1763616561" r:id="rId44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4801BA8C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solidFill>
                            <a:srgbClr val="DCE8E8"/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552C350B" w:rsidR="001E2BE6" w:rsidRDefault="001E2BE6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՝ իջեցնելով օքսիդացման աստիճանը.  </w:t>
                              </w:r>
                            </w:p>
                            <w:p w14:paraId="24FF926D" w14:textId="756F1D54" w:rsidR="001E2BE6" w:rsidRPr="00097743" w:rsidRDefault="001E2BE6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1" type="#_x0000_t75" style="width:92.25pt;height:20.25pt" o:ole="">
                                    <v:imagedata r:id="rId438" o:title=""/>
                                  </v:shape>
                                  <o:OLEObject Type="Embed" ProgID="ChemDraw.Document.6.0" ShapeID="_x0000_i1191" DrawAspect="Content" ObjectID="_1763616562" r:id="rId44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496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">
                <v:roundrect id="_x0000_s1497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" fillcolor="#dce8e8" stroked="f" strokeweight=".5pt">
                  <v:stroke joinstyle="miter"/>
                </v:roundrect>
                <v:shape id="Надпись 14" o:spid="_x0000_s1498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" fillcolor="#dce8e8" stroked="f" strokeweight=".5pt">
                  <v:textbox>
                    <w:txbxContent>
                      <w:p w14:paraId="673CDD38" w14:textId="552C350B" w:rsidR="001E2BE6" w:rsidRDefault="001E2BE6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՝ իջեցնելով օքսիդացման աստիճանը.  </w:t>
                        </w:r>
                      </w:p>
                      <w:p w14:paraId="24FF926D" w14:textId="756F1D54" w:rsidR="001E2BE6" w:rsidRPr="00097743" w:rsidRDefault="001E2BE6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1" type="#_x0000_t75" style="width:92.25pt;height:20.25pt" o:ole="">
                              <v:imagedata r:id="rId438" o:title=""/>
                            </v:shape>
                            <o:OLEObject Type="Embed" ProgID="ChemDraw.Document.6.0" ShapeID="_x0000_i1191" DrawAspect="Content" ObjectID="_1763616562" r:id="rId44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450A0A">
      <w:pPr>
        <w:pStyle w:val="Q-Normal"/>
        <w:ind w:firstLine="432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7C11C484" w14:textId="7838D678" w:rsidR="00450A0A" w:rsidRDefault="00450A0A" w:rsidP="00B82965">
      <w:pPr>
        <w:pStyle w:val="Q-Normal"/>
        <w:spacing w:after="120"/>
        <w:ind w:firstLine="0"/>
        <w:contextualSpacing w:val="0"/>
        <w:jc w:val="center"/>
      </w:pPr>
      <w:r>
        <w:object w:dxaOrig="6116" w:dyaOrig="1419" w14:anchorId="786A2A0B">
          <v:shape id="_x0000_i1192" type="#_x0000_t75" style="width:238.5pt;height:54.75pt" o:ole="">
            <v:imagedata r:id="rId444" o:title=""/>
          </v:shape>
          <o:OLEObject Type="Embed" ProgID="ChemDraw.Document.6.0" ShapeID="_x0000_i1192" DrawAspect="Content" ObjectID="_1763616433" r:id="rId445"/>
        </w:object>
      </w:r>
    </w:p>
    <w:p w14:paraId="4E0B6EEE" w14:textId="77777777" w:rsidR="00450A0A" w:rsidRDefault="00450A0A" w:rsidP="00450A0A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</w:t>
      </w:r>
      <w:r w:rsidRPr="00450A0A">
        <w:t xml:space="preserve"> </w:t>
      </w:r>
    </w:p>
    <w:p w14:paraId="76E887E4" w14:textId="79B5729C" w:rsidR="00450A0A" w:rsidRDefault="00450A0A" w:rsidP="00450A0A">
      <w:pPr>
        <w:pStyle w:val="Q-Normal"/>
      </w:pPr>
      <w:r>
        <w:t>Ք</w:t>
      </w:r>
      <w:r w:rsidRPr="00610A2A">
        <w:t xml:space="preserve">իմիական ռեակցիայի </w:t>
      </w:r>
      <w:r>
        <w:t>ընթացքում</w:t>
      </w:r>
      <w:r w:rsidRPr="00610A2A">
        <w:t xml:space="preserve"> Էլեկտրոնների ընդհանուր թիվը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0FD71172" w14:textId="48C50733" w:rsidR="00450A0A" w:rsidRDefault="00450A0A" w:rsidP="001A41C7">
      <w:pPr>
        <w:pStyle w:val="Q-Normal"/>
        <w:ind w:firstLine="0"/>
        <w:jc w:val="center"/>
        <w:rPr>
          <w:noProof/>
        </w:rPr>
      </w:pPr>
    </w:p>
    <w:p w14:paraId="005D6880" w14:textId="77777777" w:rsidR="0033408E" w:rsidRDefault="0033408E" w:rsidP="00302A17">
      <w:pPr>
        <w:pStyle w:val="Q-Normal"/>
      </w:pPr>
    </w:p>
    <w:p w14:paraId="0D197F0F" w14:textId="77777777" w:rsidR="00B82965" w:rsidRDefault="0033408E" w:rsidP="00B82965">
      <w:pPr>
        <w:pStyle w:val="Q-Yentavernagir"/>
        <w:keepNext/>
      </w:pPr>
      <w:r>
        <w:rPr>
          <w:noProof/>
        </w:rPr>
        <w:lastRenderedPageBreak/>
        <w:drawing>
          <wp:inline distT="0" distB="0" distL="0" distR="0" wp14:anchorId="002BF321" wp14:editId="311AF78E">
            <wp:extent cx="2824974" cy="1655379"/>
            <wp:effectExtent l="0" t="0" r="0" b="2540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982" cy="1672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74FFB" w14:textId="31996E03" w:rsidR="0033408E" w:rsidRDefault="00B82965" w:rsidP="00B82965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</w:t>
      </w:r>
      <w:r>
        <w:t>ը</w:t>
      </w:r>
    </w:p>
    <w:p w14:paraId="661E4121" w14:textId="77777777" w:rsidR="00B82965" w:rsidRDefault="00B82965" w:rsidP="00B82965">
      <w:pPr>
        <w:pStyle w:val="4"/>
        <w:numPr>
          <w:ilvl w:val="0"/>
          <w:numId w:val="0"/>
        </w:numPr>
        <w:jc w:val="left"/>
      </w:pPr>
    </w:p>
    <w:p w14:paraId="2CD98D91" w14:textId="4EE41EA2" w:rsidR="0033408E" w:rsidRPr="00F669D9" w:rsidRDefault="0033408E" w:rsidP="0033408E">
      <w:pPr>
        <w:pStyle w:val="Q-Yentavernagir"/>
      </w:pPr>
      <w:r w:rsidRPr="00F669D9">
        <w:t>ԿԱՐ</w:t>
      </w:r>
      <w:r>
        <w:t>ԵՎ</w:t>
      </w:r>
      <w:r w:rsidRPr="00F669D9">
        <w:t xml:space="preserve">ՈՐԱԳՈՒՅՆ ՕՔՍԻԴԻՉՆԵՐԸ </w:t>
      </w:r>
      <w:r>
        <w:t>ԵՎ</w:t>
      </w:r>
      <w:r w:rsidRPr="00F669D9">
        <w:t xml:space="preserve"> ՎԵՐԱԿԱՆԳՆԻՉՆԵՐԸ</w:t>
      </w:r>
    </w:p>
    <w:p w14:paraId="3118BD50" w14:textId="77777777" w:rsidR="0033408E" w:rsidRDefault="0033408E" w:rsidP="0033408E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093762E4" w14:textId="1D23769D" w:rsidR="0033408E" w:rsidRDefault="0033408E" w:rsidP="0033408E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</w:p>
    <w:p w14:paraId="3CAF65B0" w14:textId="1A7EB01F" w:rsidR="00BF0CD8" w:rsidRPr="001028A3" w:rsidRDefault="00BF0CD8" w:rsidP="00302A17">
      <w:pPr>
        <w:pStyle w:val="Q-Normal"/>
      </w:pPr>
      <w:r w:rsidRPr="001028A3">
        <w:t>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</w:t>
      </w:r>
      <w:r w:rsidRPr="001028A3">
        <w:lastRenderedPageBreak/>
        <w:t xml:space="preserve">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07AA4BB" w:rsidR="00BF0CD8" w:rsidRPr="001028A3" w:rsidRDefault="00EA2825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6722" w:dyaOrig="512" w14:anchorId="2FD8EFF7">
          <v:shape id="_x0000_i1193" type="#_x0000_t75" style="width:336.75pt;height:25.5pt" o:ole="">
            <v:imagedata r:id="rId447" o:title=""/>
          </v:shape>
          <o:OLEObject Type="Embed" ProgID="ChemDraw.Document.6.0" ShapeID="_x0000_i1193" DrawAspect="Content" ObjectID="_1763616434" r:id="rId448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544E6DCE" w:rsidR="00BF0CD8" w:rsidRPr="001028A3" w:rsidRDefault="001E6064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4325" w:dyaOrig="514" w14:anchorId="6E76880E">
          <v:shape id="_x0000_i1194" type="#_x0000_t75" style="width:3in;height:25.5pt" o:ole="">
            <v:imagedata r:id="rId449" o:title=""/>
          </v:shape>
          <o:OLEObject Type="Embed" ProgID="ChemDraw.Document.6.0" ShapeID="_x0000_i1194" DrawAspect="Content" ObjectID="_1763616435" r:id="rId450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AC58181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75" w:name="_Toc132934658"/>
      <w:bookmarkStart w:id="676" w:name="_Toc133963279"/>
      <w:bookmarkStart w:id="677" w:name="_Toc133965337"/>
      <w:bookmarkStart w:id="678" w:name="_Toc133965593"/>
    </w:p>
    <w:p w14:paraId="7D649F51" w14:textId="77777777" w:rsidR="009930D4" w:rsidRDefault="009930D4" w:rsidP="00450A0A">
      <w:pPr>
        <w:pStyle w:val="Q-Normal"/>
        <w:ind w:firstLine="0"/>
      </w:pPr>
    </w:p>
    <w:p w14:paraId="6B031FE7" w14:textId="589E0A69" w:rsidR="00BF0CD8" w:rsidRDefault="00037E9B" w:rsidP="00A50215">
      <w:pPr>
        <w:pStyle w:val="Q-Yentavernagir"/>
      </w:pPr>
      <w:bookmarkStart w:id="679" w:name="_Toc152437109"/>
      <w:r w:rsidRPr="004B0DAC">
        <w:lastRenderedPageBreak/>
        <w:t>Լ</w:t>
      </w:r>
      <w:r>
        <w:t>ՈՒԾՄԱՆ ՕՐԻՆԱԿՆԵՐ</w:t>
      </w:r>
      <w:bookmarkEnd w:id="675"/>
      <w:bookmarkEnd w:id="676"/>
      <w:bookmarkEnd w:id="677"/>
      <w:bookmarkEnd w:id="678"/>
      <w:bookmarkEnd w:id="679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72"/>
        <w:gridCol w:w="2400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ACE6E6"/>
          <w:left w:val="single" w:sz="4" w:space="0" w:color="ACE6E6"/>
          <w:bottom w:val="single" w:sz="4" w:space="0" w:color="ACE6E6"/>
          <w:right w:val="single" w:sz="4" w:space="0" w:color="ACE6E6"/>
          <w:insideH w:val="single" w:sz="4" w:space="0" w:color="ACE6E6"/>
          <w:insideV w:val="single" w:sz="4" w:space="0" w:color="ACE6E6"/>
        </w:tblBorders>
        <w:tblLook w:val="04A0" w:firstRow="1" w:lastRow="0" w:firstColumn="1" w:lastColumn="0" w:noHBand="0" w:noVBand="1"/>
      </w:tblPr>
      <w:tblGrid>
        <w:gridCol w:w="2556"/>
        <w:gridCol w:w="2578"/>
        <w:gridCol w:w="2847"/>
      </w:tblGrid>
      <w:tr w:rsidR="001641A7" w:rsidRPr="001641A7" w14:paraId="43FC8B26" w14:textId="77777777" w:rsidTr="001E606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color w:val="0D8080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0197FFC8" w:rsidR="001E6064" w:rsidRPr="001E6064" w:rsidRDefault="001E6064" w:rsidP="001E6064">
            <w:pPr>
              <w:pStyle w:val="ListParagraph"/>
              <w:spacing w:line="276" w:lineRule="auto"/>
              <w:ind w:left="0"/>
              <w:contextualSpacing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Cs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</w:t>
            </w:r>
            <w:r w:rsidR="00BF0CD8"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քսիդացում</w:t>
            </w:r>
          </w:p>
        </w:tc>
      </w:tr>
      <w:tr w:rsidR="001641A7" w:rsidRPr="001641A7" w14:paraId="2692AA3F" w14:textId="77777777" w:rsidTr="001E606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shd w:val="clear" w:color="auto" w:fill="D7F5F5"/>
          </w:tcPr>
          <w:p w14:paraId="4A73185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shd w:val="clear" w:color="auto" w:fill="D7F5F5"/>
          </w:tcPr>
          <w:p w14:paraId="0849ADEF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shd w:val="clear" w:color="auto" w:fill="D7F5F5"/>
          </w:tcPr>
          <w:p w14:paraId="69437E9F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641A7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AE4491B" w14:textId="10C1DFD7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5049B" wp14:editId="537EB5C7">
                <wp:extent cx="5060950" cy="872115"/>
                <wp:effectExtent l="0" t="0" r="6350" b="4445"/>
                <wp:docPr id="798810377" name="Canvas 798810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847432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5825780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2D544E2" w14:textId="48492CEF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3908030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E1AA7" w14:textId="1C381A21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ՀԱՎԱՍԱՐՈՒՄՆԵՐԻ ԿԱԶՄ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51180524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B5049B" id="Canvas 798810377" o:spid="_x0000_s149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">
                <v:shape id="_x0000_s150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">
                  <v:shape id="Hexagon 1" o:spid="_x0000_s150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42D544E2" w14:textId="48492CEF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3</w:t>
                          </w:r>
                        </w:p>
                      </w:txbxContent>
                    </v:textbox>
                  </v:shape>
                  <v:rect id="Rectangle 1" o:spid="_x0000_s150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" filled="f" stroked="f" strokeweight="1.5pt">
                    <v:textbox>
                      <w:txbxContent>
                        <w:p w14:paraId="103E1AA7" w14:textId="1C381A21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ՀԱՎԱՍԱՐՈՒՄՆԵՐԻ ԿԱԶՄ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0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80" w:name="_Toc133963280"/>
      <w:bookmarkStart w:id="681" w:name="_Toc133965338"/>
      <w:bookmarkStart w:id="682" w:name="_Toc133965594"/>
      <w:bookmarkStart w:id="683" w:name="_Toc152437110"/>
      <w:bookmarkStart w:id="684" w:name="_Toc132934659"/>
      <w:r w:rsidRPr="001A24B4"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80"/>
      <w:bookmarkEnd w:id="681"/>
      <w:bookmarkEnd w:id="682"/>
      <w:bookmarkEnd w:id="683"/>
      <w:r w:rsidR="00BF0CD8" w:rsidRPr="002E28BE">
        <w:t xml:space="preserve"> </w:t>
      </w:r>
      <w:bookmarkEnd w:id="684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022C0B">
      <w:pPr>
        <w:pStyle w:val="Q-Normal"/>
        <w:numPr>
          <w:ilvl w:val="0"/>
          <w:numId w:val="48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022C0B">
      <w:pPr>
        <w:pStyle w:val="Q-Normal"/>
        <w:numPr>
          <w:ilvl w:val="0"/>
          <w:numId w:val="48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t>Էլեկտրոնային հաշվեկշռի մեթոդը քննարկենք ներքոբերյալ ռեակցիայի օրինակով.</w:t>
      </w:r>
    </w:p>
    <w:p w14:paraId="4C818F46" w14:textId="5EF86CA2" w:rsidR="00BF0CD8" w:rsidRPr="00BB50F3" w:rsidRDefault="00C72F84" w:rsidP="001641A7">
      <w:pPr>
        <w:pStyle w:val="Q-Normal"/>
        <w:ind w:firstLine="0"/>
        <w:jc w:val="center"/>
      </w:pPr>
      <w:r>
        <w:object w:dxaOrig="5950" w:dyaOrig="284" w14:anchorId="53DCF6E4">
          <v:shape id="_x0000_i1195" type="#_x0000_t75" style="width:296.25pt;height:13.5pt" o:ole="">
            <v:imagedata r:id="rId451" o:title=""/>
          </v:shape>
          <o:OLEObject Type="Embed" ProgID="ChemDraw.Document.6.0" ShapeID="_x0000_i1195" DrawAspect="Content" ObjectID="_1763616436" r:id="rId452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D2FDC44" w:rsidR="00BF0CD8" w:rsidRPr="00BB50F3" w:rsidRDefault="00C72F84" w:rsidP="001641A7">
      <w:pPr>
        <w:pStyle w:val="Q-Normal"/>
        <w:ind w:firstLine="0"/>
        <w:jc w:val="center"/>
      </w:pPr>
      <w:r>
        <w:object w:dxaOrig="5952" w:dyaOrig="499" w14:anchorId="504AB5DE">
          <v:shape id="_x0000_i1196" type="#_x0000_t75" style="width:297.75pt;height:24.75pt" o:ole="">
            <v:imagedata r:id="rId453" o:title=""/>
          </v:shape>
          <o:OLEObject Type="Embed" ProgID="ChemDraw.Document.6.0" ShapeID="_x0000_i1196" DrawAspect="Content" ObjectID="_1763616437" r:id="rId454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6521D1A" w:rsidR="00BF0CD8" w:rsidRPr="00BB50F3" w:rsidRDefault="00D0290A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5950" w:dyaOrig="533" w14:anchorId="79F8BC06">
          <v:shape id="_x0000_i1197" type="#_x0000_t75" style="width:296.25pt;height:27pt" o:ole="">
            <v:imagedata r:id="rId455" o:title=""/>
          </v:shape>
          <o:OLEObject Type="Embed" ProgID="ChemDraw.Document.6.0" ShapeID="_x0000_i1197" DrawAspect="Content" ObjectID="_1763616438" r:id="rId456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54FAF9AF" w:rsidR="00BF0CD8" w:rsidRPr="00BB50F3" w:rsidRDefault="00245286" w:rsidP="001641A7">
      <w:pPr>
        <w:pStyle w:val="Q-Normal"/>
        <w:ind w:firstLine="0"/>
        <w:jc w:val="center"/>
      </w:pPr>
      <w:r>
        <w:object w:dxaOrig="3435" w:dyaOrig="778" w14:anchorId="548387BB">
          <v:shape id="_x0000_i1198" type="#_x0000_t75" style="width:171.75pt;height:39pt" o:ole="">
            <v:imagedata r:id="rId457" o:title=""/>
          </v:shape>
          <o:OLEObject Type="Embed" ProgID="ChemDraw.Document.6.0" ShapeID="_x0000_i1198" DrawAspect="Content" ObjectID="_1763616439" r:id="rId458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6179C22D" w:rsidR="00BF0CD8" w:rsidRPr="00BB50F3" w:rsidRDefault="00D0290A" w:rsidP="001641A7">
      <w:pPr>
        <w:pStyle w:val="Q-Normal"/>
        <w:ind w:firstLine="0"/>
        <w:jc w:val="center"/>
      </w:pPr>
      <w:r>
        <w:object w:dxaOrig="2276" w:dyaOrig="793" w14:anchorId="47B40D94">
          <v:shape id="_x0000_i1199" type="#_x0000_t75" style="width:113.25pt;height:39.75pt" o:ole="">
            <v:imagedata r:id="rId459" o:title=""/>
          </v:shape>
          <o:OLEObject Type="Embed" ProgID="ChemDraw.Document.6.0" ShapeID="_x0000_i1199" DrawAspect="Content" ObjectID="_1763616440" r:id="rId460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9930D4">
      <w:pPr>
        <w:pStyle w:val="Q-Normal"/>
        <w:ind w:firstLine="432"/>
        <w:contextualSpacing w:val="0"/>
      </w:pPr>
      <w:r w:rsidRPr="00BB50F3">
        <w:lastRenderedPageBreak/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74BABA24" w:rsidR="00BF0CD8" w:rsidRPr="00BB50F3" w:rsidRDefault="00D0290A" w:rsidP="001641A7">
      <w:pPr>
        <w:pStyle w:val="Q-Normal"/>
        <w:ind w:firstLine="0"/>
        <w:jc w:val="center"/>
      </w:pPr>
      <w:r>
        <w:object w:dxaOrig="6015" w:dyaOrig="267" w14:anchorId="0F4F6AA3">
          <v:shape id="_x0000_i1200" type="#_x0000_t75" style="width:300.75pt;height:13.5pt" o:ole="">
            <v:imagedata r:id="rId461" o:title=""/>
          </v:shape>
          <o:OLEObject Type="Embed" ProgID="ChemDraw.Document.6.0" ShapeID="_x0000_i1200" DrawAspect="Content" ObjectID="_1763616441" r:id="rId462"/>
        </w:object>
      </w:r>
    </w:p>
    <w:p w14:paraId="24C45F14" w14:textId="77777777" w:rsidR="00BF0CD8" w:rsidRPr="00BB50F3" w:rsidRDefault="00BF0CD8" w:rsidP="009930D4">
      <w:pPr>
        <w:pStyle w:val="Q-Normal"/>
        <w:ind w:firstLine="432"/>
        <w:contextualSpacing w:val="0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3D63272" w:rsidR="00BF0CD8" w:rsidRPr="00BB50F3" w:rsidRDefault="00D0290A" w:rsidP="009930D4">
      <w:pPr>
        <w:pStyle w:val="Q-Normal"/>
        <w:spacing w:line="288" w:lineRule="auto"/>
        <w:ind w:firstLine="0"/>
        <w:jc w:val="center"/>
        <w:rPr>
          <w:sz w:val="24"/>
          <w:szCs w:val="24"/>
        </w:rPr>
      </w:pPr>
      <w:r>
        <w:object w:dxaOrig="6260" w:dyaOrig="351" w14:anchorId="5FC06B03">
          <v:shape id="_x0000_i1201" type="#_x0000_t75" style="width:314.25pt;height:17.25pt" o:ole="">
            <v:imagedata r:id="rId463" o:title=""/>
          </v:shape>
          <o:OLEObject Type="Embed" ProgID="ChemDraw.Document.6.0" ShapeID="_x0000_i1201" DrawAspect="Content" ObjectID="_1763616442" r:id="rId464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3DBC418A" w:rsidR="00BF0CD8" w:rsidRPr="00BB50F3" w:rsidRDefault="00D0290A" w:rsidP="009930D4">
      <w:pPr>
        <w:pStyle w:val="Q-Normal"/>
        <w:spacing w:line="288" w:lineRule="auto"/>
        <w:ind w:firstLine="0"/>
        <w:jc w:val="center"/>
      </w:pPr>
      <w:r>
        <w:object w:dxaOrig="3641" w:dyaOrig="339" w14:anchorId="0C413C8A">
          <v:shape id="_x0000_i1202" type="#_x0000_t75" style="width:181.5pt;height:17.25pt" o:ole="">
            <v:imagedata r:id="rId465" o:title=""/>
          </v:shape>
          <o:OLEObject Type="Embed" ProgID="ChemDraw.Document.6.0" ShapeID="_x0000_i1202" DrawAspect="Content" ObjectID="_1763616443" r:id="rId466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54C3A400" w:rsidR="00BF0CD8" w:rsidRPr="00BB50F3" w:rsidRDefault="00C24B4B" w:rsidP="001641A7">
      <w:pPr>
        <w:pStyle w:val="Q-Normal"/>
        <w:jc w:val="center"/>
      </w:pPr>
      <w:r>
        <w:object w:dxaOrig="3639" w:dyaOrig="517" w14:anchorId="5DDF260D">
          <v:shape id="_x0000_i1203" type="#_x0000_t75" style="width:181.5pt;height:25.5pt" o:ole="">
            <v:imagedata r:id="rId467" o:title=""/>
          </v:shape>
          <o:OLEObject Type="Embed" ProgID="ChemDraw.Document.6.0" ShapeID="_x0000_i1203" DrawAspect="Content" ObjectID="_1763616444" r:id="rId468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05928607" w:rsidR="00BF0CD8" w:rsidRPr="00BB50F3" w:rsidRDefault="00C24B4B" w:rsidP="001641A7">
      <w:pPr>
        <w:pStyle w:val="Q-Normal"/>
        <w:jc w:val="center"/>
      </w:pPr>
      <w:r>
        <w:object w:dxaOrig="1901" w:dyaOrig="818" w14:anchorId="6B53B6A3">
          <v:shape id="_x0000_i1204" type="#_x0000_t75" style="width:94.5pt;height:41.25pt" o:ole="">
            <v:imagedata r:id="rId469" o:title=""/>
          </v:shape>
          <o:OLEObject Type="Embed" ProgID="ChemDraw.Document.6.0" ShapeID="_x0000_i1204" DrawAspect="Content" ObjectID="_1763616445" r:id="rId470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3CC4D50B" w:rsidR="00BF0CD8" w:rsidRPr="00BB50F3" w:rsidRDefault="00C24B4B" w:rsidP="001641A7">
      <w:pPr>
        <w:pStyle w:val="Q-Normal"/>
        <w:jc w:val="center"/>
      </w:pPr>
      <w:r>
        <w:object w:dxaOrig="3972" w:dyaOrig="338" w14:anchorId="55807993">
          <v:shape id="_x0000_i1205" type="#_x0000_t75" style="width:198.75pt;height:17.25pt" o:ole="">
            <v:imagedata r:id="rId471" o:title=""/>
          </v:shape>
          <o:OLEObject Type="Embed" ProgID="ChemDraw.Document.6.0" ShapeID="_x0000_i1205" DrawAspect="Content" ObjectID="_1763616446" r:id="rId472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15E93799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81" w:dyaOrig="338" w14:anchorId="57EF6457">
          <v:shape id="_x0000_i1206" type="#_x0000_t75" style="width:204pt;height:17.25pt" o:ole="">
            <v:imagedata r:id="rId473" o:title=""/>
          </v:shape>
          <o:OLEObject Type="Embed" ProgID="ChemDraw.Document.6.0" ShapeID="_x0000_i1206" DrawAspect="Content" ObjectID="_1763616447" r:id="rId474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08265AE" w:rsidR="00BF0CD8" w:rsidRPr="00BB50F3" w:rsidRDefault="00C24B4B" w:rsidP="009930D4">
      <w:pPr>
        <w:pStyle w:val="Q-Normal"/>
        <w:spacing w:line="288" w:lineRule="auto"/>
        <w:ind w:firstLine="432"/>
        <w:jc w:val="center"/>
      </w:pPr>
      <w:r>
        <w:object w:dxaOrig="4095" w:dyaOrig="338" w14:anchorId="19947CBF">
          <v:shape id="_x0000_i1207" type="#_x0000_t75" style="width:204.75pt;height:17.25pt" o:ole="">
            <v:imagedata r:id="rId475" o:title=""/>
          </v:shape>
          <o:OLEObject Type="Embed" ProgID="ChemDraw.Document.6.0" ShapeID="_x0000_i1207" DrawAspect="Content" ObjectID="_1763616448" r:id="rId476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24B44D22" w:rsidR="00BF0CD8" w:rsidRDefault="00C24B4B" w:rsidP="009930D4">
      <w:pPr>
        <w:pStyle w:val="Q-Normal"/>
        <w:spacing w:line="288" w:lineRule="auto"/>
        <w:ind w:firstLine="432"/>
        <w:jc w:val="center"/>
      </w:pPr>
      <w:r>
        <w:object w:dxaOrig="2502" w:dyaOrig="488" w14:anchorId="5E4553FF">
          <v:shape id="_x0000_i1208" type="#_x0000_t75" style="width:125.25pt;height:24.75pt" o:ole="">
            <v:imagedata r:id="rId477" o:title=""/>
          </v:shape>
          <o:OLEObject Type="Embed" ProgID="ChemDraw.Document.6.0" ShapeID="_x0000_i1208" DrawAspect="Content" ObjectID="_1763616449" r:id="rId478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</w:t>
      </w:r>
      <w:r>
        <w:lastRenderedPageBreak/>
        <w:t xml:space="preserve">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2D217ED7" w:rsidR="00BF0CD8" w:rsidRDefault="00C24B4B" w:rsidP="001641A7">
      <w:pPr>
        <w:pStyle w:val="Q-Normal"/>
        <w:jc w:val="center"/>
        <w:rPr>
          <w:rFonts w:eastAsiaTheme="minorEastAsia"/>
          <w:lang w:val="en-US"/>
        </w:rPr>
      </w:pPr>
      <w:r>
        <w:object w:dxaOrig="2165" w:dyaOrig="1371" w14:anchorId="5C2907EA">
          <v:shape id="_x0000_i1209" type="#_x0000_t75" style="width:108.75pt;height:68.25pt" o:ole="">
            <v:imagedata r:id="rId479" o:title=""/>
          </v:shape>
          <o:OLEObject Type="Embed" ProgID="ChemDraw.Document.6.0" ShapeID="_x0000_i1209" DrawAspect="Content" ObjectID="_1763616450" r:id="rId480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703522EB" w:rsidR="00BF0CD8" w:rsidRDefault="009930D4" w:rsidP="009930D4">
      <w:pPr>
        <w:pStyle w:val="Q-Normal"/>
        <w:spacing w:line="288" w:lineRule="auto"/>
        <w:ind w:firstLine="432"/>
        <w:jc w:val="center"/>
        <w:rPr>
          <w:noProof/>
        </w:rPr>
      </w:pPr>
      <w:r>
        <w:object w:dxaOrig="2954" w:dyaOrig="338" w14:anchorId="623040DC">
          <v:shape id="_x0000_i1210" type="#_x0000_t75" style="width:147.75pt;height:17.25pt" o:ole="">
            <v:imagedata r:id="rId481" o:title=""/>
          </v:shape>
          <o:OLEObject Type="Embed" ProgID="ChemDraw.Document.6.0" ShapeID="_x0000_i1210" DrawAspect="Content" ObjectID="_1763616451" r:id="rId482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63D27373" w14:textId="3808DED5" w:rsidR="00AA159C" w:rsidRDefault="00AA159C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7596227" wp14:editId="2039AF2B">
                <wp:extent cx="5060950" cy="872115"/>
                <wp:effectExtent l="0" t="0" r="6350" b="4445"/>
                <wp:docPr id="1328092538" name="Canvas 13280925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5763036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7329463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BA3EB4E" w14:textId="25D1545B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158154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9636281" w14:textId="1BB84A08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ԱՎԵՐԱԿԱՆԳՆՄԱՆ ՌԵԱԿՑԻԱՆԵՐԻ ՏԵՍԱԿՆԵՐԸ ԵՎ ՈՒՂՂ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734347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7596227" id="Canvas 1328092538" o:spid="_x0000_s150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NZjSwiFBAAA&#10;/Q0AAA4AAAAAAAAAAAAAAAAALgIAAGRycy9lMm9Eb2MueG1sUEsBAi0AFAAGAAgAAAAhACtaiz3Y&#10;AAAABQEAAA8AAAAAAAAAAAAAAAAA3wYAAGRycy9kb3ducmV2LnhtbFBLBQYAAAAABAAEAPMAAADk&#10;BwAAAAA=&#10;">
                <v:shape id="_x0000_s150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07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">
                  <v:shape id="Hexagon 1" o:spid="_x0000_s150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1BA3EB4E" w14:textId="25D1545B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4</w:t>
                          </w:r>
                        </w:p>
                      </w:txbxContent>
                    </v:textbox>
                  </v:shape>
                  <v:rect id="Rectangle 1" o:spid="_x0000_s1509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" filled="f" stroked="f" strokeweight="1.5pt">
                    <v:textbox>
                      <w:txbxContent>
                        <w:p w14:paraId="29636281" w14:textId="1BB84A08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ԱՎԵՐԱԿԱՆԳՆՄԱՆ ՌԵԱԿՑԻԱՆԵՐԻ ՏԵՍԱԿՆԵՐԸ ԵՎ ՈՒՂՂ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1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85" w:name="_Toc152437111"/>
      <w:bookmarkStart w:id="686" w:name="_Toc132934661"/>
      <w:bookmarkStart w:id="687" w:name="_Toc133963282"/>
      <w:bookmarkStart w:id="688" w:name="_Toc133965340"/>
      <w:bookmarkStart w:id="689" w:name="_Toc133965596"/>
      <w:r>
        <w:t>§4.4. ՕՔՍԻԴԱՎԵՐԱԿԱՆԳՆՄԱՆ ՌԵԱԿՑԻԱՆԵՐԻ ՏԵՍԱԿՆԵՐԸ ԵՎ ՈՒՂՂՈՒԹՅՈՒՆԸ</w:t>
      </w:r>
      <w:bookmarkEnd w:id="685"/>
    </w:p>
    <w:p w14:paraId="3274BB5F" w14:textId="4567935B" w:rsidR="004502BB" w:rsidRDefault="00037E9B" w:rsidP="00F34AC4">
      <w:pPr>
        <w:pStyle w:val="Q-Yentavernagir"/>
        <w:spacing w:before="0"/>
      </w:pPr>
      <w:bookmarkStart w:id="690" w:name="_Toc152437112"/>
      <w:r>
        <w:t>ՕՔՍԻԴԱՎԵՐԱԿԱՆԳՆՄԱՆ ՌԵԱԿՑԻԱՆԵՐԻ ՏԵՍԱԿՆԵՐԸ</w:t>
      </w:r>
      <w:bookmarkEnd w:id="686"/>
      <w:bookmarkEnd w:id="687"/>
      <w:bookmarkEnd w:id="688"/>
      <w:bookmarkEnd w:id="689"/>
      <w:bookmarkEnd w:id="690"/>
    </w:p>
    <w:p w14:paraId="51EA24F8" w14:textId="20E4051D" w:rsidR="00BF0CD8" w:rsidRDefault="00BF0CD8" w:rsidP="00D0290A">
      <w:pPr>
        <w:pStyle w:val="Q-Normal"/>
        <w:ind w:firstLine="432"/>
        <w:contextualSpacing w:val="0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58E9D6AB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1E2BE6" w:rsidRDefault="001E2BE6" w:rsidP="00C454C8">
                            <w:pPr>
                              <w:pStyle w:val="Q-Yndgcvac"/>
                            </w:pPr>
                            <w:r w:rsidRPr="00010E46">
                              <w:t xml:space="preserve">Միջմոլեկուլային </w:t>
                            </w:r>
                            <w:r w:rsidRPr="00010E46">
                              <w:t>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511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D966F60" w14:textId="6889F032" w:rsidR="001E2BE6" w:rsidRDefault="001E2BE6" w:rsidP="00C454C8">
                      <w:pPr>
                        <w:pStyle w:val="Q-Yndgcvac"/>
                      </w:pPr>
                      <w:r w:rsidRPr="00010E46">
                        <w:t xml:space="preserve">Միջմոլեկուլային </w:t>
                      </w:r>
                      <w:r w:rsidRPr="00010E46">
                        <w:t>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1" type="#_x0000_t75" style="width:159.75pt;height:60pt" o:ole="">
            <v:imagedata r:id="rId483" o:title=""/>
          </v:shape>
          <o:OLEObject Type="Embed" ProgID="ChemDraw.Document.6.0" ShapeID="_x0000_i1211" DrawAspect="Content" ObjectID="_1763616452" r:id="rId484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2" type="#_x0000_t75" style="width:118.5pt;height:59.25pt" o:ole="">
            <v:imagedata r:id="rId485" o:title=""/>
          </v:shape>
          <o:OLEObject Type="Embed" ProgID="ChemDraw.Document.6.0" ShapeID="_x0000_i1212" DrawAspect="Content" ObjectID="_1763616453" r:id="rId486"/>
        </w:object>
      </w:r>
    </w:p>
    <w:p w14:paraId="2F1E7EBA" w14:textId="77777777" w:rsidR="00BF0CD8" w:rsidRDefault="00BF0CD8" w:rsidP="00D0290A">
      <w:pPr>
        <w:pStyle w:val="Q-Normal"/>
        <w:ind w:firstLine="432"/>
        <w:contextualSpacing w:val="0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DF0EF8" w:rsidR="00BF0CD8" w:rsidRPr="00BA7EA5" w:rsidRDefault="00D20B26" w:rsidP="00D0290A">
      <w:pPr>
        <w:pStyle w:val="Q-Normal"/>
        <w:ind w:firstLine="432"/>
        <w:contextualSpacing w:val="0"/>
        <w:jc w:val="center"/>
      </w:pPr>
      <w:r>
        <w:object w:dxaOrig="2400" w:dyaOrig="339" w14:anchorId="3435327F">
          <v:shape id="_x0000_i1213" type="#_x0000_t75" style="width:120pt;height:17.25pt" o:ole="">
            <v:imagedata r:id="rId487" o:title=""/>
          </v:shape>
          <o:OLEObject Type="Embed" ProgID="ChemDraw.Document.6.0" ShapeID="_x0000_i1213" DrawAspect="Content" ObjectID="_1763616454" r:id="rId488"/>
        </w:object>
      </w:r>
    </w:p>
    <w:p w14:paraId="03F0C363" w14:textId="77777777" w:rsidR="00BF0CD8" w:rsidRPr="00010E46" w:rsidRDefault="00BF0CD8" w:rsidP="00D0290A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1DDD3BEF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1E2BE6" w:rsidRDefault="001E2BE6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512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BF6A65D" w14:textId="64531A41" w:rsidR="001E2BE6" w:rsidRDefault="001E2BE6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4" type="#_x0000_t75" style="width:94.5pt;height:58.5pt" o:ole="">
            <v:imagedata r:id="rId489" o:title=""/>
          </v:shape>
          <o:OLEObject Type="Embed" ProgID="ChemDraw.Document.6.0" ShapeID="_x0000_i1214" DrawAspect="Content" ObjectID="_1763616455" r:id="rId490"/>
        </w:object>
      </w:r>
    </w:p>
    <w:p w14:paraId="70E6A124" w14:textId="77777777" w:rsidR="00BF0CD8" w:rsidRDefault="00BF0CD8" w:rsidP="00302A17">
      <w:pPr>
        <w:pStyle w:val="Q-Normal"/>
      </w:pPr>
      <w:r>
        <w:lastRenderedPageBreak/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B64B59E" w:rsidR="00BF0CD8" w:rsidRPr="00BA7EA5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160" w:dyaOrig="327" w14:anchorId="2A5AE089">
          <v:shape id="_x0000_i1215" type="#_x0000_t75" style="width:108pt;height:15.75pt" o:ole="">
            <v:imagedata r:id="rId491" o:title=""/>
          </v:shape>
          <o:OLEObject Type="Embed" ProgID="ChemDraw.Document.6.0" ShapeID="_x0000_i1215" DrawAspect="Content" ObjectID="_1763616456" r:id="rId492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6C6C3ABB" w:rsidR="00BF0CD8" w:rsidRDefault="00D20B26" w:rsidP="001641A7">
      <w:pPr>
        <w:pStyle w:val="Q-Normal"/>
        <w:jc w:val="center"/>
      </w:pPr>
      <w:r>
        <w:object w:dxaOrig="2294" w:dyaOrig="1257" w14:anchorId="48547DD5">
          <v:shape id="_x0000_i1216" type="#_x0000_t75" style="width:114.75pt;height:63pt" o:ole="">
            <v:imagedata r:id="rId493" o:title=""/>
          </v:shape>
          <o:OLEObject Type="Embed" ProgID="ChemDraw.Document.6.0" ShapeID="_x0000_i1216" DrawAspect="Content" ObjectID="_1763616457" r:id="rId494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1F3B85FF" w:rsidR="00BF0CD8" w:rsidRPr="00B26116" w:rsidRDefault="00D20B26" w:rsidP="00D0290A">
      <w:pPr>
        <w:pStyle w:val="Q-Normal"/>
        <w:ind w:firstLine="432"/>
        <w:contextualSpacing w:val="0"/>
        <w:jc w:val="center"/>
        <w:rPr>
          <w:sz w:val="24"/>
          <w:szCs w:val="24"/>
          <w:lang w:val="en-US"/>
        </w:rPr>
      </w:pPr>
      <w:r>
        <w:object w:dxaOrig="2307" w:dyaOrig="327" w14:anchorId="32FC970C">
          <v:shape id="_x0000_i1217" type="#_x0000_t75" style="width:115.5pt;height:15.75pt" o:ole="">
            <v:imagedata r:id="rId495" o:title=""/>
          </v:shape>
          <o:OLEObject Type="Embed" ProgID="ChemDraw.Document.6.0" ShapeID="_x0000_i1217" DrawAspect="Content" ObjectID="_1763616458" r:id="rId496"/>
        </w:object>
      </w:r>
    </w:p>
    <w:p w14:paraId="3BC41DDF" w14:textId="77777777" w:rsidR="00BF0CD8" w:rsidRPr="00010E46" w:rsidRDefault="00BF0CD8" w:rsidP="00D0290A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B51032F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1E2BE6" w:rsidRDefault="001E2BE6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513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5C3BD40" w14:textId="63A0353B" w:rsidR="001E2BE6" w:rsidRDefault="001E2BE6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6BCAF2AD" w:rsidR="00BF0CD8" w:rsidRDefault="00596E79" w:rsidP="001641A7">
      <w:pPr>
        <w:pStyle w:val="Q-Normal"/>
        <w:ind w:firstLine="0"/>
        <w:jc w:val="center"/>
      </w:pPr>
      <w:r>
        <w:object w:dxaOrig="3823" w:dyaOrig="1265" w14:anchorId="0EC662DA">
          <v:shape id="_x0000_i1218" type="#_x0000_t75" style="width:191.25pt;height:63pt" o:ole="">
            <v:imagedata r:id="rId497" o:title=""/>
          </v:shape>
          <o:OLEObject Type="Embed" ProgID="ChemDraw.Document.6.0" ShapeID="_x0000_i1218" DrawAspect="Content" ObjectID="_1763616459" r:id="rId498"/>
        </w:object>
      </w:r>
    </w:p>
    <w:p w14:paraId="5FF69F1C" w14:textId="488E67E8" w:rsidR="00247865" w:rsidRPr="00247865" w:rsidRDefault="00596E79" w:rsidP="00247865">
      <w:pPr>
        <w:pStyle w:val="Q-Normal"/>
        <w:ind w:firstLine="0"/>
        <w:jc w:val="center"/>
      </w:pPr>
      <w:r>
        <w:object w:dxaOrig="4032" w:dyaOrig="327" w14:anchorId="46E27EFD">
          <v:shape id="_x0000_i1219" type="#_x0000_t75" style="width:201.75pt;height:15.75pt" o:ole="">
            <v:imagedata r:id="rId499" o:title=""/>
          </v:shape>
          <o:OLEObject Type="Embed" ProgID="ChemDraw.Document.6.0" ShapeID="_x0000_i1219" DrawAspect="Content" ObjectID="_1763616460" r:id="rId500"/>
        </w:object>
      </w:r>
    </w:p>
    <w:p w14:paraId="4D0BED18" w14:textId="56F2D96E" w:rsidR="00BF0CD8" w:rsidRPr="007118EC" w:rsidRDefault="00596E79" w:rsidP="001641A7">
      <w:pPr>
        <w:pStyle w:val="Q-Normal"/>
        <w:ind w:firstLine="0"/>
        <w:jc w:val="center"/>
        <w:rPr>
          <w:sz w:val="24"/>
          <w:szCs w:val="24"/>
        </w:rPr>
      </w:pPr>
      <w:r>
        <w:object w:dxaOrig="3386" w:dyaOrig="1358" w14:anchorId="6DFE7C48">
          <v:shape id="_x0000_i1220" type="#_x0000_t75" style="width:169.5pt;height:68.25pt" o:ole="">
            <v:imagedata r:id="rId501" o:title=""/>
          </v:shape>
          <o:OLEObject Type="Embed" ProgID="ChemDraw.Document.6.0" ShapeID="_x0000_i1220" DrawAspect="Content" ObjectID="_1763616461" r:id="rId502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45C289CE" w:rsidR="00BF0CD8" w:rsidRDefault="00B82965" w:rsidP="001641A7">
      <w:pPr>
        <w:pStyle w:val="Q-Normal"/>
        <w:ind w:firstLine="0"/>
        <w:jc w:val="center"/>
      </w:pPr>
      <w:r>
        <w:object w:dxaOrig="3730" w:dyaOrig="327" w14:anchorId="42E42740">
          <v:shape id="_x0000_i1221" type="#_x0000_t75" style="width:186.75pt;height:16.5pt" o:ole="">
            <v:imagedata r:id="rId503" o:title=""/>
          </v:shape>
          <o:OLEObject Type="Embed" ProgID="ChemDraw.Document.6.0" ShapeID="_x0000_i1221" DrawAspect="Content" ObjectID="_1763616462" r:id="rId504"/>
        </w:object>
      </w:r>
    </w:p>
    <w:p w14:paraId="02F8AFB2" w14:textId="77777777" w:rsidR="00D0290A" w:rsidRPr="007118EC" w:rsidRDefault="00D0290A" w:rsidP="001641A7">
      <w:pPr>
        <w:pStyle w:val="Q-Normal"/>
        <w:ind w:firstLine="0"/>
        <w:jc w:val="center"/>
        <w:rPr>
          <w:i/>
          <w:sz w:val="24"/>
          <w:szCs w:val="24"/>
        </w:rPr>
      </w:pPr>
    </w:p>
    <w:p w14:paraId="44C7DBDC" w14:textId="72D83A12" w:rsidR="00BF0CD8" w:rsidRPr="00150983" w:rsidRDefault="00037E9B" w:rsidP="00A50215">
      <w:pPr>
        <w:pStyle w:val="Q-Yentavernagir"/>
      </w:pPr>
      <w:bookmarkStart w:id="691" w:name="_Toc132934662"/>
      <w:bookmarkStart w:id="692" w:name="_Toc133963283"/>
      <w:bookmarkStart w:id="693" w:name="_Toc133965341"/>
      <w:bookmarkStart w:id="694" w:name="_Toc133965597"/>
      <w:bookmarkStart w:id="695" w:name="_Toc152437113"/>
      <w:r w:rsidRPr="00150983">
        <w:lastRenderedPageBreak/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691"/>
      <w:bookmarkEnd w:id="692"/>
      <w:bookmarkEnd w:id="693"/>
      <w:bookmarkEnd w:id="694"/>
      <w:bookmarkEnd w:id="695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48B7587A" w:rsidR="00BF0CD8" w:rsidRDefault="00D0290A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2" type="#_x0000_t75" style="width:282.75pt;height:95.25pt" o:ole="">
            <v:imagedata r:id="rId505" o:title=""/>
          </v:shape>
          <o:OLEObject Type="Embed" ProgID="ChemDraw.Document.6.0" ShapeID="_x0000_i1222" DrawAspect="Content" ObjectID="_1763616463" r:id="rId506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D0290A">
      <w:pPr>
        <w:pStyle w:val="Q-Normal"/>
        <w:ind w:firstLine="432"/>
        <w:contextualSpacing w:val="0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Թթվային միջավայր.</w:t>
      </w:r>
    </w:p>
    <w:p w14:paraId="288A0257" w14:textId="2065474C" w:rsidR="00BF0CD8" w:rsidRDefault="00D0290A" w:rsidP="00D0290A">
      <w:pPr>
        <w:pStyle w:val="Q-Normal"/>
        <w:ind w:firstLine="0"/>
        <w:jc w:val="center"/>
      </w:pPr>
      <w:r>
        <w:object w:dxaOrig="6722" w:dyaOrig="1380" w14:anchorId="5C03FF48">
          <v:shape id="_x0000_i1223" type="#_x0000_t75" style="width:336.75pt;height:69pt" o:ole="">
            <v:imagedata r:id="rId507" o:title=""/>
          </v:shape>
          <o:OLEObject Type="Embed" ProgID="ChemDraw.Document.6.0" ShapeID="_x0000_i1223" DrawAspect="Content" ObjectID="_1763616464" r:id="rId508"/>
        </w:object>
      </w:r>
    </w:p>
    <w:p w14:paraId="51887E6C" w14:textId="78F284C5" w:rsidR="00BF0CD8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4" type="#_x0000_t75" style="width:352.5pt;height:17.25pt" o:ole="">
            <v:imagedata r:id="rId509" o:title=""/>
          </v:shape>
          <o:OLEObject Type="Embed" ProgID="ChemDraw.Document.6.0" ShapeID="_x0000_i1224" DrawAspect="Content" ObjectID="_1763616465" r:id="rId510"/>
        </w:object>
      </w:r>
    </w:p>
    <w:p w14:paraId="7C66E5A0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5" type="#_x0000_t75" style="width:260.25pt;height:61.5pt" o:ole="">
            <v:imagedata r:id="rId511" o:title=""/>
          </v:shape>
          <o:OLEObject Type="Embed" ProgID="ChemDraw.Document.6.0" ShapeID="_x0000_i1225" DrawAspect="Content" ObjectID="_1763616466" r:id="rId512"/>
        </w:object>
      </w:r>
    </w:p>
    <w:p w14:paraId="7065AAF4" w14:textId="3A4C1532" w:rsidR="00BF0CD8" w:rsidRPr="00466289" w:rsidRDefault="001641A7" w:rsidP="00D0290A">
      <w:pPr>
        <w:pStyle w:val="Q-Normal"/>
        <w:ind w:firstLine="0"/>
        <w:contextualSpacing w:val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6" type="#_x0000_t75" style="width:286.5pt;height:17.25pt" o:ole="">
            <v:imagedata r:id="rId513" o:title=""/>
          </v:shape>
          <o:OLEObject Type="Embed" ProgID="ChemDraw.Document.6.0" ShapeID="_x0000_i1226" DrawAspect="Content" ObjectID="_1763616467" r:id="rId514"/>
        </w:object>
      </w:r>
    </w:p>
    <w:p w14:paraId="075C4BE1" w14:textId="77777777" w:rsidR="00BF0CD8" w:rsidRPr="00596E79" w:rsidRDefault="00BF0CD8" w:rsidP="00302A17">
      <w:pPr>
        <w:pStyle w:val="Q-Normal"/>
        <w:rPr>
          <w:i/>
        </w:rPr>
      </w:pPr>
      <w:r w:rsidRPr="00596E79">
        <w:rPr>
          <w:i/>
        </w:rPr>
        <w:lastRenderedPageBreak/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27" type="#_x0000_t75" style="width:342pt;height:63pt" o:ole="">
            <v:imagedata r:id="rId515" o:title=""/>
          </v:shape>
          <o:OLEObject Type="Embed" ProgID="ChemDraw.Document.6.0" ShapeID="_x0000_i1227" DrawAspect="Content" ObjectID="_1763616468" r:id="rId516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8" type="#_x0000_t75" style="width:360.75pt;height:18pt" o:ole="">
            <v:imagedata r:id="rId517" o:title=""/>
          </v:shape>
          <o:OLEObject Type="Embed" ProgID="ChemDraw.Document.6.0" ShapeID="_x0000_i1228" DrawAspect="Content" ObjectID="_1763616469" r:id="rId518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6660C37" w14:textId="66904901" w:rsidR="00AA159C" w:rsidRDefault="00AA159C" w:rsidP="00C60F7D">
      <w:bookmarkStart w:id="696" w:name="_Toc132934663"/>
      <w:bookmarkStart w:id="697" w:name="_Toc133963284"/>
      <w:bookmarkStart w:id="698" w:name="_Toc133965342"/>
      <w:bookmarkStart w:id="699" w:name="_Toc133965598"/>
      <w:r>
        <w:rPr>
          <w:noProof/>
        </w:rPr>
        <w:lastRenderedPageBreak/>
        <mc:AlternateContent>
          <mc:Choice Requires="wpc">
            <w:drawing>
              <wp:inline distT="0" distB="0" distL="0" distR="0" wp14:anchorId="484D8A99" wp14:editId="61CAE440">
                <wp:extent cx="5060950" cy="872115"/>
                <wp:effectExtent l="0" t="0" r="6350" b="4445"/>
                <wp:docPr id="1056132901" name="Canvas 10561329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27887537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457229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3EF7CF7" w14:textId="644AAB30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035611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CAC770" w14:textId="58190EAC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ՋԵՐՄԱՔԻՄԻԱԿԱՆ ՀԱՎԱՍԱՐՈՒՄ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1513262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4D8A99" id="Canvas 1056132901" o:spid="_x0000_s15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bOumzH4EAAD+DQAADgAA&#10;AAAAAAAAAAAAAAAuAgAAZHJzL2Uyb0RvYy54bWxQSwECLQAUAAYACAAAACEAK1qLPdgAAAAFAQAA&#10;DwAAAAAAAAAAAAAAAADYBgAAZHJzL2Rvd25yZXYueG1sUEsFBgAAAAAEAAQA8wAAAN0HAAAAAA==&#10;">
                <v:shape id="_x0000_s15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">
                  <v:shape id="Hexagon 1" o:spid="_x0000_s15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3EF7CF7" w14:textId="644AAB30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5</w:t>
                          </w:r>
                        </w:p>
                      </w:txbxContent>
                    </v:textbox>
                  </v:shape>
                  <v:rect id="Rectangle 1" o:spid="_x0000_s15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" filled="f" stroked="f" strokeweight="1.5pt">
                    <v:textbox>
                      <w:txbxContent>
                        <w:p w14:paraId="5CCAC770" w14:textId="58190EAC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ՋԵՐՄԱՔԻՄԻԱԿԱՆ ՀԱՎԱՍԱՐՈՒՄ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5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00" w:name="_Toc152437114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696"/>
      <w:bookmarkEnd w:id="697"/>
      <w:bookmarkEnd w:id="698"/>
      <w:bookmarkEnd w:id="699"/>
      <w:bookmarkEnd w:id="700"/>
    </w:p>
    <w:p w14:paraId="7239F744" w14:textId="77777777" w:rsidR="00BF0CD8" w:rsidRDefault="00BF0CD8" w:rsidP="008868C7">
      <w:pPr>
        <w:pStyle w:val="Q-Normal"/>
        <w:ind w:firstLine="432"/>
        <w:contextualSpacing w:val="0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8868C7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5C61E28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520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1E2BE6" w:rsidRDefault="001E2BE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8868C7">
      <w:pPr>
        <w:pStyle w:val="Q-Normal"/>
        <w:ind w:firstLine="432"/>
        <w:contextualSpacing w:val="0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6C7F8F2A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521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4273ED21" w14:textId="77777777" w:rsidR="001E2BE6" w:rsidRDefault="001E2BE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2C0317">
      <w:pPr>
        <w:pStyle w:val="Q-Normal"/>
        <w:ind w:firstLine="432"/>
        <w:contextualSpacing w:val="0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775D7370" w:rsidR="00BF0CD8" w:rsidRPr="002450CA" w:rsidRDefault="00292077" w:rsidP="008868C7">
      <w:pPr>
        <w:pStyle w:val="Q-Normal"/>
        <w:ind w:firstLine="0"/>
        <w:contextualSpacing w:val="0"/>
        <w:jc w:val="center"/>
      </w:pPr>
      <w:r>
        <w:object w:dxaOrig="3802" w:dyaOrig="728" w14:anchorId="14395ACF">
          <v:shape id="_x0000_i1229" type="#_x0000_t75" style="width:190.5pt;height:36.75pt" o:ole="">
            <v:imagedata r:id="rId519" o:title=""/>
          </v:shape>
          <o:OLEObject Type="Embed" ProgID="ChemDraw.Document.6.0" ShapeID="_x0000_i1229" DrawAspect="Content" ObjectID="_1763616470" r:id="rId520"/>
        </w:object>
      </w:r>
    </w:p>
    <w:p w14:paraId="378035A3" w14:textId="1E19F8D0" w:rsidR="00BF0CD8" w:rsidRPr="00CE6B88" w:rsidRDefault="00BF0CD8" w:rsidP="008868C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4A425A8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522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29F753DF" w14:textId="77777777" w:rsidR="001E2BE6" w:rsidRDefault="001E2BE6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28285FC6" w:rsidR="00BF0CD8" w:rsidRPr="002450CA" w:rsidRDefault="001E533C" w:rsidP="001641A7">
      <w:pPr>
        <w:pStyle w:val="Q-Normal"/>
        <w:ind w:firstLine="0"/>
        <w:jc w:val="center"/>
      </w:pPr>
      <w:r>
        <w:object w:dxaOrig="2552" w:dyaOrig="339" w14:anchorId="34EAA0D2">
          <v:shape id="_x0000_i1230" type="#_x0000_t75" style="width:127.5pt;height:17.25pt" o:ole="">
            <v:imagedata r:id="rId521" o:title=""/>
          </v:shape>
          <o:OLEObject Type="Embed" ProgID="ChemDraw.Document.6.0" ShapeID="_x0000_i1230" DrawAspect="Content" ObjectID="_1763616471" r:id="rId522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8868C7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445026E" w14:textId="726CB9CC" w:rsidR="008868C7" w:rsidRDefault="00BF0CD8" w:rsidP="008868C7">
      <w:pPr>
        <w:pStyle w:val="Q-Normal"/>
        <w:ind w:firstLine="432"/>
        <w:contextualSpacing w:val="0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8868C7" w:rsidRPr="001641A7" w14:paraId="5FC244EB" w14:textId="77777777" w:rsidTr="00056B6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0D8080"/>
          </w:tcPr>
          <w:p w14:paraId="10E203F9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shd w:val="clear" w:color="auto" w:fill="0D8080"/>
          </w:tcPr>
          <w:p w14:paraId="49BF2233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shd w:val="clear" w:color="auto" w:fill="0D8080"/>
          </w:tcPr>
          <w:p w14:paraId="448FE7F4" w14:textId="77777777" w:rsidR="008868C7" w:rsidRPr="001641A7" w:rsidRDefault="008868C7" w:rsidP="00056B66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8868C7" w:rsidRPr="001641A7" w14:paraId="3A66A8A5" w14:textId="77777777" w:rsidTr="00056B6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3ADADDF0" w14:textId="77777777" w:rsidR="008868C7" w:rsidRPr="001641A7" w:rsidRDefault="008868C7" w:rsidP="00056B66">
            <w:pPr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9810F9C" w14:textId="77777777" w:rsidR="008868C7" w:rsidRPr="001641A7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6740C230" w14:textId="77777777" w:rsidR="008868C7" w:rsidRPr="00056B66" w:rsidRDefault="008868C7" w:rsidP="00056B6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6B78F711" w14:textId="77777777" w:rsidR="00056B66" w:rsidRDefault="00056B66" w:rsidP="008868C7">
      <w:pPr>
        <w:pStyle w:val="Q-Normal"/>
      </w:pPr>
    </w:p>
    <w:p w14:paraId="6411E16B" w14:textId="78804236" w:rsidR="00BF0CD8" w:rsidRPr="008868C7" w:rsidRDefault="00BF0CD8" w:rsidP="008868C7">
      <w:pPr>
        <w:pStyle w:val="Q-Normal"/>
      </w:pPr>
      <w:r w:rsidRPr="008868C7">
        <w:t>Ե</w:t>
      </w:r>
      <w:r w:rsidR="008868C7" w:rsidRPr="008868C7">
        <w:t>վ</w:t>
      </w:r>
      <w:r w:rsidRPr="008868C7">
        <w:t xml:space="preserve"> </w:t>
      </w:r>
      <m:oMath>
        <m:r>
          <w:rPr>
            <w:rFonts w:ascii="Cambria Math" w:hAnsi="Cambria Math"/>
          </w:rPr>
          <m:t>Q</m:t>
        </m:r>
      </m:oMath>
      <w:r w:rsidRPr="008868C7">
        <w:t xml:space="preserve">-ն, և՛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</m:oMath>
      <w:r w:rsidRPr="008868C7">
        <w:t>-ը կոչվում են ռեակցիայի ջերմություն, չափվում են նույն միավորներով՝ կՋ, եթե վերաբերում են մեկ մոլ նյութին, ապա՝ կՋ/մոլ:</w:t>
      </w:r>
    </w:p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056B66">
      <w:pPr>
        <w:pStyle w:val="Q-Normal"/>
        <w:ind w:firstLine="432"/>
        <w:contextualSpacing w:val="0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056B66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3D95EEAB" wp14:editId="5845915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056B66">
      <w:pPr>
        <w:pStyle w:val="Q-Normal"/>
        <w:ind w:firstLine="432"/>
        <w:contextualSpacing w:val="0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1BF1DFF6" w:rsidR="00BF0CD8" w:rsidRPr="002450CA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0, 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gt;0</m:t>
        </m:r>
      </m:oMath>
      <w:r w:rsidR="00BF0CD8" w:rsidRPr="00056B66">
        <w:rPr>
          <w:b/>
        </w:rPr>
        <w:t xml:space="preserve"> </w:t>
      </w:r>
      <w:r w:rsidR="00BF0CD8" w:rsidRPr="002450CA">
        <w:t>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056B66">
      <w:pPr>
        <w:pStyle w:val="Q-Normal"/>
        <w:ind w:firstLine="432"/>
        <w:contextualSpacing w:val="0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484A90C3" w:rsidR="00BF0CD8" w:rsidRDefault="00000000" w:rsidP="00056B66">
      <w:pPr>
        <w:pStyle w:val="Q-Normal"/>
        <w:ind w:firstLine="432"/>
        <w:contextualSpacing w:val="0"/>
        <w:jc w:val="center"/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&lt;0, ∆</m:t>
        </m:r>
        <m:r>
          <m:rPr>
            <m:sty m:val="bi"/>
          </m:rPr>
          <w:rPr>
            <w:rFonts w:ascii="Cambria Math" w:hAnsi="Cambria Math"/>
          </w:rPr>
          <m:t>H</m:t>
        </m:r>
        <m:r>
          <m:rPr>
            <m:sty m:val="b"/>
          </m:rPr>
          <w:rPr>
            <w:rFonts w:ascii="Cambria Math" w:hAnsi="Cambria Math"/>
          </w:rPr>
          <m:t>&lt;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056B66">
      <w:pPr>
        <w:pStyle w:val="Q-Normal"/>
        <w:ind w:firstLine="432"/>
        <w:contextualSpacing w:val="0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056B66">
      <w:pPr>
        <w:pStyle w:val="Q-Normal"/>
        <w:ind w:firstLine="432"/>
        <w:contextualSpacing w:val="0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056B6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Pr="00056B66" w:rsidRDefault="00BF0CD8" w:rsidP="00302A17">
      <w:pPr>
        <w:pStyle w:val="Q-Normal"/>
        <w:rPr>
          <w:i/>
        </w:rPr>
      </w:pPr>
      <w:r w:rsidRPr="00056B66">
        <w:rPr>
          <w:i/>
        </w:rPr>
        <w:t xml:space="preserve">Լուծում: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2C0317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2C0317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2C0317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3E166957" w:rsidR="002C0317" w:rsidRPr="002C0317" w:rsidRDefault="00BF0CD8" w:rsidP="002C0317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0CDCB0B9" w14:textId="09745F62" w:rsidR="002C0317" w:rsidRDefault="002C0317" w:rsidP="00056B66">
      <w:pPr>
        <w:pStyle w:val="Q-Normal"/>
        <w:ind w:firstLine="432"/>
        <w:contextualSpacing w:val="0"/>
      </w:pPr>
      <w:r w:rsidRPr="002C0317">
        <w:rPr>
          <w:i/>
        </w:rPr>
        <w:t>Պատ.՝</w:t>
      </w:r>
      <w:r>
        <w:t xml:space="preserve"> 0,42մոլ:</w:t>
      </w:r>
    </w:p>
    <w:p w14:paraId="502959C1" w14:textId="11EB59B2" w:rsidR="00BF0CD8" w:rsidRDefault="00BF0CD8" w:rsidP="00056B66">
      <w:pPr>
        <w:pStyle w:val="Q-Normal"/>
        <w:ind w:firstLine="432"/>
        <w:contextualSpacing w:val="0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8CC61DA" wp14:editId="7FE5CBC9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523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" fillcolor="#d7f5f5" stroked="f" strokeweight=".5pt">
                <v:stroke joinstyle="miter"/>
                <v:textbox>
                  <w:txbxContent>
                    <w:p w14:paraId="4F57F537" w14:textId="77777777" w:rsidR="001E2BE6" w:rsidRDefault="001E2BE6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01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01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2DC7D0A9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1E2BE6" w:rsidRDefault="001E2BE6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524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1A6F3F1E" w14:textId="77777777" w:rsidR="001E2BE6" w:rsidRDefault="001E2BE6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6504239F" w:rsidR="00BF0CD8" w:rsidRPr="005B5721" w:rsidRDefault="005B5721" w:rsidP="00056B66">
      <w:pPr>
        <w:pStyle w:val="Q-Normal"/>
        <w:spacing w:line="288" w:lineRule="auto"/>
        <w:ind w:firstLine="432"/>
        <w:rPr>
          <w:b/>
          <w:color w:val="007D7D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  <w:color w:val="007D7D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7D7D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color w:val="007D7D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color w:val="007D7D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color w:val="007D7D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7D7D"/>
            </w:rPr>
            <m:t>O</m:t>
          </m:r>
          <m:r>
            <m:rPr>
              <m:sty m:val="b"/>
            </m:rPr>
            <w:rPr>
              <w:rFonts w:ascii="Cambria Math" w:hAnsi="Cambria Math"/>
              <w:color w:val="007D7D"/>
            </w:rPr>
            <m:t>+571,6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02" w:name="_Hlk130859620"/>
    <w:p w14:paraId="27D52A4B" w14:textId="492F9F27" w:rsidR="00BF0CD8" w:rsidRPr="002C0317" w:rsidRDefault="00000000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2F96738" w14:textId="76B8A2A0" w:rsidR="002C0317" w:rsidRPr="008A4E1B" w:rsidRDefault="002C0317" w:rsidP="00056B66">
      <w:pPr>
        <w:pStyle w:val="Q-Normal"/>
        <w:ind w:firstLine="432"/>
        <w:contextualSpacing w:val="0"/>
        <w:rPr>
          <w:rFonts w:eastAsiaTheme="minorEastAsia"/>
        </w:rPr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285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59CB9EF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1E2BE6" w:rsidRDefault="001E2BE6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525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539AC29" w14:textId="21FA8FB7" w:rsidR="001E2BE6" w:rsidRDefault="001E2BE6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02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46A0DE5C" w:rsidR="00BF0CD8" w:rsidRPr="00CE6B88" w:rsidRDefault="001E533C" w:rsidP="00056B66">
      <w:pPr>
        <w:pStyle w:val="Q-Normal"/>
        <w:ind w:firstLine="0"/>
        <w:contextualSpacing w:val="0"/>
        <w:jc w:val="center"/>
        <w:rPr>
          <w:color w:val="0070C0"/>
          <w:sz w:val="24"/>
          <w:szCs w:val="24"/>
          <w:lang w:val="en-US"/>
        </w:rPr>
      </w:pPr>
      <w:r>
        <w:object w:dxaOrig="3857" w:dyaOrig="323" w14:anchorId="4E379D78">
          <v:shape id="_x0000_i1231" type="#_x0000_t75" style="width:192pt;height:15.75pt" o:ole="">
            <v:imagedata r:id="rId524" o:title=""/>
          </v:shape>
          <o:OLEObject Type="Embed" ProgID="ChemDraw.Document.6.0" ShapeID="_x0000_i1231" DrawAspect="Content" ObjectID="_1763616472" r:id="rId525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3A326639" w:rsidR="00BF0CD8" w:rsidRPr="002C0317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703" w:name="_Hlk150015519"/>
          <m:r>
            <m:rPr>
              <m:sty m:val="p"/>
            </m:rPr>
            <w:rPr>
              <w:rFonts w:ascii="Cambria Math" w:hAnsi="Cambria Math"/>
            </w:rPr>
            <m:t>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  <w:bookmarkEnd w:id="703"/>
    </w:p>
    <w:p w14:paraId="3A8864E9" w14:textId="1D9CF79E" w:rsidR="002C0317" w:rsidRPr="002450CA" w:rsidRDefault="002C0317" w:rsidP="00302A17">
      <w:pPr>
        <w:pStyle w:val="Q-Normal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3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791BB46E" w14:textId="6F3747E8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04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04"/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895"/>
        <w:gridCol w:w="630"/>
        <w:gridCol w:w="2430"/>
      </w:tblGrid>
      <w:tr w:rsidR="00BF0CD8" w:rsidRPr="001641A7" w14:paraId="281BB9FE" w14:textId="77777777" w:rsidTr="00596E79">
        <w:trPr>
          <w:jc w:val="center"/>
        </w:trPr>
        <w:tc>
          <w:tcPr>
            <w:tcW w:w="895" w:type="dxa"/>
          </w:tcPr>
          <w:p w14:paraId="29153CC4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2EC8F861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596E79">
        <w:trPr>
          <w:trHeight w:val="60"/>
          <w:jc w:val="center"/>
        </w:trPr>
        <w:tc>
          <w:tcPr>
            <w:tcW w:w="895" w:type="dxa"/>
          </w:tcPr>
          <w:p w14:paraId="4ABAFA8C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630" w:type="dxa"/>
          </w:tcPr>
          <w:p w14:paraId="022AAC52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43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596E79">
        <w:trPr>
          <w:jc w:val="center"/>
        </w:trPr>
        <w:tc>
          <w:tcPr>
            <w:tcW w:w="89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06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492A12F4" w14:textId="3CD21C02" w:rsidR="002C0317" w:rsidRDefault="002C0317" w:rsidP="002C0317">
      <w:pPr>
        <w:pStyle w:val="Q-Normal"/>
        <w:ind w:firstLine="432"/>
        <w:contextualSpacing w:val="0"/>
      </w:pPr>
      <w:r w:rsidRPr="002C0317">
        <w:rPr>
          <w:rFonts w:eastAsiaTheme="minorEastAsia"/>
          <w:i/>
        </w:rPr>
        <w:t>Պատ.՝</w:t>
      </w:r>
      <w:r>
        <w:rPr>
          <w:rFonts w:eastAsiaTheme="minorEastAsia"/>
          <w:i/>
        </w:rPr>
        <w:t xml:space="preserve"> </w:t>
      </w:r>
      <w:r w:rsidRPr="002C0317">
        <w:rPr>
          <w:rFonts w:eastAsiaTheme="minorEastAsia"/>
        </w:rPr>
        <w:t>857,4կՋ:</w:t>
      </w:r>
    </w:p>
    <w:p w14:paraId="1424505E" w14:textId="29D41B5A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056B66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056B66">
      <w:pPr>
        <w:pStyle w:val="Q-Normal"/>
        <w:ind w:firstLine="432"/>
        <w:contextualSpacing w:val="0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056B6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4895FE29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1E2BE6" w:rsidRDefault="001E2BE6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526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1E2BE6" w:rsidRDefault="001E2BE6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022C0B">
      <w:pPr>
        <w:pStyle w:val="Q-Normal"/>
        <w:numPr>
          <w:ilvl w:val="0"/>
          <w:numId w:val="49"/>
        </w:numPr>
      </w:pPr>
      <w:r>
        <w:t>Ածխի և թթվածնի անմիջական փոխազդեցությունից.</w:t>
      </w:r>
    </w:p>
    <w:bookmarkStart w:id="705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05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6AD76DAA" w:rsidR="00BF0CD8" w:rsidRPr="00274427" w:rsidRDefault="00BF0CD8" w:rsidP="00022C0B">
      <w:pPr>
        <w:pStyle w:val="Q-Normal"/>
        <w:numPr>
          <w:ilvl w:val="0"/>
          <w:numId w:val="49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B5721">
        <w:rPr>
          <w:rFonts w:eastAsiaTheme="minorEastAsia"/>
        </w:rPr>
        <w:t>.</w:t>
      </w:r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06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06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056B66">
      <w:pPr>
        <w:pStyle w:val="Q-Normal"/>
        <w:ind w:firstLine="432"/>
        <w:contextualSpacing w:val="0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056B66">
      <w:pPr>
        <w:pStyle w:val="Q-Normal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 xml:space="preserve">Հեսսի օրենքը հնարավորություն է տալիս որոշելու այնպիսի ռեակցիաների ջերմէֆեկտները, որոնց անմիջական չափումները դժվար են կամ անհնար: Դրա համար </w:t>
      </w:r>
      <w:r w:rsidRPr="002450CA">
        <w:lastRenderedPageBreak/>
        <w:t>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30CB1BA" w14:textId="501BF2A1" w:rsidR="007A4C5A" w:rsidRDefault="006A6382" w:rsidP="007A4C5A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4DD6AEED" w14:textId="1B106DCB" w:rsidR="007A4C5A" w:rsidRPr="008D58D7" w:rsidRDefault="001E533C" w:rsidP="007A4C5A">
      <w:pPr>
        <w:pStyle w:val="Q-Xndir"/>
        <w:jc w:val="center"/>
      </w:pPr>
      <w:r>
        <w:object w:dxaOrig="4092" w:dyaOrig="593" w14:anchorId="09303FE8">
          <v:shape id="_x0000_i1232" type="#_x0000_t75" style="width:204.75pt;height:30.75pt" o:ole="">
            <v:imagedata r:id="rId526" o:title=""/>
          </v:shape>
          <o:OLEObject Type="Embed" ProgID="ChemDraw.Document.6.0" ShapeID="_x0000_i1232" DrawAspect="Content" ObjectID="_1763616473" r:id="rId527"/>
        </w:object>
      </w:r>
    </w:p>
    <w:p w14:paraId="12C8604F" w14:textId="00E0A23A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  <w:lang w:val="en-US"/>
          </w:rPr>
          <m:t>(3)</m:t>
        </m:r>
      </m:oMath>
      <w:r w:rsidRPr="007A4C5A">
        <w:rPr>
          <w:color w:val="auto"/>
        </w:rPr>
        <w:t xml:space="preserve"> </w:t>
      </w:r>
      <w:r w:rsidRPr="008D58D7">
        <w:t>ռեակցիայի ջերմէֆեկտը</w:t>
      </w:r>
      <w:r w:rsidRPr="008D58D7">
        <w:rPr>
          <w:lang w:val="en-US"/>
        </w:rPr>
        <w:t>.</w:t>
      </w:r>
    </w:p>
    <w:p w14:paraId="709611E2" w14:textId="4FED8796" w:rsidR="007A4C5A" w:rsidRDefault="001E533C" w:rsidP="00247865">
      <w:pPr>
        <w:pStyle w:val="Q-Xndir"/>
        <w:jc w:val="center"/>
        <w:rPr>
          <w:lang w:val="en-US"/>
        </w:rPr>
      </w:pPr>
      <w:r>
        <w:object w:dxaOrig="1426" w:dyaOrig="533" w14:anchorId="7499EB87">
          <v:shape id="_x0000_i1233" type="#_x0000_t75" style="width:71.25pt;height:27pt" o:ole="">
            <v:imagedata r:id="rId528" o:title=""/>
          </v:shape>
          <o:OLEObject Type="Embed" ProgID="ChemDraw.Document.6.0" ShapeID="_x0000_i1233" DrawAspect="Content" ObjectID="_1763616474" r:id="rId529"/>
        </w:object>
      </w:r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3E1F97CE" w:rsidR="00BF0CD8" w:rsidRPr="008D739E" w:rsidRDefault="001E533C" w:rsidP="001641A7">
      <w:pPr>
        <w:pStyle w:val="Q-Normal"/>
        <w:ind w:firstLine="0"/>
        <w:jc w:val="center"/>
        <w:rPr>
          <w:b/>
          <w:lang w:val="en-US"/>
        </w:rPr>
      </w:pPr>
      <w:r>
        <w:object w:dxaOrig="4014" w:dyaOrig="1037" w14:anchorId="22555160">
          <v:shape id="_x0000_i1234" type="#_x0000_t75" style="width:201pt;height:51.75pt" o:ole="">
            <v:imagedata r:id="rId530" o:title=""/>
          </v:shape>
          <o:OLEObject Type="Embed" ProgID="ChemDraw.Document.6.0" ShapeID="_x0000_i1234" DrawAspect="Content" ObjectID="_1763616475" r:id="rId531"/>
        </w:object>
      </w:r>
    </w:p>
    <w:p w14:paraId="59243DD1" w14:textId="70D3C176" w:rsidR="00BF0CD8" w:rsidRPr="002450CA" w:rsidRDefault="001E533C" w:rsidP="001641A7">
      <w:pPr>
        <w:pStyle w:val="Q-Normal"/>
        <w:ind w:firstLine="0"/>
        <w:jc w:val="center"/>
      </w:pPr>
      <w:r>
        <w:object w:dxaOrig="1572" w:dyaOrig="325" w14:anchorId="4DAFEAE9">
          <v:shape id="_x0000_i1235" type="#_x0000_t75" style="width:78.75pt;height:15.75pt" o:ole="">
            <v:imagedata r:id="rId532" o:title=""/>
          </v:shape>
          <o:OLEObject Type="Embed" ProgID="ChemDraw.Document.6.0" ShapeID="_x0000_i1235" DrawAspect="Content" ObjectID="_1763616476" r:id="rId533"/>
        </w:object>
      </w:r>
    </w:p>
    <w:p w14:paraId="5E64664C" w14:textId="135816B3" w:rsidR="00BF0CD8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7EBBDC2" w14:textId="536BE2FF" w:rsidR="008D739E" w:rsidRPr="002450CA" w:rsidRDefault="001E533C" w:rsidP="00A52963">
      <w:pPr>
        <w:pStyle w:val="Q-Normal"/>
        <w:jc w:val="center"/>
      </w:pPr>
      <w:r>
        <w:object w:dxaOrig="1668" w:dyaOrig="565" w14:anchorId="2DC40120">
          <v:shape id="_x0000_i1236" type="#_x0000_t75" style="width:84pt;height:28.5pt" o:ole="">
            <v:imagedata r:id="rId534" o:title=""/>
          </v:shape>
          <o:OLEObject Type="Embed" ProgID="ChemDraw.Document.6.0" ShapeID="_x0000_i1236" DrawAspect="Content" ObjectID="_1763616477" r:id="rId535"/>
        </w:object>
      </w:r>
    </w:p>
    <w:p w14:paraId="63C8992E" w14:textId="5C678C8A" w:rsidR="00BF0CD8" w:rsidRPr="00D32F74" w:rsidRDefault="00BF0CD8" w:rsidP="001E533C">
      <w:pPr>
        <w:pStyle w:val="Q-Normal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</w:t>
      </w:r>
      <w:r w:rsidR="001E533C">
        <w:t>է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7A4C5A">
      <w:pPr>
        <w:pStyle w:val="Q-Normal"/>
        <w:ind w:firstLine="432"/>
        <w:contextualSpacing w:val="0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B8646D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0A9E144">
                <wp:extent cx="4849677" cy="1234440"/>
                <wp:effectExtent l="0" t="0" r="8255" b="381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677" cy="1234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1E2BE6" w:rsidRPr="00D32F74" w:rsidRDefault="001E2BE6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1E2BE6" w:rsidRPr="00B8646D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527" style="width:381.85pt;height:9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5D66E0F0" w14:textId="77777777" w:rsidR="001E2BE6" w:rsidRPr="00D32F74" w:rsidRDefault="001E2BE6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1E2BE6" w:rsidRPr="00B8646D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B8646D">
      <w:pPr>
        <w:pStyle w:val="Q-Normal"/>
        <w:ind w:firstLine="432"/>
        <w:contextualSpacing w:val="0"/>
      </w:pPr>
      <w:r w:rsidRPr="002450CA">
        <w:t>Ենթադրենք ունենք ընդհանուր ձևով տրված այսպիսի ռեակցիա.</w:t>
      </w:r>
    </w:p>
    <w:p w14:paraId="234A3388" w14:textId="65595118" w:rsidR="00BF0CD8" w:rsidRPr="006E321A" w:rsidRDefault="008D5FAA" w:rsidP="00B8646D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596E79">
        <w:t>-</w:t>
      </w:r>
      <w:r w:rsidRPr="002450CA">
        <w:t xml:space="preserve">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596E79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596E79">
        <w:t>-</w:t>
      </w:r>
      <w:r w:rsidRPr="002450CA">
        <w:t>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q</m:t>
        </m:r>
      </m:oMath>
      <w:r w:rsidRPr="008D5FAA">
        <w:t>-</w:t>
      </w:r>
      <w:r w:rsidRPr="002450CA">
        <w:t>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4D2C7DE8" w:rsidR="00BF0CD8" w:rsidRDefault="00BF0CD8" w:rsidP="00302A17">
      <w:pPr>
        <w:pStyle w:val="Q-Normal"/>
        <w:rPr>
          <w:rFonts w:eastAsiaTheme="minorEastAsia"/>
          <w:sz w:val="22"/>
          <w:szCs w:val="22"/>
        </w:rPr>
      </w:pPr>
      <w:bookmarkStart w:id="707" w:name="_Hlk67513526"/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Q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p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C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D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2"/>
            <w:szCs w:val="22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m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∙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∙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2"/>
                    <w:szCs w:val="22"/>
                  </w:rPr>
                  <m:t>B</m:t>
                </m:r>
              </m:e>
            </m:d>
          </m:e>
        </m:d>
      </m:oMath>
      <w:r w:rsidR="008D5FAA">
        <w:rPr>
          <w:rFonts w:eastAsiaTheme="minorEastAsia"/>
          <w:sz w:val="22"/>
          <w:szCs w:val="22"/>
        </w:rPr>
        <w:t>,</w:t>
      </w:r>
    </w:p>
    <w:p w14:paraId="3EE708FE" w14:textId="2CABBDC8" w:rsidR="008D5FAA" w:rsidRPr="00B8646D" w:rsidRDefault="008D5FAA" w:rsidP="00302A17">
      <w:pPr>
        <w:pStyle w:val="Q-Normal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A</m:t>
            </m:r>
          </m:e>
        </m:d>
      </m:oMath>
      <w:r>
        <w:rPr>
          <w:rFonts w:eastAsiaTheme="minorEastAsia"/>
          <w:sz w:val="22"/>
          <w:szCs w:val="22"/>
        </w:rPr>
        <w:t xml:space="preserve">-ն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B</m:t>
            </m:r>
          </m:e>
        </m:d>
      </m:oMath>
      <w:r>
        <w:rPr>
          <w:rFonts w:eastAsiaTheme="minorEastAsia"/>
          <w:sz w:val="22"/>
          <w:szCs w:val="22"/>
        </w:rPr>
        <w:t>-ն,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C</m:t>
            </m:r>
          </m:e>
        </m:d>
      </m:oMath>
      <w:r>
        <w:rPr>
          <w:rFonts w:eastAsiaTheme="minorEastAsia"/>
          <w:sz w:val="22"/>
          <w:szCs w:val="22"/>
        </w:rPr>
        <w:t>-ն և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C00000"/>
                <w:sz w:val="22"/>
                <w:szCs w:val="22"/>
              </w:rPr>
              <m:t>D</m:t>
            </m:r>
          </m:e>
        </m:d>
      </m:oMath>
      <w:r>
        <w:rPr>
          <w:rFonts w:eastAsiaTheme="minorEastAsia"/>
          <w:sz w:val="22"/>
          <w:szCs w:val="22"/>
        </w:rPr>
        <w:t xml:space="preserve">-ն համապատասխանաբար </w:t>
      </w:r>
      <m:oMath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>A</m:t>
        </m:r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B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C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,</m:t>
        </m:r>
        <m:r>
          <m:rPr>
            <m:sty m:val="bi"/>
          </m:rPr>
          <w:rPr>
            <w:rFonts w:ascii="Cambria Math" w:eastAsiaTheme="minorEastAsia" w:hAnsi="Cambria Math"/>
            <w:color w:val="C00000"/>
            <w:sz w:val="22"/>
            <w:szCs w:val="22"/>
          </w:rPr>
          <m:t xml:space="preserve"> D</m:t>
        </m:r>
      </m:oMath>
      <w:r w:rsidRPr="008D5FAA">
        <w:rPr>
          <w:rFonts w:eastAsiaTheme="minorEastAsia"/>
          <w:color w:val="C00000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>նյութերի գոյացման ջերմություններն են:</w:t>
      </w:r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3F6FC649" w:rsidR="00BF0CD8" w:rsidRPr="002450CA" w:rsidRDefault="005B5721" w:rsidP="001641A7">
      <w:pPr>
        <w:pStyle w:val="Q-Normal"/>
        <w:ind w:firstLine="0"/>
        <w:jc w:val="center"/>
        <w:rPr>
          <w:lang w:val="en-US"/>
        </w:rPr>
      </w:pPr>
      <w:r>
        <w:object w:dxaOrig="3864" w:dyaOrig="338" w14:anchorId="52270ECE">
          <v:shape id="_x0000_i1237" type="#_x0000_t75" style="width:193.5pt;height:17.25pt" o:ole="">
            <v:imagedata r:id="rId536" o:title=""/>
          </v:shape>
          <o:OLEObject Type="Embed" ProgID="ChemDraw.Document.6.0" ShapeID="_x0000_i1237" DrawAspect="Content" ObjectID="_1763616478" r:id="rId537"/>
        </w:object>
      </w:r>
    </w:p>
    <w:p w14:paraId="47C1F572" w14:textId="51903DD0" w:rsidR="00BF0CD8" w:rsidRPr="002450CA" w:rsidRDefault="00BF0CD8" w:rsidP="00B8646D">
      <w:pPr>
        <w:pStyle w:val="Q-Normal"/>
        <w:ind w:firstLine="432"/>
        <w:contextualSpacing w:val="0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 վերջանյութերի գոյացման ջերմությունների գումարից հանենք ելանյութերի գոյացման ջերմությունների գումարը.</w:t>
      </w:r>
    </w:p>
    <w:p w14:paraId="76F204B5" w14:textId="0F28CE54" w:rsidR="00BF0CD8" w:rsidRPr="002C0317" w:rsidRDefault="00BF0CD8" w:rsidP="002C0317">
      <w:pPr>
        <w:pStyle w:val="Q-Normal"/>
        <w:spacing w:line="288" w:lineRule="auto"/>
        <w:ind w:firstLine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85=-1561կՋ</m:t>
          </m:r>
        </m:oMath>
      </m:oMathPara>
    </w:p>
    <w:p w14:paraId="7162DD96" w14:textId="310D2B8B" w:rsidR="001E533C" w:rsidRPr="002450CA" w:rsidRDefault="001E533C" w:rsidP="00B8646D">
      <w:pPr>
        <w:pStyle w:val="Q-Normal"/>
        <w:spacing w:line="288" w:lineRule="auto"/>
        <w:ind w:firstLine="432"/>
        <w:contextualSpacing w:val="0"/>
      </w:pPr>
      <w:r w:rsidRPr="00D32F74">
        <w:rPr>
          <w:i/>
          <w:iCs/>
        </w:rPr>
        <w:t>Պատ</w:t>
      </w:r>
      <w:r w:rsidRPr="001C331A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-1561կՋ:</m:t>
        </m:r>
      </m:oMath>
    </w:p>
    <w:p w14:paraId="3DAB7BFB" w14:textId="77777777" w:rsidR="00BF0CD8" w:rsidRPr="00125FE0" w:rsidRDefault="00BF0CD8" w:rsidP="0029207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6F79A7F4">
                <wp:extent cx="4931229" cy="1260566"/>
                <wp:effectExtent l="0" t="0" r="3175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1229" cy="1260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1E2BE6" w:rsidRDefault="001E2BE6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1E2BE6" w:rsidRPr="00B8646D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528" style="width:388.3pt;height: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895751A" w14:textId="77777777" w:rsidR="001E2BE6" w:rsidRDefault="001E2BE6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1E2BE6" w:rsidRPr="00B8646D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596E79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08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08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p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07"/>
    <w:p w14:paraId="42911C19" w14:textId="722C55BC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09" w:name="_Hlk67920921"/>
      <w:r w:rsidR="00BF0CD8" w:rsidRPr="008D58D7">
        <w:t xml:space="preserve">Ջ/մոլ </w:t>
      </w:r>
      <w:bookmarkEnd w:id="709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ED118FB" w14:textId="77777777" w:rsidR="005B5721" w:rsidRDefault="00BF0CD8" w:rsidP="00302A17">
      <w:pPr>
        <w:pStyle w:val="Q-Normal"/>
      </w:pPr>
      <w:r w:rsidRPr="00596E79">
        <w:rPr>
          <w:i/>
        </w:rPr>
        <w:t>Լուծում:</w:t>
      </w:r>
      <w:r w:rsidRPr="002450CA">
        <w:t xml:space="preserve"> Գրենք ացետիլենի լրիվ հիդրման ռեակցիայի ջերմաքիմիական հավասարումը.</w:t>
      </w:r>
    </w:p>
    <w:p w14:paraId="211FAF29" w14:textId="4B962956" w:rsidR="004D1266" w:rsidRPr="004D1266" w:rsidRDefault="005B5721" w:rsidP="005B5721">
      <w:pPr>
        <w:pStyle w:val="Q-Normal"/>
        <w:jc w:val="center"/>
        <w:rPr>
          <w:rFonts w:eastAsiaTheme="minorEastAsia"/>
          <w:b/>
        </w:rPr>
      </w:pPr>
      <w:r>
        <w:object w:dxaOrig="3120" w:dyaOrig="339" w14:anchorId="0D364C09">
          <v:shape id="_x0000_i1238" type="#_x0000_t75" style="width:156.75pt;height:17.25pt" o:ole="">
            <v:imagedata r:id="rId538" o:title=""/>
          </v:shape>
          <o:OLEObject Type="Embed" ProgID="ChemDraw.Document.6.0" ShapeID="_x0000_i1238" DrawAspect="Content" ObjectID="_1763616479" r:id="rId539"/>
        </w:object>
      </w:r>
    </w:p>
    <w:p w14:paraId="2D548696" w14:textId="77777777" w:rsidR="00BF0CD8" w:rsidRPr="002450CA" w:rsidRDefault="00BF0CD8" w:rsidP="00292077">
      <w:pPr>
        <w:pStyle w:val="Q-Normal"/>
        <w:ind w:firstLine="432"/>
        <w:contextualSpacing w:val="0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42E1A326" w:rsidR="00BF0CD8" w:rsidRDefault="00BF0CD8" w:rsidP="002C0317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710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10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+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=1300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1560=312կՋ</m:t>
        </m:r>
      </m:oMath>
      <w:r w:rsidRPr="00394722">
        <w:t>:</w:t>
      </w:r>
    </w:p>
    <w:p w14:paraId="374B127B" w14:textId="508417AE" w:rsidR="002C0317" w:rsidRPr="00C115D5" w:rsidRDefault="002C0317" w:rsidP="002C0317">
      <w:pPr>
        <w:pStyle w:val="Q-Normal"/>
        <w:spacing w:line="288" w:lineRule="auto"/>
        <w:ind w:firstLine="432"/>
        <w:rPr>
          <w:i/>
        </w:rPr>
      </w:pPr>
      <w:r w:rsidRPr="00D32F74">
        <w:rPr>
          <w:i/>
          <w:iCs/>
        </w:rPr>
        <w:t>Պատ</w:t>
      </w:r>
      <w:r w:rsidRPr="001C331A">
        <w:t>.՝</w:t>
      </w:r>
      <w:r w:rsidRPr="00C115D5">
        <w:t xml:space="preserve"> </w:t>
      </w:r>
      <m:oMath>
        <m:r>
          <m:rPr>
            <m:sty m:val="p"/>
          </m:rPr>
          <w:rPr>
            <w:rFonts w:ascii="Cambria Math" w:hAnsi="Cambria Math"/>
          </w:rPr>
          <m:t>312կՋ:</m:t>
        </m:r>
      </m:oMath>
    </w:p>
    <w:p w14:paraId="29233D0F" w14:textId="77777777" w:rsidR="00BF0CD8" w:rsidRDefault="00BF0CD8" w:rsidP="00302A17">
      <w:pPr>
        <w:pStyle w:val="Q-Normal"/>
        <w:rPr>
          <w:b/>
        </w:rPr>
      </w:pPr>
      <w:r>
        <w:lastRenderedPageBreak/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11" w:name="_Hlk85055623"/>
      <w:r w:rsidRPr="008D58D7">
        <w:t xml:space="preserve">Խնդիր 9. Որոշել հետևյալ ռեակցիայի ջերմէֆեկտը՝ </w:t>
      </w:r>
      <w:bookmarkStart w:id="712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12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13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13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Pr="00596E79" w:rsidRDefault="00BF0CD8" w:rsidP="00302A17">
      <w:pPr>
        <w:pStyle w:val="Q-Normal"/>
        <w:rPr>
          <w:i/>
        </w:rPr>
      </w:pPr>
      <w:r w:rsidRPr="00596E79">
        <w:rPr>
          <w:i/>
        </w:rPr>
        <w:t xml:space="preserve">Լուծում: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78DB0214" w14:textId="77777777" w:rsidR="00292077" w:rsidRDefault="00BF0CD8" w:rsidP="00292077">
      <w:pPr>
        <w:pStyle w:val="Q-Normal"/>
        <w:spacing w:line="288" w:lineRule="auto"/>
        <w:ind w:firstLine="432"/>
      </w:pPr>
      <w:r>
        <w:t>Այսպիսով՝</w:t>
      </w:r>
    </w:p>
    <w:p w14:paraId="5F6E2269" w14:textId="4061C2FB" w:rsidR="00292077" w:rsidRPr="005B5721" w:rsidRDefault="00000000" w:rsidP="00292077">
      <w:pPr>
        <w:pStyle w:val="Q-Normal"/>
        <w:spacing w:line="288" w:lineRule="auto"/>
        <w:ind w:firstLine="432"/>
        <w:rPr>
          <w:b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BF94AC1" w14:textId="77777777" w:rsidR="00292077" w:rsidRDefault="00BF0CD8" w:rsidP="00292077">
      <w:pPr>
        <w:pStyle w:val="Q-Normal"/>
        <w:spacing w:line="288" w:lineRule="auto"/>
        <w:ind w:firstLine="432"/>
      </w:pPr>
      <w:r w:rsidRPr="008153CD">
        <w:t xml:space="preserve">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</w:t>
      </w:r>
    </w:p>
    <w:p w14:paraId="2D5773B5" w14:textId="3A55786A" w:rsidR="00BF0CD8" w:rsidRDefault="00BF0CD8" w:rsidP="00292077">
      <w:pPr>
        <w:pStyle w:val="Q-Normal"/>
        <w:spacing w:line="288" w:lineRule="auto"/>
        <w:ind w:firstLine="432"/>
      </w:pPr>
      <w:r w:rsidRPr="008153CD">
        <w:t xml:space="preserve">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14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14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292077">
      <w:pPr>
        <w:pStyle w:val="Q-Normal"/>
        <w:spacing w:line="288" w:lineRule="auto"/>
        <w:ind w:firstLine="432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292077">
      <w:pPr>
        <w:pStyle w:val="Q-Normal"/>
        <w:spacing w:line="288" w:lineRule="auto"/>
        <w:ind w:firstLine="432"/>
        <w:jc w:val="center"/>
      </w:pPr>
      <w:r w:rsidRPr="00D32F74">
        <w:rPr>
          <w:noProof/>
        </w:rPr>
        <w:object w:dxaOrig="2824" w:dyaOrig="616" w14:anchorId="20EAE6EE">
          <v:shape id="_x0000_i1239" type="#_x0000_t75" style="width:159pt;height:36.75pt" o:ole="">
            <v:imagedata r:id="rId540" o:title=""/>
          </v:shape>
          <o:OLEObject Type="Embed" ProgID="ChemDraw.Document.6.0" ShapeID="_x0000_i1239" DrawAspect="Content" ObjectID="_1763616480" r:id="rId541"/>
        </w:object>
      </w:r>
    </w:p>
    <w:p w14:paraId="3FBF7E88" w14:textId="77777777" w:rsidR="00BF0CD8" w:rsidRPr="00D32F74" w:rsidRDefault="00BF0CD8" w:rsidP="00292077">
      <w:pPr>
        <w:pStyle w:val="Q-Normal"/>
        <w:spacing w:line="288" w:lineRule="auto"/>
        <w:ind w:firstLine="432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29207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2C0317">
        <w:rPr>
          <w:i/>
        </w:rPr>
        <w:t>Պատ.՝</w:t>
      </w:r>
      <w:r w:rsidRPr="00D32F74">
        <w:t xml:space="preserve">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292077">
      <w:pPr>
        <w:pStyle w:val="Q-Normal"/>
        <w:ind w:firstLine="432"/>
        <w:contextualSpacing w:val="0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12B3D5CB">
                <wp:extent cx="4384221" cy="1198179"/>
                <wp:effectExtent l="0" t="0" r="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4221" cy="11981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1E2BE6" w:rsidRDefault="001E2BE6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529" style="width:345.2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B799EF" w14:textId="77777777" w:rsidR="001E2BE6" w:rsidRDefault="001E2BE6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1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lastRenderedPageBreak/>
        <w:br w:type="page"/>
      </w:r>
    </w:p>
    <w:p w14:paraId="3F46709C" w14:textId="3C2F09B8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94B9EC" wp14:editId="2BAD8A06">
                <wp:extent cx="5060950" cy="872115"/>
                <wp:effectExtent l="0" t="0" r="6350" b="4445"/>
                <wp:docPr id="1324652240" name="Canvas 1324652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9514746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5326898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5AEDF6" w14:textId="4417B617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45033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D9917D" w14:textId="3AB8C1E1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ՅԻ ԱՐԱԳՈՒԹՅՈՒՆ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4135375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94B9EC" id="Canvas 1324652240" o:spid="_x0000_s15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Fn0Qox8BAAA/Q0AAA4AAAAA&#10;AAAAAAAAAAAALgIAAGRycy9lMm9Eb2MueG1sUEsBAi0AFAAGAAgAAAAhACtaiz3YAAAABQEAAA8A&#10;AAAAAAAAAAAAAAAA1gYAAGRycy9kb3ducmV2LnhtbFBLBQYAAAAABAAEAPMAAADbBwAAAAA=&#10;">
                <v:shape id="_x0000_s15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">
                  <v:shape id="Hexagon 1" o:spid="_x0000_s15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0C5AEDF6" w14:textId="4417B617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6</w:t>
                          </w:r>
                        </w:p>
                      </w:txbxContent>
                    </v:textbox>
                  </v:shape>
                  <v:rect id="Rectangle 1" o:spid="_x0000_s15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" filled="f" stroked="f" strokeweight="1.5pt">
                    <v:textbox>
                      <w:txbxContent>
                        <w:p w14:paraId="20D9917D" w14:textId="3AB8C1E1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ՌԵԱԿՑԻԱՅԻ ԱՐԱԳՈՒԹՅՈՒՆԸ</w:t>
                          </w:r>
                        </w:p>
                      </w:txbxContent>
                    </v:textbox>
                  </v:rect>
                </v:group>
                <v:shape id="Половина рамки 31" o:spid="_x0000_s153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15" w:name="_Toc132934664"/>
      <w:bookmarkStart w:id="716" w:name="_Toc133963285"/>
      <w:bookmarkStart w:id="717" w:name="_Toc133965343"/>
      <w:bookmarkStart w:id="718" w:name="_Toc133965599"/>
      <w:bookmarkStart w:id="719" w:name="_Toc152437115"/>
      <w:r w:rsidRPr="001A24B4"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15"/>
      <w:bookmarkEnd w:id="716"/>
      <w:bookmarkEnd w:id="717"/>
      <w:bookmarkEnd w:id="718"/>
      <w:bookmarkEnd w:id="719"/>
    </w:p>
    <w:p w14:paraId="7D3FF5D0" w14:textId="77777777" w:rsidR="00BF0CD8" w:rsidRPr="00AE3EFF" w:rsidRDefault="00BF0CD8" w:rsidP="00A93DB2">
      <w:pPr>
        <w:pStyle w:val="Q-Normal"/>
        <w:ind w:firstLine="432"/>
        <w:contextualSpacing w:val="0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4FFEFBE4">
                <wp:extent cx="4940300" cy="560231"/>
                <wp:effectExtent l="0" t="0" r="0" b="0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0300" cy="5602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1E2BE6" w:rsidRDefault="001E2BE6" w:rsidP="00C454C8">
                            <w:pPr>
                              <w:pStyle w:val="Q-Yndgcvac"/>
                            </w:pPr>
                            <w:r w:rsidRPr="00246F47">
                              <w:t xml:space="preserve">Քիմիայի </w:t>
                            </w:r>
                            <w:r w:rsidRPr="00246F47">
                              <w:t>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536" style="width:389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eMBkA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" fillcolor="#d7f5f5" stroked="f" strokeweight="1pt">
                <v:stroke joinstyle="miter"/>
                <v:textbox>
                  <w:txbxContent>
                    <w:p w14:paraId="1C97A28E" w14:textId="77777777" w:rsidR="001E2BE6" w:rsidRDefault="001E2BE6" w:rsidP="00C454C8">
                      <w:pPr>
                        <w:pStyle w:val="Q-Yndgcvac"/>
                      </w:pPr>
                      <w:r w:rsidRPr="00246F47">
                        <w:t xml:space="preserve">Քիմիայի </w:t>
                      </w:r>
                      <w:r w:rsidRPr="00246F47">
                        <w:t>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312C2E">
        <w:rPr>
          <w:b/>
        </w:rPr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312C2E">
        <w:rPr>
          <w:b/>
        </w:rPr>
        <w:t>Ֆազը</w:t>
      </w:r>
      <w:r w:rsidRPr="00B7742A">
        <w:t xml:space="preserve">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 w:rsidRPr="00312C2E">
        <w:rPr>
          <w:b/>
        </w:rPr>
        <w:t>Միայն մեկ ֆազից բաղկացած համակարգերը կոչվում են համասեռ:</w:t>
      </w:r>
      <w:r>
        <w:t xml:space="preserve">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 w:rsidRPr="00312C2E">
        <w:rPr>
          <w:b/>
        </w:rPr>
        <w:t>Երկու կամ ավելի ֆազերից բաղկացած համակարգերը կոչվում են անհամասեռ:</w:t>
      </w:r>
      <w:r>
        <w:t xml:space="preserve">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12C2E">
      <w:pPr>
        <w:pStyle w:val="Q-Normal"/>
        <w:ind w:firstLine="432"/>
        <w:contextualSpacing w:val="0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12C2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4FC5E8C0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1E2BE6" w:rsidRPr="00F744D6" w:rsidRDefault="001E2BE6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537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4B09FBA" w14:textId="77777777" w:rsidR="001E2BE6" w:rsidRPr="00F744D6" w:rsidRDefault="001E2BE6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767EF7FF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lastRenderedPageBreak/>
        <w:t>Համասեռ ռեակցիա</w:t>
      </w:r>
    </w:p>
    <w:p w14:paraId="7C658EC5" w14:textId="10F8E654" w:rsidR="008B5D1E" w:rsidRDefault="008B5D1E" w:rsidP="00312C2E">
      <w:pPr>
        <w:pStyle w:val="Q-Normal"/>
        <w:ind w:firstLine="432"/>
        <w:contextualSpacing w:val="0"/>
        <w:jc w:val="right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2259290" wp14:editId="7FFCE134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1E2BE6" w:rsidRDefault="001E2BE6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538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" fillcolor="#d7f5f5" stroked="f" strokeweight="1pt">
                <v:stroke joinstyle="miter"/>
                <v:textbox>
                  <w:txbxContent>
                    <w:p w14:paraId="5F2312DA" w14:textId="77777777" w:rsidR="001E2BE6" w:rsidRDefault="001E2BE6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23587391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2938F126" w14:textId="3178D58D" w:rsidR="00357818" w:rsidRPr="00312C2E" w:rsidRDefault="003F240C" w:rsidP="00312C2E">
      <w:pPr>
        <w:pStyle w:val="Q-Normal"/>
        <w:ind w:firstLine="432"/>
        <w:contextualSpacing w:val="0"/>
        <w:rPr>
          <w:rFonts w:eastAsiaTheme="minorEastAsia"/>
        </w:rPr>
      </w:pPr>
      <w:r>
        <w:t xml:space="preserve">Ենթադրենք </w:t>
      </w:r>
      <w:r w:rsidR="00312C2E">
        <w:t xml:space="preserve">ինչ-որ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12C2E">
        <w:rPr>
          <w:rFonts w:eastAsiaTheme="minorEastAsia"/>
        </w:rPr>
        <w:t xml:space="preserve"> ծավալում</w:t>
      </w:r>
      <w:r w:rsidR="00312C2E">
        <w:t xml:space="preserve"> </w:t>
      </w:r>
      <w:r>
        <w:t>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  <w:r w:rsidR="001641A7">
        <w:rPr>
          <w:rFonts w:eastAsiaTheme="minorEastAsia"/>
          <w:b/>
          <w:bCs/>
          <w:iCs/>
        </w:rPr>
        <w:tab/>
      </w:r>
      <w:r w:rsidR="00312C2E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1)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20CEFE" w14:textId="77777777" w:rsidR="00312C2E" w:rsidRDefault="0004288C" w:rsidP="00312C2E">
      <w:pPr>
        <w:pStyle w:val="Q-Normal"/>
        <w:ind w:firstLine="432"/>
        <w:contextualSpacing w:val="0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7CD2629E" w14:textId="752BADA1" w:rsidR="00F30662" w:rsidRPr="00312C2E" w:rsidRDefault="001641A7" w:rsidP="00247865">
      <w:pPr>
        <w:pStyle w:val="Q-Normal"/>
        <w:spacing w:line="288" w:lineRule="auto"/>
        <w:ind w:firstLine="432"/>
        <w:jc w:val="left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 xml:space="preserve">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2)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eastAsiaTheme="minorEastAsia"/>
            </w:rPr>
            <w:br/>
          </m:r>
        </m:oMath>
      </m:oMathPara>
      <w:r>
        <w:rPr>
          <w:rFonts w:eastAsiaTheme="minorEastAsia"/>
        </w:rPr>
        <w:tab/>
      </w:r>
      <w:r w:rsidR="0004288C"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="0004288C"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04288C" w:rsidRPr="0004288C">
        <w:t xml:space="preserve"> հավասարումները՝ կստանանք</w:t>
      </w:r>
      <w:r w:rsidR="0004288C">
        <w:t>.</w:t>
      </w:r>
      <w:r w:rsidR="00312C2E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 xml:space="preserve">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3)</m:t>
          </m:r>
          <m:r>
            <w:rPr>
              <w:rFonts w:ascii="Cambria Math" w:hAnsi="Cambria Math"/>
            </w:rPr>
            <m:t xml:space="preserve">     </m:t>
          </m:r>
        </m:oMath>
      </m:oMathPara>
    </w:p>
    <w:p w14:paraId="2E016339" w14:textId="4423D1F3" w:rsidR="0004288C" w:rsidRPr="001641A7" w:rsidRDefault="00F30662" w:rsidP="00247865">
      <w:pPr>
        <w:pStyle w:val="Q-Normal"/>
        <w:spacing w:line="288" w:lineRule="auto"/>
      </w:pPr>
      <w:r>
        <w:t>կամ</w:t>
      </w:r>
      <w:r w:rsidR="001641A7">
        <w:rPr>
          <w:rFonts w:eastAsiaTheme="minorEastAsia"/>
        </w:rPr>
        <w:tab/>
      </w:r>
      <w:r w:rsidR="00312C2E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 xml:space="preserve">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4)</m:t>
          </m:r>
          <m:r>
            <w:rPr>
              <w:rFonts w:ascii="Cambria Math" w:hAnsi="Cambria Math"/>
            </w:rPr>
            <m:t xml:space="preserve">   </m:t>
          </m:r>
          <m:r>
            <m:rPr>
              <m:sty m:val="p"/>
            </m:rPr>
            <w:rPr>
              <w:rFonts w:eastAsiaTheme="minorEastAsia"/>
            </w:rPr>
            <w:br/>
          </m:r>
        </m:oMath>
      </m:oMathPara>
      <w:r w:rsidR="001641A7">
        <w:rPr>
          <w:rFonts w:eastAsiaTheme="minorEastAsia"/>
        </w:rPr>
        <w:tab/>
      </w:r>
    </w:p>
    <w:p w14:paraId="5D35E97F" w14:textId="0EC8892A" w:rsidR="00BF0CD8" w:rsidRPr="00AE3EFF" w:rsidRDefault="00BF0CD8" w:rsidP="00C7229F">
      <w:pPr>
        <w:pStyle w:val="Q-Normal"/>
        <w:ind w:firstLine="432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1FF76C87">
                <wp:extent cx="4514850" cy="1188720"/>
                <wp:effectExtent l="0" t="0" r="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1188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1E2BE6" w:rsidRPr="0083313C" w:rsidRDefault="001E2BE6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1E2BE6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1E2BE6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539" style="width:355.5pt;height:9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" fillcolor="#d7f5f5" stroked="f" strokeweight=".5pt">
                <v:stroke joinstyle="miter"/>
                <v:textbox>
                  <w:txbxContent>
                    <w:p w14:paraId="797367F1" w14:textId="3BB4F90A" w:rsidR="001E2BE6" w:rsidRPr="0083313C" w:rsidRDefault="001E2BE6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1E2BE6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1E2BE6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6B9521" w14:textId="469DA657" w:rsidR="00BF0CD8" w:rsidRPr="00AE3EFF" w:rsidRDefault="00BF0CD8" w:rsidP="00C7229F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  <w:r w:rsidR="00C7229F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>-ը</w:t>
      </w:r>
      <w:r>
        <w:t>՝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13437FB2" w14:textId="416439E9" w:rsidR="00BF0CD8" w:rsidRPr="00C7229F" w:rsidRDefault="00BF0CD8" w:rsidP="00247865">
      <w:pPr>
        <w:pStyle w:val="Q-Normal"/>
        <w:ind w:firstLine="432"/>
        <w:contextualSpacing w:val="0"/>
        <w:jc w:val="left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  <w:r w:rsidR="00C7229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համ.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±</m:t>
          </m:r>
          <m:f>
            <m:f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t</m:t>
              </m:r>
            </m:den>
          </m:f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±</m:t>
          </m:r>
          <m:f>
            <m:fPr>
              <m:ctrlPr>
                <w:rPr>
                  <w:rFonts w:ascii="Cambria Math" w:hAnsi="Cambria Math"/>
                  <w:b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 xml:space="preserve">         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5)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Pr="00AE3EFF">
        <w:rPr>
          <w:rFonts w:eastAsiaTheme="minorEastAsia"/>
        </w:rPr>
        <w:t>կամ</w:t>
      </w:r>
      <w:r w:rsidR="00C7229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                           </m:t>
          </m:r>
          <m:r>
            <m:rPr>
              <m:sty m:val="p"/>
            </m:rPr>
            <w:rPr>
              <w:rFonts w:ascii="Cambria Math" w:eastAsiaTheme="minorEastAsia" w:hAnsi="Cambria Math"/>
            </w:rPr>
            <m:t>(6)</m:t>
          </m:r>
        </m:oMath>
      </m:oMathPara>
    </w:p>
    <w:p w14:paraId="1F8696C6" w14:textId="77777777" w:rsidR="00BF0CD8" w:rsidRPr="00AE3EFF" w:rsidRDefault="00BF0CD8" w:rsidP="00C7229F">
      <w:pPr>
        <w:pStyle w:val="Q-Normal"/>
        <w:ind w:firstLine="432"/>
        <w:contextualSpacing w:val="0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23332E73">
                <wp:extent cx="3898593" cy="764177"/>
                <wp:effectExtent l="0" t="0" r="6985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7641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1E2BE6" w:rsidRPr="00AE3EFF" w:rsidRDefault="001E2BE6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1E2BE6" w:rsidRPr="001315BF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540" style="width:307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" fillcolor="#d7f5f5" stroked="f" strokeweight=".5pt">
                <v:stroke joinstyle="miter"/>
                <v:textbox>
                  <w:txbxContent>
                    <w:p w14:paraId="61BAB4C3" w14:textId="77777777" w:rsidR="001E2BE6" w:rsidRPr="00AE3EFF" w:rsidRDefault="001E2BE6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1E2BE6" w:rsidRPr="001315BF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14A17946">
                  <wp:extent cx="2488474" cy="2046605"/>
                  <wp:effectExtent l="0" t="0" r="7620" b="0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0203" cy="205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1962C2A3" w14:textId="11B61CD8" w:rsidR="00C7229F" w:rsidRDefault="00C7229F" w:rsidP="00302A17">
      <w:pPr>
        <w:pStyle w:val="Q-Normal"/>
      </w:pPr>
    </w:p>
    <w:p w14:paraId="127D369B" w14:textId="68A48B42" w:rsidR="00C7229F" w:rsidRDefault="00C7229F" w:rsidP="00302A17">
      <w:pPr>
        <w:pStyle w:val="Q-Normal"/>
      </w:pPr>
    </w:p>
    <w:p w14:paraId="0B7F509A" w14:textId="77777777" w:rsidR="00C7229F" w:rsidRDefault="00C7229F" w:rsidP="00302A17">
      <w:pPr>
        <w:pStyle w:val="Q-Normal"/>
      </w:pPr>
    </w:p>
    <w:p w14:paraId="3108006E" w14:textId="2CA6E317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97F6128" w14:textId="77777777" w:rsidR="00C7229F" w:rsidRDefault="00C7229F" w:rsidP="00302A17">
      <w:pPr>
        <w:pStyle w:val="Q-Normal"/>
      </w:pPr>
    </w:p>
    <w:p w14:paraId="61B00CAE" w14:textId="3BB461BE" w:rsidR="00F30662" w:rsidRDefault="00F30662" w:rsidP="000525EF">
      <w:pPr>
        <w:pStyle w:val="Q-Normal"/>
        <w:ind w:firstLine="0"/>
        <w:contextualSpacing w:val="0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71B0669" wp14:editId="15D5D61F">
                <wp:extent cx="4277269" cy="764177"/>
                <wp:effectExtent l="0" t="0" r="9525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269" cy="7641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1E2BE6" w:rsidRPr="0083313C" w:rsidRDefault="001E2BE6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3D7D54C1" w14:textId="77777777" w:rsidR="001E2BE6" w:rsidRPr="001641A7" w:rsidRDefault="001E2BE6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Прямоугольник: скругленные углы 20" o:spid="_x0000_s1541" style="width:336.8pt;height:6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39E36A2B" w14:textId="77777777" w:rsidR="001E2BE6" w:rsidRPr="0083313C" w:rsidRDefault="001E2BE6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3D7D54C1" w14:textId="77777777" w:rsidR="001E2BE6" w:rsidRPr="001641A7" w:rsidRDefault="001E2BE6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1679FD" w14:textId="10B673EC" w:rsidR="000525EF" w:rsidRPr="000525EF" w:rsidRDefault="00000000" w:rsidP="000525EF">
      <w:pPr>
        <w:pStyle w:val="Q-Normal"/>
        <w:ind w:firstLine="0"/>
        <w:contextualSpacing w:val="0"/>
        <w:jc w:val="right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անհամ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±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∙∆</m:t>
              </m:r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den>
          </m:f>
          <m:r>
            <w:rPr>
              <w:rFonts w:ascii="Cambria Math" w:hAnsi="Cambria Math"/>
              <w:sz w:val="22"/>
              <w:szCs w:val="22"/>
            </w:rPr>
            <m:t xml:space="preserve">  ,                (7)</m:t>
          </m:r>
        </m:oMath>
      </m:oMathPara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73FDF50F" w14:textId="655DF135" w:rsidR="0092711B" w:rsidRDefault="00BF0CD8" w:rsidP="00107906">
      <w:pPr>
        <w:pStyle w:val="Q-Normal"/>
        <w:jc w:val="center"/>
        <w:rPr>
          <w:i/>
        </w:rPr>
      </w:pPr>
      <w:r w:rsidRPr="00264A21">
        <w:rPr>
          <w:i/>
        </w:rPr>
        <w:t>Լուծում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35"/>
        <w:gridCol w:w="4770"/>
      </w:tblGrid>
      <w:tr w:rsidR="00601004" w:rsidRPr="00601004" w14:paraId="0F32784A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AA0CB4D" w14:textId="366B38AC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10</m:t>
                </m:r>
                <m:r>
                  <w:rPr>
                    <w:rFonts w:ascii="Cambria Math" w:hAnsi="Cambria Math"/>
                  </w:rPr>
                  <m:t>լ</m:t>
                </m:r>
              </m:oMath>
            </m:oMathPara>
          </w:p>
        </w:tc>
        <w:tc>
          <w:tcPr>
            <w:tcW w:w="4770" w:type="dxa"/>
            <w:vMerge w:val="restart"/>
            <w:tcBorders>
              <w:top w:val="nil"/>
              <w:bottom w:val="nil"/>
              <w:right w:val="nil"/>
            </w:tcBorders>
          </w:tcPr>
          <w:p w14:paraId="0603F667" w14:textId="77777777" w:rsidR="00601004" w:rsidRPr="00AE3EFF" w:rsidRDefault="00601004" w:rsidP="00601004">
            <w:pPr>
              <w:pStyle w:val="Q-Normal"/>
            </w:pPr>
            <w:r w:rsidRPr="00AE3EFF">
              <w:t>Ռեակցիայի միջին արագության բանաձևն է.</w:t>
            </w:r>
          </w:p>
          <w:p w14:paraId="36F67D30" w14:textId="77777777" w:rsidR="00601004" w:rsidRPr="00AE3EFF" w:rsidRDefault="00000000" w:rsidP="00601004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V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92D5C73" w14:textId="77777777" w:rsidR="00601004" w:rsidRPr="00AE3EFF" w:rsidRDefault="00601004" w:rsidP="00601004">
            <w:pPr>
              <w:pStyle w:val="Q-Normal"/>
            </w:pPr>
            <w:r w:rsidRPr="00AE3EFF">
              <w:t xml:space="preserve">Տեղադրենք </w:t>
            </w:r>
            <w:r>
              <w:t>խնդրի տվյալները</w:t>
            </w:r>
            <w:r w:rsidRPr="00AE3EFF">
              <w:t>.</w:t>
            </w:r>
          </w:p>
          <w:p w14:paraId="55A3FD1F" w14:textId="741A3628" w:rsidR="00601004" w:rsidRPr="00601004" w:rsidRDefault="00000000" w:rsidP="00601004">
            <w:pPr>
              <w:pStyle w:val="Q-Normal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-6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∙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601004" w14:paraId="514F3FE8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E3D632F" w14:textId="74A31EBE" w:rsidR="00601004" w:rsidRPr="00601004" w:rsidRDefault="00601004" w:rsidP="00601004">
            <w:pPr>
              <w:pStyle w:val="Q-Normal"/>
              <w:ind w:firstLine="0"/>
              <w:jc w:val="left"/>
              <w:rPr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րոպե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3412D3AC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43587426" w14:textId="77777777" w:rsidTr="00247865">
        <w:trPr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685379A0" w14:textId="1D903B1C" w:rsidR="00601004" w:rsidRPr="00601004" w:rsidRDefault="00000000" w:rsidP="00601004">
            <w:pPr>
              <w:pStyle w:val="Q-Normal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56DE0DD" w14:textId="77777777" w:rsidR="00601004" w:rsidRDefault="00601004" w:rsidP="00302A17">
            <w:pPr>
              <w:pStyle w:val="Q-Normal"/>
              <w:rPr>
                <w:i/>
              </w:rPr>
            </w:pPr>
          </w:p>
        </w:tc>
      </w:tr>
      <w:tr w:rsidR="00601004" w14:paraId="1F9D2010" w14:textId="77777777" w:rsidTr="00247865">
        <w:trPr>
          <w:trHeight w:val="376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</w:tcBorders>
            <w:vAlign w:val="center"/>
          </w:tcPr>
          <w:p w14:paraId="336CA4EE" w14:textId="2453AF6C" w:rsidR="00601004" w:rsidRPr="00601004" w:rsidRDefault="00000000" w:rsidP="007B227B">
            <w:pPr>
              <w:pStyle w:val="Q-Normal"/>
              <w:ind w:left="-754" w:firstLine="0"/>
              <w:jc w:val="left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r>
                  <w:rPr>
                    <w:rFonts w:ascii="Cambria Math" w:eastAsiaTheme="minorEastAsia" w:hAnsi="Cambria Math"/>
                  </w:rPr>
                  <m:t>մոլ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6A00111B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38D96210" w14:textId="77777777" w:rsidTr="00247865">
        <w:trPr>
          <w:trHeight w:val="242"/>
          <w:jc w:val="center"/>
        </w:trPr>
        <w:tc>
          <w:tcPr>
            <w:tcW w:w="1435" w:type="dxa"/>
            <w:tcBorders>
              <w:left w:val="double" w:sz="4" w:space="0" w:color="auto"/>
              <w:bottom w:val="nil"/>
            </w:tcBorders>
            <w:vAlign w:val="center"/>
          </w:tcPr>
          <w:p w14:paraId="20CD4653" w14:textId="60746754" w:rsidR="00601004" w:rsidRDefault="00000000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4770" w:type="dxa"/>
            <w:vMerge/>
            <w:tcBorders>
              <w:bottom w:val="nil"/>
              <w:right w:val="nil"/>
            </w:tcBorders>
          </w:tcPr>
          <w:p w14:paraId="7E0FA27C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DF21DDA" w14:textId="77777777" w:rsidTr="00247865">
        <w:trPr>
          <w:trHeight w:val="260"/>
          <w:jc w:val="center"/>
        </w:trPr>
        <w:tc>
          <w:tcPr>
            <w:tcW w:w="1435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71765C3C" w14:textId="77777777" w:rsidR="00601004" w:rsidRDefault="00601004" w:rsidP="00601004">
            <w:pPr>
              <w:pStyle w:val="Q-Normal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4770" w:type="dxa"/>
            <w:vMerge/>
            <w:tcBorders>
              <w:left w:val="nil"/>
              <w:bottom w:val="nil"/>
              <w:right w:val="nil"/>
            </w:tcBorders>
          </w:tcPr>
          <w:p w14:paraId="64BD51A5" w14:textId="77777777" w:rsidR="00601004" w:rsidRDefault="00601004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601004" w14:paraId="49C34219" w14:textId="77777777" w:rsidTr="00247865">
        <w:trPr>
          <w:trHeight w:val="179"/>
          <w:jc w:val="center"/>
        </w:trPr>
        <w:tc>
          <w:tcPr>
            <w:tcW w:w="620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5FF80ACD" w14:textId="41689D0E" w:rsidR="00601004" w:rsidRPr="00601004" w:rsidRDefault="00601004" w:rsidP="00601004">
            <w:pPr>
              <w:pStyle w:val="Q-Normal"/>
              <w:ind w:firstLine="432"/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w:rPr>
                  <w:rFonts w:ascii="Cambria Math" w:hAnsi="Cambria Math"/>
                </w:rPr>
                <m:t>0,04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w:rPr>
                      <w:rFonts w:ascii="Cambria Math" w:hAnsi="Cambria Math"/>
                    </w:rPr>
                    <m:t>լ∙րոպե</m:t>
                  </m:r>
                </m:den>
              </m:f>
            </m:oMath>
            <w:r w:rsidRPr="00AE3EFF">
              <w:t>:</w:t>
            </w:r>
          </w:p>
        </w:tc>
      </w:tr>
    </w:tbl>
    <w:p w14:paraId="3F7D0409" w14:textId="5F98623F" w:rsidR="00BF0CD8" w:rsidRPr="00264A21" w:rsidRDefault="00BF0CD8" w:rsidP="00302A17">
      <w:pPr>
        <w:pStyle w:val="Q-Normal"/>
        <w:rPr>
          <w:i/>
        </w:rPr>
      </w:pPr>
      <w:r w:rsidRPr="00264A21">
        <w:rPr>
          <w:i/>
        </w:rPr>
        <w:t xml:space="preserve">   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ջերմաստիճանից,</w:t>
      </w:r>
    </w:p>
    <w:p w14:paraId="27C28BAF" w14:textId="77777777" w:rsidR="00BF0CD8" w:rsidRPr="00AE3EFF" w:rsidRDefault="00BF0CD8" w:rsidP="00022C0B">
      <w:pPr>
        <w:pStyle w:val="Q-Normal"/>
        <w:numPr>
          <w:ilvl w:val="0"/>
          <w:numId w:val="50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20" w:name="_Toc132934665"/>
      <w:bookmarkStart w:id="721" w:name="_Toc133963286"/>
      <w:bookmarkStart w:id="722" w:name="_Toc133965344"/>
      <w:bookmarkStart w:id="723" w:name="_Toc133965600"/>
      <w:bookmarkStart w:id="724" w:name="_Toc152437116"/>
      <w:r w:rsidRPr="0083313C">
        <w:t>ՓՈԽԱԶԴՈՂ ՆՅՈՒԹԵՐԻ ԲՆՈՒՅԹԻ ԱԶԴԵՑՈՒԹՅՈՒՆԸ</w:t>
      </w:r>
      <w:bookmarkEnd w:id="720"/>
      <w:bookmarkEnd w:id="721"/>
      <w:bookmarkEnd w:id="722"/>
      <w:bookmarkEnd w:id="723"/>
      <w:bookmarkEnd w:id="724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 xml:space="preserve">Փոխազդող նյութերի բնույթից կախված՝ նույնիսկ միատեսակ ռեակցիաները միևնույն պայմաններում ընթանում են տարբեր արագությամբ: Օրինակ՝ ալկալիական </w:t>
      </w:r>
      <w:r w:rsidRPr="00AE3EFF">
        <w:lastRenderedPageBreak/>
        <w:t>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25" w:name="_Toc132934666"/>
      <w:bookmarkStart w:id="726" w:name="_Toc133963287"/>
      <w:bookmarkStart w:id="727" w:name="_Toc133965345"/>
      <w:bookmarkStart w:id="728" w:name="_Toc133965601"/>
      <w:bookmarkStart w:id="729" w:name="_Toc152437117"/>
      <w:r>
        <w:t>Փ</w:t>
      </w:r>
      <w:r w:rsidRPr="0083313C">
        <w:t>ՈԽԱԶԴՈՂ ՆՅՈՒԹԵՐԻ ԿՈՆՑԵՆՏՐԱՑԻԱՆԵՐԻ ԱԶԴԵՑՈՒԹՅՈՒՆԸ</w:t>
      </w:r>
      <w:bookmarkEnd w:id="725"/>
      <w:bookmarkEnd w:id="726"/>
      <w:bookmarkEnd w:id="727"/>
      <w:bookmarkEnd w:id="728"/>
      <w:bookmarkEnd w:id="729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0525EF">
      <w:pPr>
        <w:pStyle w:val="Q-Normal"/>
        <w:ind w:firstLine="432"/>
        <w:contextualSpacing w:val="0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0525EF">
      <w:pPr>
        <w:pStyle w:val="Q-Normal"/>
        <w:ind w:firstLine="432"/>
        <w:contextualSpacing w:val="0"/>
        <w:jc w:val="right"/>
      </w:pPr>
      <w:bookmarkStart w:id="730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3BC3AE19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1E2BE6" w:rsidRDefault="001E2BE6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542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A384AB" w14:textId="77777777" w:rsidR="001E2BE6" w:rsidRDefault="001E2BE6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30"/>
    <w:p w14:paraId="7B77953D" w14:textId="77777777" w:rsidR="00BF0CD8" w:rsidRPr="00AE3EFF" w:rsidRDefault="00BF0CD8" w:rsidP="000525EF">
      <w:pPr>
        <w:pStyle w:val="Q-Normal"/>
        <w:ind w:firstLine="432"/>
        <w:contextualSpacing w:val="0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264A21" w:rsidRDefault="00FB3D11" w:rsidP="000525EF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264A21" w:rsidRDefault="00BF0CD8" w:rsidP="00302A17">
      <w:pPr>
        <w:pStyle w:val="Q-Normal"/>
        <w:rPr>
          <w:b/>
        </w:rPr>
      </w:pPr>
      <w:r w:rsidRPr="00264A21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264A21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D</m:t>
        </m:r>
      </m:oMath>
      <w:r w:rsidRPr="00264A21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264A21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Pr="00264A21">
        <w:t>-ն  նյութերի քանակաչափական գործակիցներն են:</w:t>
      </w:r>
    </w:p>
    <w:p w14:paraId="61501E9C" w14:textId="2BC396FA" w:rsidR="00BF0CD8" w:rsidRPr="001A24B4" w:rsidRDefault="00BF0CD8" w:rsidP="00247865">
      <w:pPr>
        <w:pStyle w:val="Q-Normal"/>
        <w:spacing w:before="120" w:after="0" w:line="288" w:lineRule="auto"/>
        <w:ind w:firstLine="432"/>
      </w:pPr>
      <w:r w:rsidRPr="00AE3EFF">
        <w:t>Ըստ զանգվածների ներգործման օրենքի՝ այս ռեակցիայի արագությունը կլինի.</w:t>
      </w:r>
      <w:r w:rsidR="000525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w:rPr>
              <w:rFonts w:ascii="Cambria Math" w:hAnsi="Cambria Math"/>
              <w:sz w:val="22"/>
              <w:szCs w:val="22"/>
            </w:rPr>
            <m:t xml:space="preserve">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2"/>
              <w:szCs w:val="22"/>
            </w:rPr>
            <m:t>(8)</m:t>
          </m:r>
        </m:oMath>
      </m:oMathPara>
    </w:p>
    <w:p w14:paraId="52826C9C" w14:textId="708D8E56" w:rsidR="001641A7" w:rsidRDefault="00BF0CD8" w:rsidP="00247865">
      <w:pPr>
        <w:pStyle w:val="Q-Normal"/>
        <w:spacing w:line="288" w:lineRule="auto"/>
        <w:ind w:firstLine="432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0525EF" w:rsidRDefault="00BF0CD8" w:rsidP="00094768">
      <w:pPr>
        <w:pStyle w:val="Q-Normal"/>
        <w:spacing w:line="288" w:lineRule="auto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4B17EF0D" w14:textId="095BE82C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4A66608C" w14:textId="77777777" w:rsidR="00107906" w:rsidRDefault="00BF0CD8" w:rsidP="00247865">
      <w:pPr>
        <w:pStyle w:val="Q-Normal"/>
        <w:ind w:firstLine="432"/>
        <w:rPr>
          <w:noProof/>
        </w:rPr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  <w:r w:rsidR="00107906" w:rsidRPr="00107906">
        <w:rPr>
          <w:noProof/>
        </w:rPr>
        <w:t xml:space="preserve"> </w:t>
      </w:r>
    </w:p>
    <w:p w14:paraId="47721DF7" w14:textId="7F066CFF" w:rsidR="00BF0CD8" w:rsidRPr="00107906" w:rsidRDefault="00107906" w:rsidP="00247865">
      <w:pPr>
        <w:pStyle w:val="Q-Normal"/>
        <w:ind w:firstLine="432"/>
        <w:contextualSpacing w:val="0"/>
      </w:pPr>
      <w:r w:rsidRPr="002E6857">
        <w:rPr>
          <w:noProof/>
        </w:rPr>
        <w:lastRenderedPageBreak/>
        <mc:AlternateContent>
          <mc:Choice Requires="wps">
            <w:drawing>
              <wp:inline distT="0" distB="0" distL="0" distR="0" wp14:anchorId="56185F62" wp14:editId="3A7FA104">
                <wp:extent cx="4741817" cy="1307206"/>
                <wp:effectExtent l="0" t="0" r="1905" b="7620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817" cy="13072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CA7BBA" w14:textId="77777777" w:rsidR="001E2BE6" w:rsidRDefault="001E2BE6" w:rsidP="00107906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20F94B7D" w14:textId="77777777" w:rsidR="001E2BE6" w:rsidRPr="000525EF" w:rsidRDefault="001E2BE6" w:rsidP="00107906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16D1C7BD" w14:textId="77777777" w:rsidR="001E2BE6" w:rsidRPr="000525EF" w:rsidRDefault="001E2BE6" w:rsidP="00107906">
                            <w:pPr>
                              <w:pStyle w:val="Q-Yndgcvac"/>
                              <w:contextualSpacing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85F62" id="_x0000_s1543" style="width:373.35pt;height:10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" fillcolor="#d7f5f5" stroked="f" strokeweight="1pt">
                <v:stroke joinstyle="miter"/>
                <v:textbox>
                  <w:txbxContent>
                    <w:p w14:paraId="06CA7BBA" w14:textId="77777777" w:rsidR="001E2BE6" w:rsidRDefault="001E2BE6" w:rsidP="00107906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20F94B7D" w14:textId="77777777" w:rsidR="001E2BE6" w:rsidRPr="000525EF" w:rsidRDefault="001E2BE6" w:rsidP="00107906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qD</m:t>
                          </m:r>
                        </m:oMath>
                      </m:oMathPara>
                    </w:p>
                    <w:p w14:paraId="16D1C7BD" w14:textId="77777777" w:rsidR="001E2BE6" w:rsidRPr="000525EF" w:rsidRDefault="001E2BE6" w:rsidP="00107906">
                      <w:pPr>
                        <w:pStyle w:val="Q-Yndgcvac"/>
                        <w:contextualSpacing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0525EF">
      <w:pPr>
        <w:pStyle w:val="Q-Normal"/>
        <w:spacing w:line="288" w:lineRule="auto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0525EF">
      <w:pPr>
        <w:pStyle w:val="Q-Normal"/>
        <w:spacing w:line="288" w:lineRule="auto"/>
        <w:ind w:firstLine="432"/>
        <w:contextualSpacing w:val="0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2FE2196F" w:rsidR="00BF0CD8" w:rsidRPr="00AE3EFF" w:rsidRDefault="00277C01" w:rsidP="00302A17">
      <w:pPr>
        <w:pStyle w:val="Q-Normal"/>
      </w:pPr>
      <w:r>
        <w:t>Եթե</w:t>
      </w:r>
      <w:r w:rsidR="00BF0CD8" w:rsidRPr="00AE3EFF">
        <w:t xml:space="preserve"> ռեակցիային մասնակցում են գազային նյութեր, </w:t>
      </w:r>
      <w:r>
        <w:t xml:space="preserve">ապա </w:t>
      </w:r>
      <w:r w:rsidR="00BF0CD8" w:rsidRPr="00AE3EFF">
        <w:t>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 w:rsidR="00BF0CD8">
        <w:t>ար</w:t>
      </w:r>
      <w:r w:rsidR="00BF0CD8" w:rsidRPr="00AE3EFF">
        <w:t xml:space="preserve"> </w:t>
      </w:r>
      <w:r w:rsidR="00BF0CD8" w:rsidRPr="009C2DBF">
        <w:t>4</w:t>
      </w:r>
      <w:r w:rsidR="00BF0CD8" w:rsidRPr="002E6857">
        <w:t>.7</w:t>
      </w:r>
      <w:r w:rsidR="00BF0CD8"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1DCCBACE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E20AF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0525EF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5D9B89BD" w:rsidR="00BF0CD8" w:rsidRDefault="00BF0CD8" w:rsidP="00933377">
      <w:pPr>
        <w:pStyle w:val="Q-Normal"/>
        <w:ind w:firstLine="432"/>
        <w:jc w:val="left"/>
      </w:pPr>
      <w:r w:rsidRPr="00AE3EFF">
        <w:t>Որոշենք արագության հաստատունի մեծությունը և չափողականությունը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612D4DC0" w14:textId="1F1FD2E7" w:rsidR="00A56EE2" w:rsidRDefault="00BF0CD8" w:rsidP="00A56EE2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="00A56EE2" w:rsidRPr="00A56EE2">
        <w:t>: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5"/>
        <w:gridCol w:w="5220"/>
      </w:tblGrid>
      <w:tr w:rsidR="00F64E86" w:rsidRPr="00F64E86" w14:paraId="34FE141E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09A8B16B" w14:textId="0E94E248" w:rsidR="00F64E86" w:rsidRPr="00601004" w:rsidRDefault="00F64E86" w:rsidP="008F7892">
            <w:pPr>
              <w:pStyle w:val="Q-Normal"/>
              <w:spacing w:line="288" w:lineRule="auto"/>
              <w:ind w:left="-574" w:firstLine="0"/>
              <w:jc w:val="left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մոլ/լ.րոպե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right w:val="nil"/>
            </w:tcBorders>
          </w:tcPr>
          <w:p w14:paraId="4B63BC59" w14:textId="77777777" w:rsidR="00F64E86" w:rsidRDefault="00F64E86" w:rsidP="00A56EE2">
            <w:pPr>
              <w:pStyle w:val="Q-Normal"/>
              <w:rPr>
                <w:i/>
              </w:rPr>
            </w:pPr>
            <w:r w:rsidRPr="00264A21">
              <w:rPr>
                <w:i/>
              </w:rPr>
              <w:t>Լուծում:</w:t>
            </w:r>
          </w:p>
          <w:p w14:paraId="0E7D5306" w14:textId="77777777" w:rsidR="00F64E86" w:rsidRPr="00F64E86" w:rsidRDefault="00F64E86" w:rsidP="00F64E86">
            <w:pPr>
              <w:pStyle w:val="Q-Normal"/>
              <w:spacing w:line="288" w:lineRule="auto"/>
              <w:rPr>
                <w:rFonts w:eastAsiaTheme="minorEastAsia"/>
              </w:rPr>
            </w:pPr>
            <w:r w:rsidRPr="00AE3EFF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  <w:p w14:paraId="25DAD269" w14:textId="77777777" w:rsidR="00F64E86" w:rsidRDefault="00F64E86" w:rsidP="00F64E86">
            <w:pPr>
              <w:pStyle w:val="Q-Normal"/>
              <w:ind w:firstLine="0"/>
            </w:pPr>
            <w:r>
              <w:t>Ռեակցիայի կինետիկական հավասարումը.</w:t>
            </w:r>
          </w:p>
          <w:p w14:paraId="375AE488" w14:textId="3D1E7701" w:rsidR="00F64E86" w:rsidRPr="00F64E86" w:rsidRDefault="00F64E86" w:rsidP="00F64E86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</w:tr>
      <w:tr w:rsidR="00F64E86" w14:paraId="365A1D03" w14:textId="77777777" w:rsidTr="00F64E86">
        <w:trPr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</w:tcBorders>
            <w:vAlign w:val="center"/>
          </w:tcPr>
          <w:p w14:paraId="12568D28" w14:textId="60E01970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right w:val="nil"/>
            </w:tcBorders>
          </w:tcPr>
          <w:p w14:paraId="1D71EB3C" w14:textId="611DF760" w:rsidR="00F64E86" w:rsidRDefault="00F64E86" w:rsidP="00F64E86">
            <w:pPr>
              <w:pStyle w:val="Q-Normal"/>
              <w:ind w:firstLine="432"/>
              <w:rPr>
                <w:i/>
              </w:rPr>
            </w:pPr>
          </w:p>
        </w:tc>
      </w:tr>
      <w:tr w:rsidR="00F64E86" w14:paraId="25057F71" w14:textId="77777777" w:rsidTr="005F4EE1">
        <w:trPr>
          <w:trHeight w:val="395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3A17C91E" w14:textId="4E7B4FF5" w:rsidR="00F64E86" w:rsidRPr="00601004" w:rsidRDefault="00000000" w:rsidP="00A56EE2">
            <w:pPr>
              <w:pStyle w:val="Q-Normal"/>
              <w:spacing w:line="288" w:lineRule="auto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մոլ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լ</m:t>
                    </m:r>
                  </m:den>
                </m:f>
              </m:oMath>
            </m:oMathPara>
          </w:p>
        </w:tc>
        <w:tc>
          <w:tcPr>
            <w:tcW w:w="5220" w:type="dxa"/>
            <w:vMerge/>
            <w:tcBorders>
              <w:bottom w:val="nil"/>
              <w:right w:val="nil"/>
            </w:tcBorders>
          </w:tcPr>
          <w:p w14:paraId="3D8B533F" w14:textId="0D9A01A4" w:rsidR="00F64E86" w:rsidRPr="00F64E86" w:rsidRDefault="00F64E86" w:rsidP="00F64E86">
            <w:pPr>
              <w:pStyle w:val="Q-Normal"/>
              <w:ind w:firstLine="432"/>
            </w:pPr>
          </w:p>
        </w:tc>
      </w:tr>
      <w:tr w:rsidR="00F64E86" w:rsidRPr="00413455" w14:paraId="7F399FAC" w14:textId="77777777" w:rsidTr="005F4EE1">
        <w:trPr>
          <w:trHeight w:val="371"/>
          <w:jc w:val="center"/>
        </w:trPr>
        <w:tc>
          <w:tcPr>
            <w:tcW w:w="1695" w:type="dxa"/>
            <w:tcBorders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4BC1F213" w14:textId="45AAFCE5" w:rsidR="00F64E86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k</m:t>
                </m:r>
                <m:r>
                  <w:rPr>
                    <w:rFonts w:ascii="Cambria Math" w:eastAsiaTheme="minorEastAsia" w:hAnsi="Cambria Math" w:cstheme="minorBidi"/>
                    <w:lang w:val="en-US"/>
                  </w:rPr>
                  <m:t>=?</m:t>
                </m:r>
              </m:oMath>
            </m:oMathPara>
          </w:p>
        </w:tc>
        <w:tc>
          <w:tcPr>
            <w:tcW w:w="52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70AA14" w14:textId="0AE2F2B6" w:rsidR="00F64E86" w:rsidRPr="00F64E86" w:rsidRDefault="00F64E86" w:rsidP="00933377">
            <w:pPr>
              <w:pStyle w:val="Q-Normal"/>
              <w:spacing w:line="240" w:lineRule="auto"/>
              <w:ind w:firstLine="0"/>
            </w:pPr>
            <w:r w:rsidRPr="00AE3EFF">
              <w:t>Այս</w:t>
            </w:r>
            <w:r>
              <w:t xml:space="preserve"> հավասարումից</w:t>
            </w:r>
            <w:r w:rsidRPr="00AE3EFF">
              <w:t xml:space="preserve"> որոշենք արագության հաստատունի արժեքը</w:t>
            </w:r>
            <w:r>
              <w:t xml:space="preserve"> և տեղադրենք խնդրի տվյալները</w:t>
            </w:r>
            <w:r w:rsidRPr="00AE3EFF">
              <w:t>.</w:t>
            </w:r>
          </w:p>
        </w:tc>
      </w:tr>
      <w:tr w:rsidR="00F64E86" w:rsidRPr="00413455" w14:paraId="72A5DE11" w14:textId="77777777" w:rsidTr="005F4EE1">
        <w:trPr>
          <w:trHeight w:val="370"/>
          <w:jc w:val="center"/>
        </w:trPr>
        <w:tc>
          <w:tcPr>
            <w:tcW w:w="169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14:paraId="1A24B5C6" w14:textId="77777777" w:rsidR="00F64E86" w:rsidRPr="00A56EE2" w:rsidRDefault="00F64E86" w:rsidP="00933377">
            <w:pPr>
              <w:pStyle w:val="Q-Normal"/>
              <w:spacing w:line="240" w:lineRule="auto"/>
              <w:ind w:firstLine="0"/>
              <w:jc w:val="left"/>
              <w:rPr>
                <w:rFonts w:ascii="Calibri" w:eastAsia="Calibri" w:hAnsi="Calibri" w:cs="Times New Roman"/>
                <w:i/>
              </w:rPr>
            </w:pPr>
          </w:p>
        </w:tc>
        <w:tc>
          <w:tcPr>
            <w:tcW w:w="52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D5E3863" w14:textId="77777777" w:rsidR="00F64E86" w:rsidRDefault="00F64E86" w:rsidP="00933377">
            <w:pPr>
              <w:pStyle w:val="Q-Normal"/>
              <w:spacing w:line="240" w:lineRule="auto"/>
              <w:rPr>
                <w:rFonts w:ascii="Calibri" w:eastAsia="Calibri" w:hAnsi="Calibri" w:cs="Times New Roman"/>
                <w:b/>
                <w:i/>
              </w:rPr>
            </w:pPr>
          </w:p>
        </w:tc>
      </w:tr>
      <w:tr w:rsidR="00F64E86" w14:paraId="37ED575E" w14:textId="77777777" w:rsidTr="005F4EE1">
        <w:trPr>
          <w:trHeight w:val="854"/>
          <w:jc w:val="center"/>
        </w:trPr>
        <w:tc>
          <w:tcPr>
            <w:tcW w:w="6915" w:type="dxa"/>
            <w:gridSpan w:val="2"/>
            <w:tcBorders>
              <w:top w:val="nil"/>
              <w:left w:val="double" w:sz="4" w:space="0" w:color="auto"/>
              <w:right w:val="nil"/>
            </w:tcBorders>
            <w:vAlign w:val="center"/>
          </w:tcPr>
          <w:p w14:paraId="75638A2E" w14:textId="77777777" w:rsidR="00F64E86" w:rsidRDefault="00F64E86" w:rsidP="00933377">
            <w:pPr>
              <w:pStyle w:val="Q-Normal"/>
              <w:spacing w:line="240" w:lineRule="auto"/>
              <w:ind w:firstLine="0"/>
              <w:rPr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487E7F7A" w14:textId="06B8F190" w:rsidR="00F64E86" w:rsidRDefault="00F64E86" w:rsidP="00933377">
            <w:pPr>
              <w:pStyle w:val="Q-Normal"/>
              <w:spacing w:line="240" w:lineRule="auto"/>
              <w:ind w:firstLine="432"/>
              <w:rPr>
                <w:i/>
              </w:rPr>
            </w:pPr>
            <w:r w:rsidRPr="00C33B25">
              <w:rPr>
                <w:bCs/>
                <w:i/>
                <w:iCs/>
              </w:rPr>
              <w:t>Պատ.՝</w:t>
            </w:r>
            <w:r w:rsidRPr="00AE3EF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5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մոլ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∙վ</m:t>
                  </m:r>
                </m:den>
              </m:f>
            </m:oMath>
            <w:r w:rsidRPr="00017AA3">
              <w:rPr>
                <w:rFonts w:ascii="Cambria Math" w:hAnsi="Cambria Math"/>
                <w:sz w:val="22"/>
                <w:szCs w:val="22"/>
              </w:rPr>
              <w:t>:</w:t>
            </w:r>
            <w:r>
              <w:rPr>
                <w:rFonts w:ascii="Cambria Math" w:hAnsi="Cambria Math"/>
                <w:sz w:val="22"/>
                <w:szCs w:val="22"/>
              </w:rPr>
              <w:t xml:space="preserve"> </w:t>
            </w:r>
          </w:p>
        </w:tc>
      </w:tr>
    </w:tbl>
    <w:p w14:paraId="7012F384" w14:textId="77777777" w:rsidR="00107906" w:rsidRPr="00AE3EFF" w:rsidRDefault="00107906" w:rsidP="007E20AF">
      <w:pPr>
        <w:pStyle w:val="Q-Xndir"/>
      </w:pPr>
    </w:p>
    <w:p w14:paraId="76CE90F8" w14:textId="64367AEC" w:rsidR="00017AA3" w:rsidRPr="0083313C" w:rsidRDefault="00BF0CD8" w:rsidP="00017AA3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980"/>
        <w:gridCol w:w="5454"/>
      </w:tblGrid>
      <w:tr w:rsidR="00017AA3" w14:paraId="1B20E12C" w14:textId="77777777" w:rsidTr="008F7892"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14:paraId="16AA7C05" w14:textId="77777777" w:rsidR="00017AA3" w:rsidRDefault="00017AA3" w:rsidP="00302A17">
            <w:pPr>
              <w:pStyle w:val="Q-Normal"/>
              <w:ind w:firstLine="0"/>
              <w:rPr>
                <w:i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25647D1F" w14:textId="25C835ED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rPr>
                <w:i/>
              </w:rPr>
              <w:t>Լուծում:</w:t>
            </w:r>
          </w:p>
        </w:tc>
      </w:tr>
      <w:tr w:rsidR="00017AA3" w14:paraId="27811964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76B1B14" w14:textId="227BABCD" w:rsidR="00017AA3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,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մոլ/լ.րոպե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42FAB867" w14:textId="1618E15B" w:rsidR="00017AA3" w:rsidRDefault="00017AA3" w:rsidP="00302A17">
            <w:pPr>
              <w:pStyle w:val="Q-Normal"/>
              <w:ind w:firstLine="0"/>
              <w:rPr>
                <w:i/>
              </w:rPr>
            </w:pPr>
            <w:r w:rsidRPr="00AE3EFF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</m:oMath>
          </w:p>
        </w:tc>
      </w:tr>
      <w:tr w:rsidR="00017AA3" w:rsidRPr="000B33AA" w14:paraId="24C78C9A" w14:textId="77777777" w:rsidTr="008F7892">
        <w:tc>
          <w:tcPr>
            <w:tcW w:w="19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EB7E03B" w14:textId="08630BC5" w:rsidR="00017AA3" w:rsidRDefault="00017AA3" w:rsidP="00302A17">
            <w:pPr>
              <w:pStyle w:val="Q-Normal"/>
              <w:ind w:firstLine="0"/>
              <w:rPr>
                <w:i/>
              </w:rPr>
            </w:pPr>
            <w:r>
              <w:rPr>
                <w:i/>
              </w:rPr>
              <w:t>Ճնշումը մեծացել է 4 անգամ</w:t>
            </w:r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60F0EA" w14:textId="22451A17" w:rsidR="000B33AA" w:rsidRDefault="008F7892" w:rsidP="00302A17">
            <w:pPr>
              <w:pStyle w:val="Q-Normal"/>
              <w:ind w:firstLine="0"/>
            </w:pPr>
            <w:r>
              <w:t xml:space="preserve">ռեակցիայի </w:t>
            </w:r>
            <w:r w:rsidR="00017AA3" w:rsidRPr="00AE3EFF">
              <w:t>կինետիկական հավասարում</w:t>
            </w:r>
            <w:r w:rsidR="000B33AA">
              <w:t xml:space="preserve">ը՝ </w:t>
            </w:r>
          </w:p>
          <w:p w14:paraId="0F21F52E" w14:textId="0AE6C25A" w:rsidR="00017AA3" w:rsidRPr="008F7892" w:rsidRDefault="00000000" w:rsidP="00302A17">
            <w:pPr>
              <w:pStyle w:val="Q-Normal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2,5</m:t>
                </m:r>
              </m:oMath>
            </m:oMathPara>
          </w:p>
        </w:tc>
      </w:tr>
      <w:tr w:rsidR="00B062B4" w14:paraId="1B75DA0F" w14:textId="77777777" w:rsidTr="008F7892">
        <w:trPr>
          <w:trHeight w:val="659"/>
        </w:trPr>
        <w:tc>
          <w:tcPr>
            <w:tcW w:w="1980" w:type="dxa"/>
            <w:vMerge w:val="restart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360F82F0" w14:textId="090CF8B4" w:rsidR="00B062B4" w:rsidRPr="00017AA3" w:rsidRDefault="00000000" w:rsidP="00302A17">
            <w:pPr>
              <w:pStyle w:val="Q-Normal"/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?</m:t>
                </m:r>
              </m:oMath>
            </m:oMathPara>
          </w:p>
        </w:tc>
        <w:tc>
          <w:tcPr>
            <w:tcW w:w="5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EFA52" w14:textId="50CFBDE7" w:rsidR="00B062B4" w:rsidRPr="00B062B4" w:rsidRDefault="00B062B4" w:rsidP="00B062B4">
            <w:pPr>
              <w:pStyle w:val="Q-Normal"/>
            </w:pPr>
            <w:r w:rsidRPr="00AE3EFF">
      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      </w:r>
          </w:p>
        </w:tc>
      </w:tr>
      <w:tr w:rsidR="00B062B4" w14:paraId="1A92A877" w14:textId="77777777" w:rsidTr="00933377">
        <w:trPr>
          <w:trHeight w:val="658"/>
        </w:trPr>
        <w:tc>
          <w:tcPr>
            <w:tcW w:w="1980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9F61801" w14:textId="77777777" w:rsidR="00B062B4" w:rsidRPr="007C4605" w:rsidRDefault="00B062B4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lang w:val="en-US"/>
              </w:rPr>
            </w:pPr>
          </w:p>
        </w:tc>
        <w:tc>
          <w:tcPr>
            <w:tcW w:w="5454" w:type="dxa"/>
            <w:tcBorders>
              <w:top w:val="nil"/>
              <w:left w:val="nil"/>
              <w:bottom w:val="nil"/>
              <w:right w:val="nil"/>
            </w:tcBorders>
          </w:tcPr>
          <w:p w14:paraId="5103D1C1" w14:textId="3E69EF7C" w:rsidR="00B062B4" w:rsidRPr="00AE3EFF" w:rsidRDefault="00000000" w:rsidP="000B33AA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B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64∙2,5=160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մոլ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լ∙րոպե</m:t>
                    </m:r>
                  </m:den>
                </m:f>
              </m:oMath>
            </m:oMathPara>
          </w:p>
        </w:tc>
      </w:tr>
      <w:tr w:rsidR="00B062B4" w14:paraId="0C684780" w14:textId="77777777" w:rsidTr="00933377">
        <w:tc>
          <w:tcPr>
            <w:tcW w:w="7434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18B254B4" w14:textId="4F09FD2A" w:rsidR="00B062B4" w:rsidRDefault="00B062B4" w:rsidP="000B33AA">
            <w:pPr>
              <w:pStyle w:val="Q-Normal"/>
              <w:spacing w:line="288" w:lineRule="auto"/>
              <w:ind w:firstLine="432"/>
              <w:rPr>
                <w:rFonts w:eastAsia="Calibri"/>
                <w:b/>
                <w:i/>
              </w:rPr>
            </w:pPr>
            <w:r w:rsidRPr="002E6857">
              <w:rPr>
                <w:bCs/>
                <w:i/>
                <w:iCs/>
              </w:rPr>
              <w:t>Պատ.՝</w:t>
            </w:r>
            <m:oMath>
              <m:r>
                <w:rPr>
                  <w:rFonts w:ascii="Cambria Math" w:hAnsi="Cambria Math"/>
                </w:rPr>
                <m:t xml:space="preserve"> 16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/լ.րոպե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</w:tc>
      </w:tr>
    </w:tbl>
    <w:p w14:paraId="1437D515" w14:textId="77777777" w:rsidR="00017AA3" w:rsidRDefault="00017AA3" w:rsidP="008F7892">
      <w:pPr>
        <w:pStyle w:val="Q-Normal"/>
        <w:ind w:firstLine="0"/>
        <w:rPr>
          <w:i/>
        </w:rPr>
      </w:pPr>
    </w:p>
    <w:p w14:paraId="456E1683" w14:textId="77777777" w:rsidR="00BF0CD8" w:rsidRPr="0083313C" w:rsidRDefault="00BF0CD8" w:rsidP="007E20AF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0525EF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0525EF">
      <w:pPr>
        <w:pStyle w:val="Q-Normal"/>
        <w:spacing w:line="288" w:lineRule="auto"/>
        <w:ind w:firstLine="432"/>
      </w:pPr>
      <w:r w:rsidRPr="00AE3EFF">
        <w:lastRenderedPageBreak/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805031" w:rsidRDefault="00000000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100,   </m:t>
          </m:r>
          <m:r>
            <w:rPr>
              <w:rFonts w:ascii="Cambria Math" w:hAnsi="Cambria Math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0</m:t>
          </m:r>
        </m:oMath>
      </m:oMathPara>
    </w:p>
    <w:p w14:paraId="42B0FA3F" w14:textId="06151FC2" w:rsidR="000525EF" w:rsidRDefault="00BF0CD8" w:rsidP="008F7892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31" w:name="_Toc132934667"/>
      <w:bookmarkStart w:id="732" w:name="_Toc133963288"/>
      <w:bookmarkStart w:id="733" w:name="_Toc133965346"/>
      <w:bookmarkStart w:id="734" w:name="_Toc133965602"/>
      <w:bookmarkStart w:id="735" w:name="_Toc152437118"/>
      <w:r>
        <w:t>Ջ</w:t>
      </w:r>
      <w:r w:rsidRPr="0083313C">
        <w:t>ԵՐՄԱՍՏԻՃԱՆԻ ԱԶԴԵՑՈՒԹՅՈՒՆԸ</w:t>
      </w:r>
      <w:bookmarkEnd w:id="731"/>
      <w:bookmarkEnd w:id="732"/>
      <w:bookmarkEnd w:id="733"/>
      <w:bookmarkEnd w:id="734"/>
      <w:bookmarkEnd w:id="735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46CC072E">
                <wp:extent cx="5054509" cy="1123406"/>
                <wp:effectExtent l="0" t="0" r="0" b="635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4509" cy="11234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1E2BE6" w:rsidRPr="001641A7" w:rsidRDefault="001E2BE6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4A88DA48" w14:textId="7252A6DE" w:rsidR="001E2BE6" w:rsidRPr="001641A7" w:rsidRDefault="001E2BE6" w:rsidP="00AC1844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</w:t>
                            </w:r>
                            <w:r w:rsidRPr="00AC1844">
                              <w:rPr>
                                <w:b w:val="0"/>
                              </w:rPr>
                              <w:t>.</w:t>
                            </w:r>
                            <w:r>
                              <w:rPr>
                                <w:b w:val="0"/>
                              </w:rPr>
                              <w:br/>
                            </w: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36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36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 w:val="0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b w:val="0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  <w:sz w:val="22"/>
                                                <w:szCs w:val="22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>(9) 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</m:oMathPara>
                            <w:r>
                              <w:rPr>
                                <w:rFonts w:eastAsiaTheme="minorEastAsia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544" style="width:398pt;height:8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1E2BE6" w:rsidRPr="001641A7" w:rsidRDefault="001E2BE6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4A88DA48" w14:textId="7252A6DE" w:rsidR="001E2BE6" w:rsidRPr="001641A7" w:rsidRDefault="001E2BE6" w:rsidP="00AC1844">
                      <w:pPr>
                        <w:pStyle w:val="Q-Yndgcvac"/>
                        <w:spacing w:after="0"/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</w:t>
                      </w:r>
                      <w:r w:rsidRPr="00AC1844">
                        <w:rPr>
                          <w:b w:val="0"/>
                        </w:rPr>
                        <w:t>.</w:t>
                      </w:r>
                      <w:r>
                        <w:rPr>
                          <w:b w:val="0"/>
                        </w:rPr>
                        <w:br/>
                      </w: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37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37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b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b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sz w:val="22"/>
                                          <w:szCs w:val="22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(9) ,</m:t>
                          </m:r>
                          <m:r>
                            <m:rPr>
                              <m:sty m:val="b"/>
                            </m:rPr>
                            <w:rPr>
                              <w:rFonts w:eastAsiaTheme="minorEastAsia"/>
                            </w:rPr>
                            <w:br/>
                          </m:r>
                        </m:oMath>
                      </m:oMathPara>
                      <w:r>
                        <w:rPr>
                          <w:rFonts w:eastAsiaTheme="minorEastAsia"/>
                        </w:rPr>
                        <w:tab/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805031" w:rsidRDefault="00BF0CD8" w:rsidP="00302A17">
      <w:pPr>
        <w:pStyle w:val="Q-Normal"/>
        <w:rPr>
          <w:rFonts w:eastAsiaTheme="minorEastAsia"/>
          <w:b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2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γ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≤</m:t>
          </m:r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tbl>
      <w:tblPr>
        <w:tblStyle w:val="TableGrid"/>
        <w:tblpPr w:leftFromText="180" w:rightFromText="180" w:vertAnchor="text" w:horzAnchor="margin" w:tblpY="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</w:tblGrid>
      <w:tr w:rsidR="000525EF" w14:paraId="56054029" w14:textId="77777777" w:rsidTr="00933377">
        <w:trPr>
          <w:trHeight w:val="2694"/>
        </w:trPr>
        <w:tc>
          <w:tcPr>
            <w:tcW w:w="3775" w:type="dxa"/>
          </w:tcPr>
          <w:p w14:paraId="5F9AF065" w14:textId="77777777" w:rsidR="000525EF" w:rsidRDefault="000525EF" w:rsidP="000525EF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03436F63" wp14:editId="2A89C19F">
                  <wp:extent cx="1809206" cy="1606550"/>
                  <wp:effectExtent l="0" t="0" r="635" b="0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964" cy="1624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5EF" w14:paraId="6F4D4B02" w14:textId="77777777" w:rsidTr="00933377">
        <w:tc>
          <w:tcPr>
            <w:tcW w:w="3775" w:type="dxa"/>
          </w:tcPr>
          <w:p w14:paraId="227B4D32" w14:textId="77777777" w:rsidR="000525EF" w:rsidRDefault="000525EF" w:rsidP="00F96680">
            <w:pPr>
              <w:pStyle w:val="4"/>
              <w:spacing w:before="0" w:after="0"/>
              <w:jc w:val="both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2B17C381" w14:textId="44CE959E" w:rsidR="00E701C2" w:rsidRDefault="00933377" w:rsidP="00302A17">
      <w:pPr>
        <w:pStyle w:val="Q-Normal"/>
      </w:pPr>
      <w:r>
        <w:t>(9) բ</w:t>
      </w:r>
      <w:r w:rsidR="00BF0CD8" w:rsidRPr="00AE3EFF">
        <w:t>անաձևից երևում է, որ ջերմաստիճանը թվաբանական պրոգրեսիայով մեծացնելիս արագությունն աճում է երկրաչափական պրոգրեսիայով</w:t>
      </w:r>
      <w:r>
        <w:t xml:space="preserve">: Այդ կախվածությունն արտահայտված է </w:t>
      </w:r>
      <w:r w:rsidR="00BF0CD8" w:rsidRPr="00AE3EFF">
        <w:t xml:space="preserve"> նկ</w:t>
      </w:r>
      <w:r w:rsidR="00BF0CD8">
        <w:t xml:space="preserve">ար </w:t>
      </w:r>
      <w:r w:rsidR="00BF0CD8" w:rsidRPr="002E6857">
        <w:t>4.8</w:t>
      </w:r>
      <w:r>
        <w:t>-ում</w:t>
      </w:r>
      <w:r w:rsidR="00BF0CD8" w:rsidRPr="00AE3EFF">
        <w:t>:</w:t>
      </w:r>
    </w:p>
    <w:p w14:paraId="57012CC7" w14:textId="26526122" w:rsidR="00DB6E01" w:rsidRDefault="00150D47" w:rsidP="001641A7">
      <w:pPr>
        <w:pStyle w:val="Q-Normal"/>
      </w:pPr>
      <w:r>
        <w:t xml:space="preserve">Սակայն հետագա ուսումնասիրությունները ցույց են տվել, որ Վանտ-հոֆֆի կանոնը  գործում է ջերմաստիճանային նեղ միջակայքում: Ավելի բարձր ջերմաստիճաններում </w:t>
      </w:r>
      <w:r>
        <w:lastRenderedPageBreak/>
        <w:t>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0525EF" w:rsidRDefault="00BF0CD8" w:rsidP="000525EF">
      <w:pPr>
        <w:pStyle w:val="Q-Normal"/>
        <w:spacing w:line="288" w:lineRule="auto"/>
        <w:ind w:firstLine="432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k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A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055D2DA2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005A3B04" w:rsidR="001641A7" w:rsidRDefault="001641A7" w:rsidP="001641A7">
      <w:pPr>
        <w:pStyle w:val="Q-Normal"/>
      </w:pPr>
      <w:r>
        <w:t>Այս գործընթացը դիտենք</w:t>
      </w:r>
      <w:r w:rsidR="000525EF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HI</m:t>
        </m:r>
      </m:oMath>
      <w:r>
        <w:t xml:space="preserve"> </w:t>
      </w:r>
      <w:r w:rsidR="000525EF">
        <w:t xml:space="preserve"> </w:t>
      </w:r>
      <w:r>
        <w:t>ռեակցիայի օրինակով (նկար 4.9):</w:t>
      </w:r>
    </w:p>
    <w:p w14:paraId="1B85BB0E" w14:textId="1CBEC5CF" w:rsidR="001641A7" w:rsidRDefault="001641A7" w:rsidP="001641A7">
      <w:pPr>
        <w:pStyle w:val="Q-Normal"/>
      </w:pPr>
      <w:r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[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]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*</m:t>
            </m:r>
          </m:sup>
        </m:sSup>
      </m:oMath>
      <w:r w:rsidR="000525EF" w:rsidRPr="000525EF">
        <w:rPr>
          <w:rFonts w:eastAsiaTheme="minorEastAsia"/>
          <w:sz w:val="22"/>
          <w:szCs w:val="22"/>
        </w:rPr>
        <w:t>,</w:t>
      </w:r>
      <w:r w:rsidR="000525EF">
        <w:rPr>
          <w:rFonts w:eastAsiaTheme="minorEastAsia"/>
          <w:b/>
          <w:sz w:val="22"/>
          <w:szCs w:val="22"/>
        </w:rPr>
        <w:t xml:space="preserve"> </w:t>
      </w:r>
      <w:r>
        <w:t xml:space="preserve">այնուհետև ակտիվ կոմպլեքսը քայքայվում է </w:t>
      </w:r>
      <m:oMath>
        <m:r>
          <w:rPr>
            <w:rFonts w:ascii="Cambria Math" w:hAnsi="Cambria Math"/>
          </w:rPr>
          <m:t xml:space="preserve">HI </m:t>
        </m:r>
      </m:oMath>
      <w:r>
        <w:t>-ի երկու մոլեկուլի:</w:t>
      </w:r>
    </w:p>
    <w:p w14:paraId="37B4F4D7" w14:textId="50688387" w:rsidR="00BF0CD8" w:rsidRPr="00BF4834" w:rsidRDefault="000525EF" w:rsidP="00302A17">
      <w:pPr>
        <w:pStyle w:val="Q-Normal"/>
      </w:pPr>
      <w:r>
        <w:t>Ա</w:t>
      </w:r>
      <w:r w:rsidRPr="00BF4834">
        <w:t xml:space="preserve">յս ռեակցիայի ընթացքում </w:t>
      </w:r>
      <w:r>
        <w:t xml:space="preserve">տեղի ունեցող </w:t>
      </w:r>
      <w:r w:rsidRPr="00BF4834">
        <w:t>էներգիայի փոփոխություն</w:t>
      </w:r>
      <w:r>
        <w:t>ը</w:t>
      </w:r>
      <w:r w:rsidRPr="00BF4834">
        <w:t xml:space="preserve"> պատկերենք  </w:t>
      </w:r>
      <w:r>
        <w:t>գ</w:t>
      </w:r>
      <w:r w:rsidR="00BF0CD8" w:rsidRPr="00BF4834">
        <w:t>րաֆիկորեն (նկ</w:t>
      </w:r>
      <w:r w:rsidR="00BF0CD8">
        <w:t xml:space="preserve">ար </w:t>
      </w:r>
      <w:r w:rsidR="00BF0CD8" w:rsidRPr="001641A7">
        <w:t>4.10</w:t>
      </w:r>
      <w:r w:rsidR="00BF0CD8" w:rsidRPr="00BF4834">
        <w:t xml:space="preserve">): Օրդինատների առանցքի վրա տեղադրենք համակարգի </w:t>
      </w:r>
      <w:r w:rsidR="00BF0CD8" w:rsidRPr="00BF4834">
        <w:lastRenderedPageBreak/>
        <w:t xml:space="preserve">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=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548AB206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62AC43D1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554DD309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0525EF">
        <w:t>յի</w:t>
      </w:r>
      <w:r>
        <w:t xml:space="preserve"> ավարտ</w:t>
      </w:r>
      <w:r w:rsidR="000525EF">
        <w:t>ման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4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mc:AlternateContent>
                <mc:Choice Requires="wps">
                  <w:drawing>
                    <wp:inline distT="0" distB="0" distL="0" distR="0" wp14:anchorId="2F91B5C4" wp14:editId="20DDCB36">
                      <wp:extent cx="1064172" cy="555171"/>
                      <wp:effectExtent l="0" t="0" r="3175" b="0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55517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1E2BE6" w:rsidRPr="000525EF" w:rsidRDefault="001E2BE6" w:rsidP="001641A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545" style="width:83.8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" fillcolor="#dce8e8" stroked="f" strokeweight="1pt">
                      <v:stroke joinstyle="miter"/>
                      <v:textbox>
                        <w:txbxContent>
                          <w:p w14:paraId="6C51F315" w14:textId="63A830EF" w:rsidR="001E2BE6" w:rsidRPr="000525EF" w:rsidRDefault="001E2BE6" w:rsidP="001641A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0E9794C9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lastRenderedPageBreak/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</w:t>
      </w:r>
      <w:r w:rsidR="000525EF">
        <w:t>:</w:t>
      </w:r>
    </w:p>
    <w:p w14:paraId="2D38E49E" w14:textId="444EB786" w:rsidR="00BF0CD8" w:rsidRDefault="00BF0CD8" w:rsidP="002038C1">
      <w:pPr>
        <w:pStyle w:val="Q-Normal"/>
        <w:jc w:val="center"/>
        <w:rPr>
          <w:i/>
        </w:rPr>
      </w:pPr>
      <w:r w:rsidRPr="00AC1844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4"/>
        <w:gridCol w:w="6002"/>
      </w:tblGrid>
      <w:tr w:rsidR="002038C1" w14:paraId="18C9FB4C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7A3698E2" w14:textId="4A3F5495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20℃</m:t>
                </m:r>
              </m:oMath>
            </m:oMathPara>
          </w:p>
        </w:tc>
        <w:bookmarkStart w:id="738" w:name="_Hlk67152710"/>
        <w:tc>
          <w:tcPr>
            <w:tcW w:w="6009" w:type="dxa"/>
            <w:vMerge w:val="restart"/>
            <w:tcBorders>
              <w:top w:val="nil"/>
              <w:bottom w:val="nil"/>
              <w:right w:val="nil"/>
            </w:tcBorders>
          </w:tcPr>
          <w:p w14:paraId="22237F82" w14:textId="77777777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w:bookmarkEnd w:id="738"/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</m:oMath>
            </m:oMathPara>
          </w:p>
          <w:p w14:paraId="1B94067F" w14:textId="46DF59F2" w:rsidR="002038C1" w:rsidRDefault="00000000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70-1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243</m:t>
                </m:r>
              </m:oMath>
            </m:oMathPara>
          </w:p>
        </w:tc>
      </w:tr>
      <w:tr w:rsidR="002038C1" w14:paraId="03626386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nil"/>
            </w:tcBorders>
          </w:tcPr>
          <w:p w14:paraId="17BA5F30" w14:textId="0132B888" w:rsidR="002038C1" w:rsidRPr="00805031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=170℃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63E28057" w14:textId="22FB6A23" w:rsidR="002038C1" w:rsidRDefault="002038C1" w:rsidP="002038C1">
            <w:pPr>
              <w:pStyle w:val="Q-Normal"/>
              <w:spacing w:line="288" w:lineRule="auto"/>
              <w:ind w:firstLine="432"/>
              <w:rPr>
                <w:i/>
              </w:rPr>
            </w:pPr>
          </w:p>
        </w:tc>
      </w:tr>
      <w:tr w:rsidR="002038C1" w14:paraId="170C8D2F" w14:textId="77777777" w:rsidTr="002038C1">
        <w:tc>
          <w:tcPr>
            <w:tcW w:w="197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7090BDF4" w14:textId="78567264" w:rsidR="002038C1" w:rsidRPr="00805031" w:rsidRDefault="002038C1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7BD43545" w14:textId="0BA18C88" w:rsidR="002038C1" w:rsidRPr="002038C1" w:rsidRDefault="002038C1" w:rsidP="002038C1">
            <w:pPr>
              <w:pStyle w:val="Q-Normal"/>
              <w:spacing w:line="288" w:lineRule="auto"/>
              <w:ind w:firstLine="432"/>
            </w:pPr>
          </w:p>
        </w:tc>
      </w:tr>
      <w:tr w:rsidR="002038C1" w14:paraId="24282D25" w14:textId="77777777" w:rsidTr="002038C1">
        <w:trPr>
          <w:trHeight w:val="341"/>
        </w:trPr>
        <w:tc>
          <w:tcPr>
            <w:tcW w:w="1975" w:type="dxa"/>
            <w:tcBorders>
              <w:left w:val="double" w:sz="4" w:space="0" w:color="auto"/>
              <w:bottom w:val="nil"/>
            </w:tcBorders>
          </w:tcPr>
          <w:p w14:paraId="1FD684C7" w14:textId="25F2382A" w:rsidR="002038C1" w:rsidRPr="00805031" w:rsidRDefault="00000000" w:rsidP="00302A17">
            <w:pPr>
              <w:pStyle w:val="Q-Normal"/>
              <w:ind w:firstLine="0"/>
              <w:rPr>
                <w:rFonts w:ascii="Calibri" w:eastAsia="Calibri" w:hAnsi="Calibri" w:cs="Times New Roman"/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009" w:type="dxa"/>
            <w:vMerge/>
            <w:tcBorders>
              <w:bottom w:val="nil"/>
              <w:right w:val="nil"/>
            </w:tcBorders>
          </w:tcPr>
          <w:p w14:paraId="03B07940" w14:textId="77777777" w:rsidR="002038C1" w:rsidRDefault="002038C1" w:rsidP="00302A17">
            <w:pPr>
              <w:pStyle w:val="Q-Normal"/>
              <w:ind w:firstLine="0"/>
              <w:rPr>
                <w:i/>
              </w:rPr>
            </w:pPr>
          </w:p>
        </w:tc>
      </w:tr>
      <w:tr w:rsidR="002038C1" w14:paraId="72F1BB8C" w14:textId="77777777" w:rsidTr="002038C1">
        <w:trPr>
          <w:trHeight w:val="61"/>
        </w:trPr>
        <w:tc>
          <w:tcPr>
            <w:tcW w:w="7984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58669868" w14:textId="32C7B4CF" w:rsidR="002038C1" w:rsidRPr="002038C1" w:rsidRDefault="002038C1" w:rsidP="002038C1">
            <w:pPr>
              <w:pStyle w:val="Q-Normal"/>
              <w:jc w:val="center"/>
              <w:rPr>
                <w:b/>
              </w:rPr>
            </w:pPr>
            <w:r w:rsidRPr="002E6857">
              <w:rPr>
                <w:bCs/>
                <w:i/>
                <w:iCs/>
              </w:rPr>
              <w:t>Պատ.՝</w:t>
            </w:r>
            <w:r w:rsidRPr="00AE3EFF">
              <w:rPr>
                <w:b/>
              </w:rPr>
              <w:t xml:space="preserve"> </w:t>
            </w:r>
            <w:r w:rsidRPr="00AE3EFF">
              <w:t>243:</w:t>
            </w:r>
          </w:p>
        </w:tc>
      </w:tr>
    </w:tbl>
    <w:p w14:paraId="1AE36374" w14:textId="77777777" w:rsidR="00933377" w:rsidRPr="00AC1844" w:rsidRDefault="00933377" w:rsidP="00302A17">
      <w:pPr>
        <w:pStyle w:val="Q-Normal"/>
        <w:rPr>
          <w:i/>
        </w:rPr>
      </w:pPr>
    </w:p>
    <w:p w14:paraId="4439291D" w14:textId="382816E0" w:rsidR="00BF0CD8" w:rsidRPr="00E12E71" w:rsidRDefault="00BF0CD8" w:rsidP="007E20AF">
      <w:pPr>
        <w:pStyle w:val="Q-Xndir"/>
      </w:pPr>
      <w:r w:rsidRPr="00E12E71">
        <w:t xml:space="preserve"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</w:t>
      </w:r>
      <w:r w:rsidR="000525EF">
        <w:t>միջակայք</w:t>
      </w:r>
      <w:r w:rsidRPr="00E12E71">
        <w:t>ում:</w:t>
      </w:r>
    </w:p>
    <w:p w14:paraId="43AF43C0" w14:textId="3A507852" w:rsidR="002038C1" w:rsidRDefault="00BF0CD8" w:rsidP="002038C1">
      <w:pPr>
        <w:pStyle w:val="Q-Normal"/>
        <w:spacing w:line="288" w:lineRule="auto"/>
        <w:ind w:firstLine="432"/>
        <w:jc w:val="center"/>
      </w:pPr>
      <w:r w:rsidRPr="002E6857">
        <w:rPr>
          <w:i/>
          <w:iCs/>
        </w:rPr>
        <w:t>Լուծում</w:t>
      </w:r>
      <w:r w:rsidRPr="00AE3EFF">
        <w:t>:</w:t>
      </w:r>
      <w:bookmarkStart w:id="739" w:name="_Hlk6709167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5"/>
        <w:gridCol w:w="6461"/>
      </w:tblGrid>
      <w:tr w:rsidR="002038C1" w14:paraId="4F3258E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76EDD79F" w14:textId="4C9ABD53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27</m:t>
                </m:r>
              </m:oMath>
            </m:oMathPara>
          </w:p>
        </w:tc>
        <w:tc>
          <w:tcPr>
            <w:tcW w:w="646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9267A3" w14:textId="2CC1A66F" w:rsidR="002038C1" w:rsidRPr="00805031" w:rsidRDefault="00000000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,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27= 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          </m:t>
                </m:r>
              </m:oMath>
            </m:oMathPara>
          </w:p>
          <w:p w14:paraId="1D75E72D" w14:textId="5044495D" w:rsidR="002038C1" w:rsidRPr="002038C1" w:rsidRDefault="00000000" w:rsidP="002038C1">
            <w:pPr>
              <w:pStyle w:val="Q-Normal"/>
              <w:spacing w:line="288" w:lineRule="auto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,    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∆t=30  </m:t>
                </m:r>
              </m:oMath>
            </m:oMathPara>
          </w:p>
        </w:tc>
      </w:tr>
      <w:tr w:rsidR="002038C1" w14:paraId="7516992D" w14:textId="77777777" w:rsidTr="002038C1">
        <w:tc>
          <w:tcPr>
            <w:tcW w:w="151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98A630C" w14:textId="6907BB83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06B33B" w14:textId="06FE731A" w:rsidR="002038C1" w:rsidRPr="002038C1" w:rsidRDefault="002038C1" w:rsidP="002038C1">
            <w:pPr>
              <w:pStyle w:val="Q-Normal"/>
              <w:spacing w:line="288" w:lineRule="auto"/>
              <w:ind w:firstLine="0"/>
              <w:rPr>
                <w:i/>
              </w:rPr>
            </w:pPr>
          </w:p>
        </w:tc>
      </w:tr>
      <w:tr w:rsidR="002038C1" w14:paraId="309460C4" w14:textId="77777777" w:rsidTr="002038C1">
        <w:tc>
          <w:tcPr>
            <w:tcW w:w="151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EFF3CC5" w14:textId="3BD278A0" w:rsidR="002038C1" w:rsidRPr="00805031" w:rsidRDefault="002038C1" w:rsidP="002038C1">
            <w:pPr>
              <w:pStyle w:val="Q-Normal"/>
              <w:spacing w:line="288" w:lineRule="auto"/>
              <w:ind w:firstLine="0"/>
              <w:rPr>
                <w:i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∆t=?</m:t>
                </m:r>
              </m:oMath>
            </m:oMathPara>
          </w:p>
        </w:tc>
        <w:tc>
          <w:tcPr>
            <w:tcW w:w="646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CB4149" w14:textId="77777777" w:rsidR="002038C1" w:rsidRDefault="002038C1" w:rsidP="002038C1">
            <w:pPr>
              <w:pStyle w:val="Q-Normal"/>
              <w:spacing w:line="288" w:lineRule="auto"/>
              <w:ind w:firstLine="0"/>
            </w:pPr>
          </w:p>
        </w:tc>
      </w:tr>
      <w:tr w:rsidR="002038C1" w14:paraId="186B8E8E" w14:textId="77777777" w:rsidTr="002038C1">
        <w:tc>
          <w:tcPr>
            <w:tcW w:w="7979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0C1839BC" w14:textId="39A6CAE0" w:rsidR="002038C1" w:rsidRDefault="002038C1" w:rsidP="002038C1">
            <w:pPr>
              <w:pStyle w:val="Q-Normal"/>
              <w:spacing w:line="288" w:lineRule="auto"/>
              <w:ind w:firstLine="0"/>
              <w:jc w:val="center"/>
            </w:pPr>
            <w:r w:rsidRPr="002E6857">
              <w:rPr>
                <w:i/>
                <w:iCs/>
              </w:rPr>
              <w:t>Պատ</w:t>
            </w:r>
            <w:r w:rsidRPr="00AE3EFF">
              <w:t xml:space="preserve">.՝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805031">
              <w:rPr>
                <w:rFonts w:eastAsiaTheme="minorEastAsia"/>
              </w:rPr>
              <w:t>:</w:t>
            </w:r>
          </w:p>
        </w:tc>
      </w:tr>
      <w:bookmarkEnd w:id="739"/>
    </w:tbl>
    <w:p w14:paraId="5ADFB374" w14:textId="5260B701" w:rsidR="00BF0CD8" w:rsidRPr="002038C1" w:rsidRDefault="00BF0CD8" w:rsidP="002038C1">
      <w:pPr>
        <w:pStyle w:val="Q-Normal"/>
        <w:spacing w:line="288" w:lineRule="auto"/>
        <w:rPr>
          <w:i/>
        </w:rPr>
      </w:pPr>
    </w:p>
    <w:p w14:paraId="52F44B39" w14:textId="77777777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18006BD1" w14:textId="16FB13AB" w:rsidR="002038C1" w:rsidRDefault="00BF0CD8" w:rsidP="002038C1">
      <w:pPr>
        <w:pStyle w:val="Q-Normal"/>
        <w:ind w:firstLine="432"/>
        <w:contextualSpacing w:val="0"/>
        <w:jc w:val="center"/>
        <w:rPr>
          <w:i/>
        </w:rPr>
      </w:pPr>
      <w:bookmarkStart w:id="740" w:name="_Hlk67153528"/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620"/>
        <w:gridCol w:w="6371"/>
      </w:tblGrid>
      <w:tr w:rsidR="002038C1" w:rsidRPr="00413455" w14:paraId="5418AB9E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4337E71A" w14:textId="1BABC330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52A9B885" w14:textId="28E25F03" w:rsidR="002038C1" w:rsidRPr="002038C1" w:rsidRDefault="002038C1" w:rsidP="002038C1">
            <w:pPr>
              <w:pStyle w:val="Q-Normal"/>
              <w:ind w:firstLine="432"/>
              <w:contextualSpacing w:val="0"/>
            </w:pPr>
            <w:r w:rsidRPr="00AE3EFF">
              <w:t>Նախ որոշենք, թե քանի անգամ կմեծանա ռեակցիայի արագությունը ջերմաստիճանը 30</w:t>
            </w:r>
            <w:r w:rsidRPr="00AE3EFF">
              <w:rPr>
                <w:vertAlign w:val="superscript"/>
              </w:rPr>
              <w:t>0</w:t>
            </w:r>
            <w:r w:rsidRPr="00AE3EFF">
              <w:t>-ով բարձրացնելիս.</w:t>
            </w:r>
          </w:p>
        </w:tc>
      </w:tr>
      <w:tr w:rsidR="002038C1" w14:paraId="115B8B68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17CBC6A" w14:textId="44499E79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eastAsiaTheme="minorEastAsia" w:hAnsi="Cambria Math" w:cstheme="minorBidi"/>
                  </w:rPr>
                  <m:t>v=k[A][B]</m:t>
                </m:r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39551D8D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:rsidRPr="00413455" w14:paraId="088A03DD" w14:textId="77777777" w:rsidTr="002038C1"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7FFFDECF" w14:textId="3D6C9ABA" w:rsidR="002038C1" w:rsidRP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∆t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6374" w:type="dxa"/>
            <w:vMerge w:val="restart"/>
            <w:tcBorders>
              <w:top w:val="nil"/>
              <w:bottom w:val="nil"/>
              <w:right w:val="nil"/>
            </w:tcBorders>
          </w:tcPr>
          <w:p w14:paraId="7A3F76BC" w14:textId="77777777" w:rsid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անգամ</m:t>
                </m:r>
              </m:oMath>
            </m:oMathPara>
          </w:p>
          <w:p w14:paraId="161396B9" w14:textId="6FBB1549" w:rsidR="002038C1" w:rsidRDefault="002038C1" w:rsidP="002038C1">
            <w:pPr>
              <w:pStyle w:val="Q-Normal"/>
              <w:ind w:firstLine="432"/>
              <w:rPr>
                <w:i/>
              </w:rPr>
            </w:pPr>
            <w:r w:rsidRPr="00AE3EFF">
              <w:t xml:space="preserve">Այժմ որոշենք, թե քանի անգամ կփոքրանա ռեակցիայի արագությունը, եթե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AE3EFF">
              <w:t xml:space="preserve"> և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AE3EFF">
              <w:t xml:space="preserve"> նյութերի կոնցենտրացիաները փոքրացվեն 3 անգամ:</w:t>
            </w:r>
          </w:p>
        </w:tc>
      </w:tr>
      <w:tr w:rsidR="002038C1" w:rsidRPr="002038C1" w14:paraId="369DCD26" w14:textId="77777777" w:rsidTr="002038C1">
        <w:trPr>
          <w:trHeight w:val="314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31C2E1CB" w14:textId="2733A08A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Theme="minorHAnsi" w:eastAsiaTheme="minorEastAsia" w:hAnsiTheme="minorHAnsi" w:cstheme="minorBidi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1C5CFE8B" w14:textId="057BD24D" w:rsidR="002038C1" w:rsidRPr="002038C1" w:rsidRDefault="002038C1" w:rsidP="002038C1">
            <w:pPr>
              <w:pStyle w:val="Q-Normal"/>
              <w:ind w:firstLine="432"/>
              <w:contextualSpacing w:val="0"/>
            </w:pPr>
          </w:p>
        </w:tc>
      </w:tr>
      <w:tr w:rsidR="002038C1" w14:paraId="5CAAC29D" w14:textId="77777777" w:rsidTr="002038C1">
        <w:trPr>
          <w:trHeight w:val="313"/>
        </w:trPr>
        <w:tc>
          <w:tcPr>
            <w:tcW w:w="1605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2B4F73E2" w14:textId="37854850" w:rsidR="002038C1" w:rsidRPr="002038C1" w:rsidRDefault="00000000" w:rsidP="000525EF">
            <w:pPr>
              <w:pStyle w:val="Q-Normal"/>
              <w:ind w:firstLine="0"/>
              <w:contextualSpacing w:val="0"/>
              <w:rPr>
                <w:rFonts w:ascii="Calibri" w:eastAsia="Calibri" w:hAnsi="Calibri" w:cs="Times New Roman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</w:tc>
        <w:tc>
          <w:tcPr>
            <w:tcW w:w="6374" w:type="dxa"/>
            <w:vMerge/>
            <w:tcBorders>
              <w:top w:val="single" w:sz="4" w:space="0" w:color="auto"/>
              <w:bottom w:val="nil"/>
              <w:right w:val="nil"/>
            </w:tcBorders>
          </w:tcPr>
          <w:p w14:paraId="221D64A5" w14:textId="77777777" w:rsidR="002038C1" w:rsidRDefault="002038C1" w:rsidP="000525EF">
            <w:pPr>
              <w:pStyle w:val="Q-Normal"/>
              <w:ind w:firstLine="0"/>
              <w:contextualSpacing w:val="0"/>
              <w:rPr>
                <w:i/>
              </w:rPr>
            </w:pPr>
          </w:p>
        </w:tc>
      </w:tr>
      <w:tr w:rsidR="002038C1" w14:paraId="7C20573B" w14:textId="77777777" w:rsidTr="002038C1">
        <w:tc>
          <w:tcPr>
            <w:tcW w:w="1605" w:type="dxa"/>
            <w:gridSpan w:val="2"/>
            <w:tcBorders>
              <w:left w:val="double" w:sz="4" w:space="0" w:color="auto"/>
            </w:tcBorders>
          </w:tcPr>
          <w:p w14:paraId="5ED3FC8D" w14:textId="5AB4DE5E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?</m:t>
                </m:r>
              </m:oMath>
            </m:oMathPara>
          </w:p>
        </w:tc>
        <w:tc>
          <w:tcPr>
            <w:tcW w:w="6374" w:type="dxa"/>
            <w:tcBorders>
              <w:top w:val="nil"/>
              <w:right w:val="nil"/>
            </w:tcBorders>
          </w:tcPr>
          <w:p w14:paraId="0721D72E" w14:textId="77777777" w:rsidR="002038C1" w:rsidRPr="00AE3EFF" w:rsidRDefault="00000000" w:rsidP="002038C1">
            <w:pPr>
              <w:pStyle w:val="Q-Normal"/>
              <w:spacing w:line="288" w:lineRule="auto"/>
              <w:ind w:firstLine="43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   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  <w:p w14:paraId="058C8D96" w14:textId="19A5CACA" w:rsidR="002038C1" w:rsidRPr="002038C1" w:rsidRDefault="00000000" w:rsidP="000525EF">
            <w:pPr>
              <w:pStyle w:val="Q-Normal"/>
              <w:ind w:firstLine="0"/>
              <w:contextualSpacing w:val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        9 անգամ կփոքրանա</m:t>
                </m:r>
              </m:oMath>
            </m:oMathPara>
          </w:p>
        </w:tc>
      </w:tr>
      <w:tr w:rsidR="002038C1" w:rsidRPr="002038C1" w14:paraId="6DF8892A" w14:textId="77777777" w:rsidTr="002038C1">
        <w:tc>
          <w:tcPr>
            <w:tcW w:w="985" w:type="dxa"/>
            <w:tcBorders>
              <w:top w:val="nil"/>
              <w:left w:val="double" w:sz="4" w:space="0" w:color="auto"/>
              <w:right w:val="nil"/>
            </w:tcBorders>
          </w:tcPr>
          <w:p w14:paraId="20405479" w14:textId="264E9C23" w:rsidR="002038C1" w:rsidRPr="00AE3EFF" w:rsidRDefault="002038C1" w:rsidP="002038C1">
            <w:pPr>
              <w:pStyle w:val="Q-Normal"/>
              <w:spacing w:line="288" w:lineRule="auto"/>
              <w:ind w:firstLine="432"/>
              <w:rPr>
                <w:b/>
              </w:rPr>
            </w:pPr>
          </w:p>
        </w:tc>
        <w:tc>
          <w:tcPr>
            <w:tcW w:w="6994" w:type="dxa"/>
            <w:gridSpan w:val="2"/>
            <w:tcBorders>
              <w:top w:val="nil"/>
              <w:left w:val="nil"/>
              <w:right w:val="nil"/>
            </w:tcBorders>
          </w:tcPr>
          <w:p w14:paraId="47DBEBC6" w14:textId="30C8A802" w:rsidR="002038C1" w:rsidRDefault="002038C1" w:rsidP="002038C1">
            <w:pPr>
              <w:pStyle w:val="Q-Normal"/>
              <w:ind w:firstLine="0"/>
              <w:rPr>
                <w:bCs/>
                <w:i/>
                <w:iCs/>
              </w:rPr>
            </w:pPr>
            <w:r w:rsidRPr="00AE3EFF">
              <w:t>Երկու գործոնների գումարային ազդեցության հետևանքով ռեակցիայի արագությունը կմեծանա 3 անգամ:</w:t>
            </w:r>
          </w:p>
          <w:p w14:paraId="6D298C4E" w14:textId="2F616E94" w:rsidR="002038C1" w:rsidRPr="002038C1" w:rsidRDefault="002038C1" w:rsidP="002038C1">
            <w:pPr>
              <w:pStyle w:val="Q-Normal"/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կմեծանա 3 անգամ:</w:t>
            </w:r>
          </w:p>
        </w:tc>
      </w:tr>
    </w:tbl>
    <w:p w14:paraId="02CE6B31" w14:textId="77777777" w:rsidR="002038C1" w:rsidRDefault="002038C1" w:rsidP="000525EF">
      <w:pPr>
        <w:pStyle w:val="Q-Normal"/>
        <w:ind w:firstLine="432"/>
        <w:contextualSpacing w:val="0"/>
        <w:rPr>
          <w:i/>
        </w:rPr>
      </w:pPr>
    </w:p>
    <w:bookmarkEnd w:id="740"/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3C23E829" w14:textId="71B066CC" w:rsidR="002038C1" w:rsidRDefault="00BF0CD8" w:rsidP="00D4026B">
      <w:pPr>
        <w:pStyle w:val="Q-Normal"/>
        <w:jc w:val="center"/>
        <w:rPr>
          <w:i/>
        </w:rPr>
      </w:pPr>
      <w:r w:rsidRPr="00AE3EFF">
        <w:rPr>
          <w:i/>
        </w:rPr>
        <w:t>Լուծու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4"/>
        <w:gridCol w:w="6272"/>
      </w:tblGrid>
      <w:tr w:rsidR="006B4CDD" w14:paraId="4F99C10E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745EE51E" w14:textId="74FCC2F1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 w:val="restart"/>
            <w:tcBorders>
              <w:top w:val="nil"/>
              <w:bottom w:val="nil"/>
              <w:right w:val="nil"/>
            </w:tcBorders>
          </w:tcPr>
          <w:p w14:paraId="7AC2E883" w14:textId="48A7B808" w:rsidR="006B4CDD" w:rsidRPr="006B4CDD" w:rsidRDefault="006B4CDD" w:rsidP="00302A17">
            <w:pPr>
              <w:pStyle w:val="Q-Normal"/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Կիրառենք (10) բանաձևը.</w:t>
            </w:r>
          </w:p>
          <w:p w14:paraId="744E250C" w14:textId="748AAB7B" w:rsidR="006B4CDD" w:rsidRPr="00D4026B" w:rsidRDefault="00000000" w:rsidP="00302A17">
            <w:pPr>
              <w:pStyle w:val="Q-Normal"/>
              <w:ind w:firstLine="0"/>
              <w:rPr>
                <w:i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 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</m:t>
                </m:r>
              </m:oMath>
            </m:oMathPara>
          </w:p>
          <w:p w14:paraId="74F0244F" w14:textId="654BD682" w:rsidR="006B4CDD" w:rsidRDefault="006B4CDD" w:rsidP="00302A17">
            <w:pPr>
              <w:pStyle w:val="Q-Normal"/>
              <w:ind w:firstLine="0"/>
            </w:pPr>
            <w:r w:rsidRPr="001641A7">
              <w:rPr>
                <w:rFonts w:eastAsiaTheme="minorEastAsia"/>
              </w:rPr>
              <w:t>Ըստ Վանտ-Հոֆֆի կանոնի</w:t>
            </w:r>
            <w:r>
              <w:rPr>
                <w:rFonts w:eastAsiaTheme="minorEastAsia"/>
              </w:rPr>
              <w:t>.</w:t>
            </w:r>
          </w:p>
          <w:p w14:paraId="12BF0D3C" w14:textId="2E96E526" w:rsidR="006B4CDD" w:rsidRPr="00D4026B" w:rsidRDefault="00000000" w:rsidP="006B4CDD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  <w:sz w:val="22"/>
                                <w:szCs w:val="22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20-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10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9</m:t>
                </m:r>
              </m:oMath>
            </m:oMathPara>
          </w:p>
          <w:p w14:paraId="7788A11D" w14:textId="56158EB4" w:rsidR="006B4CDD" w:rsidRPr="006B4CDD" w:rsidRDefault="00D4026B" w:rsidP="00302A17">
            <w:pPr>
              <w:pStyle w:val="Q-Normal"/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36</m:t>
                </m:r>
              </m:oMath>
            </m:oMathPara>
          </w:p>
        </w:tc>
      </w:tr>
      <w:tr w:rsidR="006B4CDD" w14:paraId="79F10237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5890291A" w14:textId="4AA3B095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2"/>
                        <w:szCs w:val="22"/>
                        <w:vertAlign w:val="superscript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2"/>
                    <w:szCs w:val="22"/>
                  </w:rPr>
                  <m:t>C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2D859D51" w14:textId="39CD4439" w:rsidR="006B4CDD" w:rsidRDefault="006B4CDD" w:rsidP="00302A17">
            <w:pPr>
              <w:pStyle w:val="Q-Normal"/>
            </w:pPr>
          </w:p>
        </w:tc>
      </w:tr>
      <w:tr w:rsidR="006B4CDD" w14:paraId="2CBA8FF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nil"/>
            </w:tcBorders>
          </w:tcPr>
          <w:p w14:paraId="2DEEF75C" w14:textId="684D284B" w:rsidR="006B4CDD" w:rsidRPr="00D4026B" w:rsidRDefault="00D4026B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γ=3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394562B" w14:textId="75799D09" w:rsidR="006B4CDD" w:rsidRDefault="006B4CDD" w:rsidP="00302A17">
            <w:pPr>
              <w:pStyle w:val="Q-Normal"/>
            </w:pPr>
          </w:p>
        </w:tc>
      </w:tr>
      <w:tr w:rsidR="006B4CDD" w14:paraId="64675C8B" w14:textId="77777777" w:rsidTr="006B4CDD">
        <w:tc>
          <w:tcPr>
            <w:tcW w:w="1705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C325A4B" w14:textId="6D368F88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4րոպե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02BE9504" w14:textId="2B5ADB52" w:rsidR="006B4CDD" w:rsidRDefault="006B4CDD" w:rsidP="00302A17">
            <w:pPr>
              <w:pStyle w:val="Q-Normal"/>
            </w:pPr>
          </w:p>
        </w:tc>
      </w:tr>
      <w:tr w:rsidR="006B4CDD" w14:paraId="63881A80" w14:textId="77777777" w:rsidTr="006B4CDD">
        <w:tc>
          <w:tcPr>
            <w:tcW w:w="1705" w:type="dxa"/>
            <w:tcBorders>
              <w:left w:val="double" w:sz="4" w:space="0" w:color="auto"/>
              <w:bottom w:val="nil"/>
            </w:tcBorders>
          </w:tcPr>
          <w:p w14:paraId="6C563323" w14:textId="23B4AF2E" w:rsidR="006B4CDD" w:rsidRPr="00D4026B" w:rsidRDefault="00000000" w:rsidP="00302A17">
            <w:pPr>
              <w:pStyle w:val="Q-Normal"/>
              <w:ind w:firstLine="0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=?</m:t>
                </m:r>
              </m:oMath>
            </m:oMathPara>
          </w:p>
        </w:tc>
        <w:tc>
          <w:tcPr>
            <w:tcW w:w="6279" w:type="dxa"/>
            <w:vMerge/>
            <w:tcBorders>
              <w:bottom w:val="nil"/>
              <w:right w:val="nil"/>
            </w:tcBorders>
          </w:tcPr>
          <w:p w14:paraId="41F4B31C" w14:textId="4878C555" w:rsidR="006B4CDD" w:rsidRDefault="006B4CDD" w:rsidP="00302A17">
            <w:pPr>
              <w:pStyle w:val="Q-Normal"/>
              <w:ind w:firstLine="0"/>
            </w:pPr>
          </w:p>
        </w:tc>
      </w:tr>
      <w:tr w:rsidR="006B4CDD" w14:paraId="1BD940E8" w14:textId="77777777" w:rsidTr="006B4CDD">
        <w:tc>
          <w:tcPr>
            <w:tcW w:w="1705" w:type="dxa"/>
            <w:tcBorders>
              <w:top w:val="nil"/>
              <w:left w:val="double" w:sz="4" w:space="0" w:color="auto"/>
              <w:right w:val="nil"/>
            </w:tcBorders>
          </w:tcPr>
          <w:p w14:paraId="787345F9" w14:textId="77777777" w:rsidR="006B4CDD" w:rsidRDefault="006B4CDD" w:rsidP="00302A17">
            <w:pPr>
              <w:pStyle w:val="Q-Normal"/>
              <w:ind w:firstLine="0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279" w:type="dxa"/>
            <w:tcBorders>
              <w:top w:val="nil"/>
              <w:left w:val="nil"/>
              <w:right w:val="nil"/>
            </w:tcBorders>
          </w:tcPr>
          <w:p w14:paraId="79506255" w14:textId="22CB97D9" w:rsidR="006B4CDD" w:rsidRPr="006B4CDD" w:rsidRDefault="006B4CDD" w:rsidP="006B4CDD">
            <w:pPr>
              <w:pStyle w:val="Q-Normal"/>
              <w:rPr>
                <w:i/>
              </w:rPr>
            </w:pPr>
            <w:r w:rsidRPr="00282790">
              <w:rPr>
                <w:bCs/>
                <w:i/>
                <w:iCs/>
              </w:rPr>
              <w:t>Պատ</w:t>
            </w:r>
            <w:r w:rsidRPr="00282790">
              <w:rPr>
                <w:bCs/>
              </w:rPr>
              <w:t>.՝</w:t>
            </w:r>
            <w:r w:rsidRPr="00AE3EFF">
              <w:rPr>
                <w:b/>
              </w:rPr>
              <w:t xml:space="preserve"> </w:t>
            </w:r>
            <w:r w:rsidRPr="00AE3EFF">
              <w:t>36րոպե:</w:t>
            </w:r>
          </w:p>
        </w:tc>
      </w:tr>
    </w:tbl>
    <w:p w14:paraId="152B2CBF" w14:textId="77777777" w:rsidR="002038C1" w:rsidRDefault="002038C1" w:rsidP="00302A17">
      <w:pPr>
        <w:pStyle w:val="Q-Normal"/>
      </w:pP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35F6E1B3" w14:textId="2129346E" w:rsidR="00AA159C" w:rsidRDefault="00AA159C" w:rsidP="00C60F7D">
      <w:bookmarkStart w:id="741" w:name="_Toc132934668"/>
      <w:bookmarkStart w:id="742" w:name="_Toc133963289"/>
      <w:bookmarkStart w:id="743" w:name="_Toc133965347"/>
      <w:bookmarkStart w:id="744" w:name="_Toc133965603"/>
      <w:r>
        <w:rPr>
          <w:noProof/>
        </w:rPr>
        <w:lastRenderedPageBreak/>
        <mc:AlternateContent>
          <mc:Choice Requires="wpc">
            <w:drawing>
              <wp:inline distT="0" distB="0" distL="0" distR="0" wp14:anchorId="44CD1FBA" wp14:editId="0C46EC27">
                <wp:extent cx="5060950" cy="872115"/>
                <wp:effectExtent l="0" t="0" r="6350" b="4445"/>
                <wp:docPr id="1457313164" name="Canvas 14573131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4605895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6492557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B3D5ABB" w14:textId="3BC4B941" w:rsidR="001E2BE6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287147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D873FB" w14:textId="73ABA64D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ԿԱՏԱԼԻԶԻ </w:t>
                                </w: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ԸՆԴՀԱՆՈՒՐ ՀԻՄՈՒՆՔ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424259717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CD1FBA" id="Canvas 1457313164" o:spid="_x0000_s154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Apl//GCBAAA/g0A&#10;AA4AAAAAAAAAAAAAAAAALgIAAGRycy9lMm9Eb2MueG1sUEsBAi0AFAAGAAgAAAAhACtaiz3YAAAA&#10;BQEAAA8AAAAAAAAAAAAAAAAA3AYAAGRycy9kb3ducmV2LnhtbFBLBQYAAAAABAAEAPMAAADhBwAA&#10;AAA=&#10;">
                <v:shape id="_x0000_s154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4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">
                  <v:shape id="Hexagon 1" o:spid="_x0000_s154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5B3D5ABB" w14:textId="3BC4B941" w:rsidR="001E2BE6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55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" filled="f" stroked="f" strokeweight="1.5pt">
                    <v:textbox>
                      <w:txbxContent>
                        <w:p w14:paraId="28D873FB" w14:textId="73ABA64D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ԿԱՏԱԼԻԶԻ </w:t>
                          </w: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ԸՆԴՀԱՆՈՒՐ ՀԻՄՈՒՆՔ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55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45" w:name="_Toc152437119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41"/>
      <w:bookmarkEnd w:id="742"/>
      <w:bookmarkEnd w:id="743"/>
      <w:bookmarkEnd w:id="744"/>
      <w:bookmarkEnd w:id="745"/>
    </w:p>
    <w:p w14:paraId="224518F0" w14:textId="77777777" w:rsidR="00BF0CD8" w:rsidRDefault="00BF0CD8" w:rsidP="0038275F">
      <w:pPr>
        <w:pStyle w:val="Q-Normal"/>
        <w:ind w:firstLine="432"/>
        <w:contextualSpacing w:val="0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38275F">
      <w:pPr>
        <w:pStyle w:val="Q-Normal"/>
        <w:ind w:firstLine="432"/>
        <w:contextualSpacing w:val="0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63D85B3B">
                <wp:extent cx="3932686" cy="727657"/>
                <wp:effectExtent l="0" t="0" r="0" b="0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7276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1E2BE6" w:rsidRDefault="001E2BE6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552" style="width:309.65pt;height:5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4BD3DD6" w14:textId="77777777" w:rsidR="001E2BE6" w:rsidRDefault="001E2BE6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8275F">
      <w:pPr>
        <w:pStyle w:val="Q-Normal"/>
        <w:ind w:firstLine="432"/>
        <w:contextualSpacing w:val="0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8275F">
      <w:pPr>
        <w:pStyle w:val="Q-Normal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8275F">
      <w:pPr>
        <w:pStyle w:val="Q-Normal"/>
        <w:ind w:firstLine="432"/>
        <w:contextualSpacing w:val="0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CFCFCE5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1E2BE6" w:rsidRDefault="001E2BE6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553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mLfS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1292C89" w14:textId="77777777" w:rsidR="001E2BE6" w:rsidRDefault="001E2BE6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8275F">
      <w:pPr>
        <w:pStyle w:val="Q-Normal"/>
        <w:ind w:firstLine="432"/>
        <w:contextualSpacing w:val="0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8275F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4AD18EE4">
                <wp:extent cx="4256668" cy="946597"/>
                <wp:effectExtent l="0" t="0" r="0" b="635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9465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1E2BE6" w:rsidRDefault="001E2BE6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554" style="width:335.15pt;height:7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A2161E2" w14:textId="77777777" w:rsidR="001E2BE6" w:rsidRDefault="001E2BE6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8275F">
      <w:pPr>
        <w:pStyle w:val="Q-Normal"/>
        <w:ind w:firstLine="432"/>
        <w:contextualSpacing w:val="0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8275F">
      <w:pPr>
        <w:pStyle w:val="Q-Normal"/>
        <w:ind w:firstLine="432"/>
        <w:contextualSpacing w:val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8275F">
      <w:pPr>
        <w:pStyle w:val="Q-Normal"/>
        <w:ind w:firstLine="432"/>
        <w:contextualSpacing w:val="0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8275F">
      <w:pPr>
        <w:pStyle w:val="Q-Normal"/>
        <w:ind w:firstLine="432"/>
        <w:contextualSpacing w:val="0"/>
        <w:jc w:val="center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8275F">
      <w:pPr>
        <w:pStyle w:val="Q-Normal"/>
        <w:ind w:firstLine="432"/>
        <w:contextualSpacing w:val="0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6D926EBC">
                <wp:extent cx="4691949" cy="553791"/>
                <wp:effectExtent l="0" t="0" r="0" b="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553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1E2BE6" w:rsidRDefault="001E2BE6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555" style="width:369.45pt;height:4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225933A" w14:textId="77777777" w:rsidR="001E2BE6" w:rsidRDefault="001E2BE6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8275F">
      <w:pPr>
        <w:pStyle w:val="Q-Normal"/>
        <w:ind w:firstLine="432"/>
        <w:contextualSpacing w:val="0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2C26BA6A" w:rsidR="00BF0CD8" w:rsidRPr="0038275F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06BD0B3A" w14:textId="77777777" w:rsidR="0038275F" w:rsidRDefault="0038275F" w:rsidP="0038275F">
      <w:pPr>
        <w:pStyle w:val="Q-Normal"/>
      </w:pPr>
      <w:r>
        <w:t xml:space="preserve">Ահա թե ինչու չի փոխվում կատալիզատորի որակական և քանակական բաղադրությունը: </w:t>
      </w:r>
    </w:p>
    <w:p w14:paraId="3B193876" w14:textId="5C23C2E8" w:rsidR="0038275F" w:rsidRDefault="0038275F" w:rsidP="0038275F">
      <w:pPr>
        <w:pStyle w:val="Q-Normal"/>
      </w:pPr>
      <w:r>
        <w:t xml:space="preserve">Այս գործընթացների էներգիական գծապատկերը ներկայացված է նկար </w:t>
      </w:r>
      <w:r w:rsidRPr="00587279">
        <w:t>4.1</w:t>
      </w:r>
      <w:r>
        <w:t>1-ում:</w:t>
      </w:r>
    </w:p>
    <w:p w14:paraId="0B837364" w14:textId="73EEA764" w:rsidR="002E715E" w:rsidRDefault="002E715E" w:rsidP="002E715E">
      <w:pPr>
        <w:pStyle w:val="Q-Normal"/>
      </w:pPr>
      <w:r>
        <w:t>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2598AA9B" w14:textId="77777777" w:rsidR="002E715E" w:rsidRPr="007455D3" w:rsidRDefault="002E715E" w:rsidP="002E715E">
      <w:pPr>
        <w:pStyle w:val="Q-Normal"/>
      </w:pPr>
    </w:p>
    <w:p w14:paraId="64CA2C7A" w14:textId="26CF7D88" w:rsidR="0038275F" w:rsidRPr="00763173" w:rsidRDefault="0038275F" w:rsidP="002E715E">
      <w:pPr>
        <w:pStyle w:val="Q-Normal"/>
        <w:ind w:firstLine="0"/>
      </w:pPr>
    </w:p>
    <w:p w14:paraId="78199FCA" w14:textId="77777777" w:rsidR="002E715E" w:rsidRDefault="002E715E" w:rsidP="002E715E">
      <w:pPr>
        <w:pStyle w:val="Q-Normal"/>
        <w:keepNext/>
      </w:pPr>
      <w:r>
        <w:rPr>
          <w:noProof/>
        </w:rPr>
        <w:lastRenderedPageBreak/>
        <w:drawing>
          <wp:inline distT="0" distB="0" distL="0" distR="0" wp14:anchorId="3D5EB4B7" wp14:editId="28510ABE">
            <wp:extent cx="3813760" cy="2552518"/>
            <wp:effectExtent l="0" t="0" r="0" b="635"/>
            <wp:docPr id="1029157761" name="Рисунок 102915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174" cy="2572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D192" w14:textId="4EBDD17A" w:rsidR="0038275F" w:rsidRDefault="002E715E" w:rsidP="002E715E">
      <w:pPr>
        <w:pStyle w:val="4"/>
      </w:pPr>
      <w:r>
        <w:t>Ռեակցիայի ակտիվացման էներգիայի մեծությունն  առանց կատալիզատորի և</w:t>
      </w:r>
      <w:r w:rsidRPr="001B0E2C">
        <w:t xml:space="preserve"> </w:t>
      </w:r>
      <w:r>
        <w:t>կատալիզատորի առկայությամբ</w:t>
      </w:r>
    </w:p>
    <w:p w14:paraId="19317870" w14:textId="47F3AFB0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</w:t>
      </w:r>
      <w:r>
        <w:lastRenderedPageBreak/>
        <w:t>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45AD5BE8" w14:textId="2AA6FE8C" w:rsidR="00AA159C" w:rsidRDefault="00AA159C" w:rsidP="00C60F7D">
      <w:bookmarkStart w:id="746" w:name="_Toc132934669"/>
      <w:bookmarkStart w:id="747" w:name="_Toc133963290"/>
      <w:bookmarkStart w:id="748" w:name="_Toc133965348"/>
      <w:bookmarkStart w:id="749" w:name="_Toc133965604"/>
      <w:r>
        <w:rPr>
          <w:noProof/>
        </w:rPr>
        <w:lastRenderedPageBreak/>
        <mc:AlternateContent>
          <mc:Choice Requires="wpc">
            <w:drawing>
              <wp:inline distT="0" distB="0" distL="0" distR="0" wp14:anchorId="63800DBC" wp14:editId="429BCD13">
                <wp:extent cx="5060950" cy="872115"/>
                <wp:effectExtent l="0" t="0" r="6350" b="4445"/>
                <wp:docPr id="150787338" name="Canvas 1507873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648130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44586031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6ABB3B7" w14:textId="22AE459B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7257799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D90670C" w14:textId="1B51825D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8804809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800DBC" id="Canvas 150787338" o:spid="_x0000_s155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ASt1rx5BAAA/Q0AAA4AAAAAAAAA&#10;AAAAAAAALgIAAGRycy9lMm9Eb2MueG1sUEsBAi0AFAAGAAgAAAAhACtaiz3YAAAABQEAAA8AAAAA&#10;AAAAAAAAAAAA0wYAAGRycy9kb3ducmV2LnhtbFBLBQYAAAAABAAEAPMAAADYBwAAAAA=&#10;">
                <v:shape id="_x0000_s155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5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/Gt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">
                  <v:shape id="Hexagon 1" o:spid="_x0000_s155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6ABB3B7" w14:textId="22AE459B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8</w:t>
                          </w:r>
                        </w:p>
                      </w:txbxContent>
                    </v:textbox>
                  </v:shape>
                  <v:rect id="Rectangle 1" o:spid="_x0000_s156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" filled="f" stroked="f" strokeweight="1.5pt">
                    <v:textbox>
                      <w:txbxContent>
                        <w:p w14:paraId="7D90670C" w14:textId="1B51825D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56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50" w:name="_Toc152437120"/>
      <w:bookmarkStart w:id="751" w:name="_Toc132934670"/>
      <w:bookmarkStart w:id="752" w:name="_Toc133963291"/>
      <w:bookmarkStart w:id="753" w:name="_Toc133965349"/>
      <w:bookmarkStart w:id="754" w:name="_Toc133965605"/>
      <w:bookmarkEnd w:id="746"/>
      <w:bookmarkEnd w:id="747"/>
      <w:bookmarkEnd w:id="748"/>
      <w:bookmarkEnd w:id="749"/>
      <w:r>
        <w:t>§4.8. ՔԻՄԻԱԿԱՆ ՀԱՎԱՍԱՐԱԿՇՌՈՒԹՅՈՒՆ</w:t>
      </w:r>
      <w:bookmarkEnd w:id="750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55" w:name="_Toc152437121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51"/>
      <w:bookmarkEnd w:id="752"/>
      <w:bookmarkEnd w:id="753"/>
      <w:bookmarkEnd w:id="754"/>
      <w:bookmarkEnd w:id="755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49024" behindDoc="1" locked="0" layoutInCell="1" allowOverlap="1" wp14:anchorId="1811F4A5" wp14:editId="769E8E47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2E715E">
      <w:pPr>
        <w:pStyle w:val="Q-Normal"/>
        <w:ind w:firstLine="432"/>
        <w:contextualSpacing w:val="0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2E715E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193428ED">
                <wp:extent cx="4656608" cy="534474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534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1E2BE6" w:rsidRDefault="001E2BE6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562" style="width:366.65pt;height:4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38B54C4F" w14:textId="77777777" w:rsidR="001E2BE6" w:rsidRDefault="001E2BE6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40" type="#_x0000_t75" style="width:121.5pt;height:30.75pt" o:ole="">
            <v:imagedata r:id="rId551" o:title=""/>
          </v:shape>
          <o:OLEObject Type="Embed" ProgID="ChemDraw.Document.6.0" ShapeID="_x0000_i1240" DrawAspect="Content" ObjectID="_1763616481" r:id="rId552"/>
        </w:object>
      </w:r>
    </w:p>
    <w:p w14:paraId="5C977734" w14:textId="77777777" w:rsidR="00BF0CD8" w:rsidRPr="004E59D0" w:rsidRDefault="00BF0CD8" w:rsidP="002E715E">
      <w:pPr>
        <w:pStyle w:val="Q-Normal"/>
        <w:ind w:firstLine="432"/>
        <w:contextualSpacing w:val="0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52586A48">
                <wp:extent cx="3995989" cy="753415"/>
                <wp:effectExtent l="0" t="0" r="5080" b="889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7534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1E2BE6" w:rsidRDefault="001E2BE6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563" style="width:314.65pt;height:59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2070C49" w14:textId="77777777" w:rsidR="001E2BE6" w:rsidRDefault="001E2BE6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022C0B">
      <w:pPr>
        <w:pStyle w:val="Q-Normal"/>
        <w:numPr>
          <w:ilvl w:val="0"/>
          <w:numId w:val="51"/>
        </w:numPr>
        <w:contextualSpacing w:val="0"/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2E715E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022C0B">
      <w:pPr>
        <w:pStyle w:val="Q-Normal"/>
        <w:numPr>
          <w:ilvl w:val="0"/>
          <w:numId w:val="51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56" w:name="_Toc132934671"/>
      <w:bookmarkStart w:id="757" w:name="_Toc133963292"/>
      <w:bookmarkStart w:id="758" w:name="_Toc133965350"/>
      <w:bookmarkStart w:id="759" w:name="_Toc133965606"/>
      <w:bookmarkStart w:id="760" w:name="_Toc152437122"/>
      <w:r>
        <w:t>Ք</w:t>
      </w:r>
      <w:r w:rsidRPr="002F431E">
        <w:t>ԻՄԻԱԿԱՆ ՀԱՎԱՍԱՐԱԿՇՌՈՒԹՅՈՒՆ, ՀԱՎԱՍԱՐԱԿՇՌՈՒԹՅԱՆ ՀԱՍՏԱՏՈՒՆ</w:t>
      </w:r>
      <w:bookmarkEnd w:id="756"/>
      <w:bookmarkEnd w:id="757"/>
      <w:bookmarkEnd w:id="758"/>
      <w:bookmarkEnd w:id="759"/>
      <w:bookmarkEnd w:id="760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41" type="#_x0000_t75" style="width:109.5pt;height:28.5pt" o:ole="">
            <v:imagedata r:id="rId553" o:title=""/>
          </v:shape>
          <o:OLEObject Type="Embed" ProgID="ChemDraw.Document.6.0" ShapeID="_x0000_i1241" DrawAspect="Content" ObjectID="_1763616482" r:id="rId554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1D6EC4A9">
                  <wp:extent cx="2227217" cy="1960788"/>
                  <wp:effectExtent l="0" t="0" r="1905" b="190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9" cy="1965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61" w:name="_Hlk130927390"/>
    <w:p w14:paraId="05AF39E7" w14:textId="4FD99A4E" w:rsidR="00BF0CD8" w:rsidRPr="00A44C04" w:rsidRDefault="00000000" w:rsidP="002E715E">
      <w:pPr>
        <w:pStyle w:val="Q-Normal"/>
        <w:spacing w:line="288" w:lineRule="auto"/>
        <w:ind w:firstLine="432"/>
        <w:contextualSpacing w:val="0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w:bookmarkEnd w:id="761"/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246BFE92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>լինում են ամենամեծը, հետևաբար</w:t>
      </w:r>
      <w:r w:rsidR="002E715E">
        <w:t xml:space="preserve"> </w:t>
      </w:r>
      <w:r w:rsidR="002E715E" w:rsidRPr="001F6CF6">
        <w:t>ուղիղ ռեակցիայի արագություն</w:t>
      </w:r>
      <w:r w:rsidR="002E715E">
        <w:t>ն</w:t>
      </w:r>
      <w:r w:rsidRPr="001F6CF6">
        <w:t xml:space="preserve"> ունենում է </w:t>
      </w:r>
      <w:r w:rsidRPr="001F6CF6">
        <w:lastRenderedPageBreak/>
        <w:t>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E715E" w:rsidRPr="001F6CF6">
        <w:t>-</w:t>
      </w:r>
      <w:r w:rsidR="002E715E">
        <w:t>ը</w:t>
      </w:r>
      <w:r w:rsidR="002E715E" w:rsidRPr="001F6CF6">
        <w:t xml:space="preserve"> </w:t>
      </w:r>
      <w:r w:rsidRPr="001F6CF6">
        <w:t xml:space="preserve">սկսում է </w:t>
      </w:r>
      <w:r>
        <w:t>փոքրանա</w:t>
      </w:r>
      <w:r w:rsidRPr="001F6CF6">
        <w:t>լ:</w:t>
      </w:r>
    </w:p>
    <w:p w14:paraId="0987CD15" w14:textId="294158AD" w:rsidR="00BF0CD8" w:rsidRPr="004E59D0" w:rsidRDefault="00BF0CD8" w:rsidP="002E715E">
      <w:pPr>
        <w:pStyle w:val="Q-Normal"/>
        <w:ind w:firstLine="432"/>
        <w:contextualSpacing w:val="0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62" w:name="_Hlk130932120"/>
    <w:p w14:paraId="39D358A0" w14:textId="6A017F65" w:rsidR="00BF0CD8" w:rsidRPr="00F766C9" w:rsidRDefault="00000000" w:rsidP="002E715E">
      <w:pPr>
        <w:pStyle w:val="Q-Normal"/>
        <w:ind w:firstLine="432"/>
        <w:contextualSpacing w:val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w:bookmarkEnd w:id="762"/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∙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:</m:t>
          </m:r>
        </m:oMath>
      </m:oMathPara>
    </w:p>
    <w:p w14:paraId="1EA32FC5" w14:textId="5E5E885B" w:rsidR="00BF0CD8" w:rsidRPr="00FB39C7" w:rsidRDefault="00BF0CD8" w:rsidP="00277C01">
      <w:pPr>
        <w:pStyle w:val="Q-Normal"/>
        <w:ind w:firstLine="432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 xml:space="preserve">Վերջանյութերի </w:t>
      </w:r>
      <w:r w:rsidR="00153FA6">
        <w:t>գոյանալու</w:t>
      </w:r>
      <w:r>
        <w:t xml:space="preserve">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153FA6" w:rsidRDefault="00000000" w:rsidP="00277C01">
      <w:pPr>
        <w:pStyle w:val="Q-Yndgcvac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  <w:sz w:val="22"/>
                  <w:szCs w:val="22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277C01">
      <w:pPr>
        <w:pStyle w:val="Q-Normal"/>
        <w:ind w:firstLine="432"/>
        <w:contextualSpacing w:val="0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153FA6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0D1CDED7">
                <wp:extent cx="3704897" cy="1019694"/>
                <wp:effectExtent l="0" t="0" r="0" b="9525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10196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1E2BE6" w:rsidRPr="00B758A8" w:rsidRDefault="001E2BE6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1E2BE6" w:rsidRPr="00B84214" w:rsidRDefault="00000000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1E2BE6" w:rsidRDefault="001E2BE6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564" style="width:291.7pt;height:8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AAF22A0" w14:textId="053EE87B" w:rsidR="001E2BE6" w:rsidRPr="00B758A8" w:rsidRDefault="001E2BE6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1E2BE6" w:rsidRPr="00B84214" w:rsidRDefault="00000000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1E2BE6" w:rsidRDefault="001E2BE6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153FA6">
      <w:pPr>
        <w:pStyle w:val="Q-Normal"/>
        <w:ind w:firstLine="432"/>
        <w:contextualSpacing w:val="0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153FA6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117E0D04">
                <wp:extent cx="4108844" cy="721217"/>
                <wp:effectExtent l="0" t="0" r="6350" b="3175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7212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1E2BE6" w:rsidRDefault="001E2BE6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565" style="width:323.55pt;height:5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pfkkA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DEF197F" w14:textId="2AAD3530" w:rsidR="001E2BE6" w:rsidRDefault="001E2BE6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277C01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277C01">
      <w:pPr>
        <w:pStyle w:val="Q-Normal"/>
        <w:spacing w:line="264" w:lineRule="auto"/>
        <w:ind w:firstLine="432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63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63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153FA6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153FA6">
      <w:pPr>
        <w:pStyle w:val="Q-Normal"/>
        <w:spacing w:line="288" w:lineRule="auto"/>
        <w:ind w:firstLine="432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0CA15623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247246F9" w14:textId="26F5B641" w:rsidR="00153FA6" w:rsidRDefault="00153FA6" w:rsidP="00153FA6">
      <w:pPr>
        <w:pStyle w:val="Q-Normal"/>
        <w:ind w:left="1440" w:firstLine="432"/>
        <w:contextualSpacing w:val="0"/>
      </w:pPr>
      <w:r w:rsidRPr="00DA1F61">
        <w:rPr>
          <w:noProof/>
        </w:rPr>
        <mc:AlternateContent>
          <mc:Choice Requires="wps">
            <w:drawing>
              <wp:inline distT="0" distB="0" distL="0" distR="0" wp14:anchorId="3B5D954F" wp14:editId="1035CC4C">
                <wp:extent cx="3534002" cy="776186"/>
                <wp:effectExtent l="0" t="0" r="9525" b="5080"/>
                <wp:docPr id="102915778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34002" cy="7761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9AC1E98" w14:textId="77777777" w:rsidR="001E2BE6" w:rsidRPr="007E20AF" w:rsidRDefault="00000000" w:rsidP="00153FA6">
                            <w:pPr>
                              <w:pStyle w:val="Q-Yndgcvac"/>
                              <w:ind w:left="-810" w:firstLine="810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B1E924B" w14:textId="77777777" w:rsidR="001E2BE6" w:rsidRPr="002A09FB" w:rsidRDefault="001E2BE6" w:rsidP="00153FA6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</w:t>
                            </w:r>
                            <w:r w:rsidRPr="00FA1977">
                              <w:t>-</w:t>
                            </w:r>
                            <w:r w:rsidRPr="00FA1977">
                              <w:t>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D954F" id="_x0000_s1566" style="width:278.25pt;height:6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49AC1E98" w14:textId="77777777" w:rsidR="001E2BE6" w:rsidRPr="007E20AF" w:rsidRDefault="00000000" w:rsidP="00153FA6">
                      <w:pPr>
                        <w:pStyle w:val="Q-Yndgcvac"/>
                        <w:ind w:left="-810" w:firstLine="810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B1E924B" w14:textId="77777777" w:rsidR="001E2BE6" w:rsidRPr="002A09FB" w:rsidRDefault="001E2BE6" w:rsidP="00153FA6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</w:t>
                      </w:r>
                      <w:r w:rsidRPr="00FA1977">
                        <w:t>-</w:t>
                      </w:r>
                      <w:r w:rsidRPr="00FA1977">
                        <w:t>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307FDE3B" w:rsidR="007E20AF" w:rsidRPr="00FA1977" w:rsidRDefault="00BF0CD8" w:rsidP="00153FA6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63E6A74A">
                <wp:extent cx="4097326" cy="731520"/>
                <wp:effectExtent l="0" t="0" r="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731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1E2BE6" w:rsidRPr="007E20AF" w:rsidRDefault="001E2BE6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567" style="width:322.6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" fillcolor="#d7f5f5" stroked="f" strokeweight="1pt">
                <v:stroke joinstyle="miter"/>
                <v:textbox>
                  <w:txbxContent>
                    <w:p w14:paraId="494ABCE1" w14:textId="45654F3E" w:rsidR="001E2BE6" w:rsidRPr="007E20AF" w:rsidRDefault="001E2BE6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153FA6">
      <w:pPr>
        <w:pStyle w:val="Q-Normal"/>
        <w:ind w:firstLine="432"/>
        <w:contextualSpacing w:val="0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34F22083" w:rsidR="00BF0CD8" w:rsidRPr="00153FA6" w:rsidRDefault="00000000" w:rsidP="00153FA6">
      <w:pPr>
        <w:pStyle w:val="Q-Normal"/>
        <w:spacing w:line="288" w:lineRule="auto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153FA6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64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64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65" w:name="_Toc132934672"/>
      <w:bookmarkStart w:id="766" w:name="_Toc133963293"/>
      <w:bookmarkStart w:id="767" w:name="_Toc133965351"/>
      <w:bookmarkStart w:id="768" w:name="_Toc133965607"/>
      <w:bookmarkStart w:id="769" w:name="_Toc152437123"/>
      <w:r w:rsidRPr="0037401B">
        <w:t>ԽՆԴԻՐՆԵՐԻ ԼՈՒԾՄԱՆ ՕՐԻՆԱԿՆԵՐ</w:t>
      </w:r>
      <w:bookmarkEnd w:id="765"/>
      <w:bookmarkEnd w:id="766"/>
      <w:bookmarkEnd w:id="767"/>
      <w:bookmarkEnd w:id="768"/>
      <w:bookmarkEnd w:id="769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153FA6">
      <w:pPr>
        <w:pStyle w:val="Q-Xndir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70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70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54DC74D0" w14:textId="77777777" w:rsidR="00153FA6" w:rsidRDefault="00BF0CD8" w:rsidP="007E20AF">
      <w:pPr>
        <w:pStyle w:val="Q-Xndir"/>
      </w:pPr>
      <w:r w:rsidRPr="002F431E">
        <w:t>եթե նյութերի հավասարակշռական կոնցենտրացիաները հավասար են՝</w:t>
      </w:r>
    </w:p>
    <w:p w14:paraId="47A1F32B" w14:textId="56429F0C" w:rsidR="00BF0CD8" w:rsidRPr="002F431E" w:rsidRDefault="00BF0CD8" w:rsidP="00153FA6">
      <w:pPr>
        <w:pStyle w:val="Q-Xndir"/>
        <w:spacing w:line="288" w:lineRule="auto"/>
      </w:pPr>
      <w:r w:rsidRPr="002F431E">
        <w:lastRenderedPageBreak/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153FA6">
      <w:pPr>
        <w:pStyle w:val="Q-Xndir"/>
        <w:contextualSpacing w:val="0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153FA6">
      <w:pPr>
        <w:pStyle w:val="Q-Xndir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277C01">
      <w:pPr>
        <w:pStyle w:val="Q-Normal"/>
        <w:ind w:firstLine="432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153FA6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71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71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1A007728" w14:textId="77777777" w:rsidR="00BF0CD8" w:rsidRPr="000D55D6" w:rsidRDefault="00000000" w:rsidP="00153FA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lastRenderedPageBreak/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72" w:name="_Toc132934673"/>
      <w:bookmarkStart w:id="773" w:name="_Toc133963294"/>
      <w:bookmarkStart w:id="774" w:name="_Toc133965352"/>
      <w:bookmarkStart w:id="775" w:name="_Toc133965608"/>
    </w:p>
    <w:p w14:paraId="5C6C4349" w14:textId="1D5A1957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48AD77A" wp14:editId="7D7937FC">
                <wp:extent cx="5060950" cy="872115"/>
                <wp:effectExtent l="0" t="0" r="6350" b="4445"/>
                <wp:docPr id="1658972203" name="Canvas 1658972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8096641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54097649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05E2AA6" w14:textId="52E4E862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3078583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9DE9B9E" w14:textId="2CF3E737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ՀԱՎԱՍԱՐԱԿՇՌՈՒԹՅԱՆ ՏԵՂԱՇԱՐԺԸ, ԼԵ-ՇԱՏԵԼՅԵԻ ՍԿԶԲՈՒՆՔ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0266311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8AD77A" id="Canvas 1658972203" o:spid="_x0000_s156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MTp0K98BAAA/A0AAA4AAAAA&#10;AAAAAAAAAAAALgIAAGRycy9lMm9Eb2MueG1sUEsBAi0AFAAGAAgAAAAhACtaiz3YAAAABQEAAA8A&#10;AAAAAAAAAAAAAAAA1gYAAGRycy9kb3ducmV2LnhtbFBLBQYAAAAABAAEAPMAAADbBwAAAAA=&#10;">
                <v:shape id="_x0000_s156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">
                  <v:shape id="Hexagon 1" o:spid="_x0000_s157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405E2AA6" w14:textId="52E4E862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9</w:t>
                          </w:r>
                        </w:p>
                      </w:txbxContent>
                    </v:textbox>
                  </v:shape>
                  <v:rect id="Rectangle 1" o:spid="_x0000_s157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" filled="f" stroked="f" strokeweight="1.5pt">
                    <v:textbox>
                      <w:txbxContent>
                        <w:p w14:paraId="09DE9B9E" w14:textId="2CF3E737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ՀԱՎԱՍԱՐԱԿՇՌՈՒԹՅԱՆ ՏԵՂԱՇԱՐԺԸ, ԼԵ-ՇԱՏԵԼՅԵԻ ՍԿԶԲՈՒՆՔԸ</w:t>
                          </w:r>
                        </w:p>
                      </w:txbxContent>
                    </v:textbox>
                  </v:rect>
                </v:group>
                <v:shape id="Половина рамки 31" o:spid="_x0000_s157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76" w:name="_Toc152437124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72"/>
      <w:bookmarkEnd w:id="773"/>
      <w:bookmarkEnd w:id="774"/>
      <w:bookmarkEnd w:id="775"/>
      <w:bookmarkEnd w:id="776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D54B2C">
      <w:pPr>
        <w:pStyle w:val="Q-Normal"/>
        <w:ind w:firstLine="432"/>
        <w:contextualSpacing w:val="0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D54B2C">
      <w:pPr>
        <w:pStyle w:val="Q-Normal"/>
        <w:ind w:firstLine="0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271904F8">
                <wp:extent cx="4634449" cy="766405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7664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1E2BE6" w:rsidRDefault="001E2BE6" w:rsidP="00C454C8">
                            <w:pPr>
                              <w:pStyle w:val="Q-Yndgcvac"/>
                            </w:pPr>
                            <w:r w:rsidRPr="009137B8">
                              <w:t xml:space="preserve">Հավասարակշռական </w:t>
                            </w:r>
                            <w:r w:rsidRPr="009137B8">
                              <w:t>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574" style="width:364.9pt;height:6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5FB17816" w14:textId="77777777" w:rsidR="001E2BE6" w:rsidRDefault="001E2BE6" w:rsidP="00C454C8">
                      <w:pPr>
                        <w:pStyle w:val="Q-Yndgcvac"/>
                      </w:pPr>
                      <w:r w:rsidRPr="009137B8">
                        <w:t xml:space="preserve">Հավասարակշռական </w:t>
                      </w:r>
                      <w:r w:rsidRPr="009137B8">
                        <w:t>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77" w:name="_Toc132934674"/>
      <w:bookmarkStart w:id="778" w:name="_Toc133963295"/>
      <w:bookmarkStart w:id="779" w:name="_Toc133965353"/>
      <w:bookmarkStart w:id="780" w:name="_Toc133965609"/>
      <w:bookmarkStart w:id="781" w:name="_Toc152437125"/>
      <w:r w:rsidRPr="007E1959">
        <w:t>ՓՈԽԱԶԴՈՂ ՆՅՈՒԹԵՐԻ ԿՈՆՑԵՆՏՐԱՑԻԱՆԵՐԻ ԱԶԴԵՑՈՒԹՅՈՒՆԸ</w:t>
      </w:r>
      <w:bookmarkEnd w:id="777"/>
      <w:bookmarkEnd w:id="778"/>
      <w:bookmarkEnd w:id="779"/>
      <w:bookmarkEnd w:id="780"/>
      <w:bookmarkEnd w:id="781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82" w:name="_Toc132934675"/>
      <w:bookmarkStart w:id="783" w:name="_Toc133963296"/>
      <w:bookmarkStart w:id="784" w:name="_Toc133965354"/>
      <w:bookmarkStart w:id="785" w:name="_Toc133965610"/>
      <w:bookmarkStart w:id="786" w:name="_Toc152437126"/>
      <w:r w:rsidRPr="00D172A4">
        <w:t>ՋԵՐՄԱՍՏԻՃԱՆԻ ԱԶԴԵՑՈՒԹՅՈՒՆԸ</w:t>
      </w:r>
      <w:bookmarkEnd w:id="782"/>
      <w:bookmarkEnd w:id="783"/>
      <w:bookmarkEnd w:id="784"/>
      <w:bookmarkEnd w:id="785"/>
      <w:bookmarkEnd w:id="786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787" w:name="_Hlk70281403"/>
    <w:p w14:paraId="42911D1D" w14:textId="0B9EC739" w:rsidR="00BF0CD8" w:rsidRPr="00736350" w:rsidRDefault="00000000" w:rsidP="00653A11">
      <w:pPr>
        <w:pStyle w:val="Q-Normal"/>
        <w:spacing w:line="288" w:lineRule="auto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788" w:name="_Hlk70281581"/>
          <w:bookmarkEnd w:id="787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788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653A11">
      <w:pPr>
        <w:pStyle w:val="Q-Normal"/>
        <w:spacing w:line="288" w:lineRule="auto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789" w:name="_Toc132934676"/>
      <w:bookmarkStart w:id="790" w:name="_Toc133963297"/>
      <w:bookmarkStart w:id="791" w:name="_Toc133965355"/>
      <w:bookmarkStart w:id="792" w:name="_Toc133965611"/>
      <w:bookmarkStart w:id="793" w:name="_Toc152437127"/>
      <w:r w:rsidRPr="00D172A4">
        <w:t>ՃՆՇՄԱՆ ԱԶԴԵՑՈՒԹՅՈՒՆԸ</w:t>
      </w:r>
      <w:bookmarkEnd w:id="789"/>
      <w:bookmarkEnd w:id="790"/>
      <w:bookmarkEnd w:id="791"/>
      <w:bookmarkEnd w:id="792"/>
      <w:bookmarkEnd w:id="793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794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94"/>
          <m:r>
            <m:rPr>
              <m:sty m:val="bi"/>
            </m:rPr>
            <w:rPr>
              <w:rFonts w:ascii="Cambria Math" w:hAnsi="Cambria Math"/>
            </w:rPr>
            <m:t>-Q</m:t>
          </m:r>
        </m:oMath>
      </m:oMathPara>
    </w:p>
    <w:p w14:paraId="4C6A9D53" w14:textId="77777777" w:rsidR="00BF0CD8" w:rsidRPr="00B84214" w:rsidRDefault="00BF0CD8" w:rsidP="00302A17">
      <w:pPr>
        <w:pStyle w:val="Q-Normal"/>
        <w:rPr>
          <w:i/>
        </w:rPr>
      </w:pPr>
      <w:r w:rsidRPr="00B84214">
        <w:rPr>
          <w:i/>
        </w:rPr>
        <w:t>Լուծում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32C6CEC3" w14:textId="56389B06" w:rsidR="00AA159C" w:rsidRDefault="00AA159C" w:rsidP="00C60F7D">
      <w:bookmarkStart w:id="795" w:name="_Toc132934677"/>
      <w:bookmarkStart w:id="796" w:name="_Toc133963298"/>
      <w:bookmarkStart w:id="797" w:name="_Toc133965356"/>
      <w:bookmarkStart w:id="798" w:name="_Toc133965612"/>
      <w:r>
        <w:rPr>
          <w:noProof/>
        </w:rPr>
        <w:lastRenderedPageBreak/>
        <mc:AlternateContent>
          <mc:Choice Requires="wpc">
            <w:drawing>
              <wp:inline distT="0" distB="0" distL="0" distR="0" wp14:anchorId="54A006B3" wp14:editId="1A2DF2D9">
                <wp:extent cx="5060950" cy="872115"/>
                <wp:effectExtent l="0" t="0" r="6350" b="4445"/>
                <wp:docPr id="1788221470" name="Canvas 1788221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80743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8379170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FF6D713" w14:textId="47D5A5A9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4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9548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4241758" w14:textId="0DE7E0BB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 ԸՆԴՀԱՆՈՒՐ ԴԱՍԱԿԱՐԳՈՒՄ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28493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A006B3" id="Canvas 1788221470" o:spid="_x0000_s1575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">
                <v:shape id="_x0000_s1576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77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">
                  <v:shape id="Hexagon 1" o:spid="_x0000_s1578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" adj="4809" fillcolor="#0d8080" stroked="f" strokeweight="2pt">
                    <v:textbox inset="0,0,0,0">
                      <w:txbxContent>
                        <w:p w14:paraId="0FF6D713" w14:textId="47D5A5A9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4.10</w:t>
                          </w:r>
                        </w:p>
                      </w:txbxContent>
                    </v:textbox>
                  </v:shape>
                  <v:rect id="Rectangle 1" o:spid="_x0000_s1579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" filled="f" stroked="f" strokeweight="1.5pt">
                    <v:textbox>
                      <w:txbxContent>
                        <w:p w14:paraId="74241758" w14:textId="0DE7E0BB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ՔԻՄԻԱԿԱՆ ՌԵԱԿՑԻԱՆԵՐԻ ԸՆԴՀԱՆՈՒՐ ԴԱՍԱԿԱՐԳՈՒՄԸ</w:t>
                          </w:r>
                        </w:p>
                      </w:txbxContent>
                    </v:textbox>
                  </v:rect>
                </v:group>
                <v:shape id="Половина рамки 31" o:spid="_x0000_s1580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799" w:name="_Toc152437128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795"/>
      <w:bookmarkEnd w:id="796"/>
      <w:bookmarkEnd w:id="797"/>
      <w:bookmarkEnd w:id="798"/>
      <w:bookmarkEnd w:id="799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022C0B">
      <w:pPr>
        <w:pStyle w:val="ListParagraph"/>
        <w:numPr>
          <w:ilvl w:val="0"/>
          <w:numId w:val="41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022C0B">
      <w:pPr>
        <w:pStyle w:val="ListParagraph"/>
        <w:numPr>
          <w:ilvl w:val="0"/>
          <w:numId w:val="42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022C0B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Ըստ դարձելի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022C0B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022C0B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022C0B">
      <w:pPr>
        <w:pStyle w:val="ListParagraph"/>
        <w:numPr>
          <w:ilvl w:val="0"/>
          <w:numId w:val="40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04715F">
        <w:rPr>
          <w:rFonts w:ascii="GHEA Grapalat" w:hAnsi="GHEA Grapalat"/>
          <w:b/>
          <w:color w:val="0070C0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04715F">
        <w:rPr>
          <w:rFonts w:ascii="GHEA Grapalat" w:hAnsi="GHEA Grapalat"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022C0B">
      <w:pPr>
        <w:pStyle w:val="ListParagraph"/>
        <w:numPr>
          <w:ilvl w:val="0"/>
          <w:numId w:val="46"/>
        </w:numPr>
        <w:spacing w:after="0" w:line="245" w:lineRule="auto"/>
        <w:ind w:left="1080"/>
        <w:contextualSpacing w:val="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391F1D8B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1E2BE6" w:rsidRDefault="001E2BE6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581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6346F6" w14:textId="77777777" w:rsidR="001E2BE6" w:rsidRDefault="001E2BE6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79BD37C8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1E2BE6" w:rsidRDefault="001E2BE6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582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B02758" w14:textId="77777777" w:rsidR="001E2BE6" w:rsidRDefault="001E2BE6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6B11EF23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583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9E64AD9" w14:textId="77777777" w:rsidR="001E2BE6" w:rsidRDefault="001E2BE6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04715F" w:rsidRDefault="00BF0CD8" w:rsidP="00C454C8">
      <w:pPr>
        <w:pStyle w:val="Q-Yndgcvac"/>
        <w:rPr>
          <w:rFonts w:eastAsiaTheme="minorEastAsia"/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C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00" w:name="_Hlk70100457"/>
      <w:r>
        <w:t xml:space="preserve">Օրինակներ. </w:t>
      </w:r>
    </w:p>
    <w:bookmarkEnd w:id="800"/>
    <w:p w14:paraId="5AC5DCBF" w14:textId="197AD17E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653A1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01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0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653A11">
      <w:pPr>
        <w:pStyle w:val="Q-Normal"/>
        <w:spacing w:line="288" w:lineRule="auto"/>
        <w:ind w:firstLine="432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653A11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2EA72128">
                <wp:extent cx="4180949" cy="777240"/>
                <wp:effectExtent l="0" t="0" r="0" b="381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584" style="width:329.2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BDEC091" w14:textId="77777777" w:rsidR="001E2BE6" w:rsidRDefault="001E2BE6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04715F" w:rsidRDefault="00BF0CD8" w:rsidP="00C454C8">
      <w:pPr>
        <w:pStyle w:val="Q-Yndgcvac"/>
        <w:rPr>
          <w:color w:val="FF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AB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AD</m:t>
          </m:r>
          <m:r>
            <m:rPr>
              <m:sty m:val="b"/>
            </m:rPr>
            <w:rPr>
              <w:rFonts w:ascii="Cambria Math" w:hAnsi="Cambria Math"/>
              <w:color w:val="FF0000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FF0000"/>
            </w:rPr>
            <m:t>CB</m:t>
          </m:r>
        </m:oMath>
      </m:oMathPara>
    </w:p>
    <w:p w14:paraId="784687FF" w14:textId="77777777" w:rsidR="00BF0CD8" w:rsidRPr="00290B4D" w:rsidRDefault="00BF0CD8" w:rsidP="00653A11">
      <w:pPr>
        <w:pStyle w:val="Q-Normal"/>
        <w:spacing w:line="288" w:lineRule="auto"/>
        <w:ind w:firstLine="432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653A11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653A11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42" type="#_x0000_t75" style="width:3in;height:17.25pt" o:ole="">
            <v:imagedata r:id="rId556" o:title=""/>
          </v:shape>
          <o:OLEObject Type="Embed" ProgID="ChemDraw.Document.6.0" ShapeID="_x0000_i1242" DrawAspect="Content" ObjectID="_1763616483" r:id="rId557"/>
        </w:object>
      </w:r>
    </w:p>
    <w:p w14:paraId="51E18F9A" w14:textId="77777777" w:rsidR="00BF0CD8" w:rsidRDefault="00BF0CD8" w:rsidP="00022C0B">
      <w:pPr>
        <w:pStyle w:val="Q-Normal"/>
        <w:numPr>
          <w:ilvl w:val="0"/>
          <w:numId w:val="52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43" type="#_x0000_t75" style="width:162.75pt;height:17.25pt" o:ole="">
            <v:imagedata r:id="rId558" o:title=""/>
          </v:shape>
          <o:OLEObject Type="Embed" ProgID="ChemDraw.Document.6.0" ShapeID="_x0000_i1243" DrawAspect="Content" ObjectID="_1763616484" r:id="rId559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244" type="#_x0000_t75" style="width:198pt;height:33pt" o:ole="">
            <v:imagedata r:id="rId560" o:title=""/>
          </v:shape>
          <o:OLEObject Type="Embed" ProgID="ChemDraw.Document.6.0" ShapeID="_x0000_i1244" DrawAspect="Content" ObjectID="_1763616485" r:id="rId561"/>
        </w:object>
      </w:r>
    </w:p>
    <w:p w14:paraId="291FF7C1" w14:textId="77777777" w:rsidR="00BF0CD8" w:rsidRDefault="00BF0CD8" w:rsidP="00022C0B">
      <w:pPr>
        <w:pStyle w:val="Q-Normal"/>
        <w:numPr>
          <w:ilvl w:val="0"/>
          <w:numId w:val="52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5" type="#_x0000_t75" style="width:198.75pt;height:15.75pt" o:ole="">
            <v:imagedata r:id="rId562" o:title=""/>
          </v:shape>
          <o:OLEObject Type="Embed" ProgID="ChemDraw.Document.6.0" ShapeID="_x0000_i1245" DrawAspect="Content" ObjectID="_1763616486" r:id="rId563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lastRenderedPageBreak/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drawing>
          <wp:inline distT="0" distB="0" distL="0" distR="0" wp14:anchorId="4EE5E4C9" wp14:editId="13E5C4A2">
            <wp:extent cx="4946650" cy="2671354"/>
            <wp:effectExtent l="19050" t="0" r="6350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4" r:lo="rId565" r:qs="rId566" r:cs="rId567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4232E103" w14:textId="77777777" w:rsidR="005112ED" w:rsidRDefault="005112ED" w:rsidP="005112ED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4EEF686" wp14:editId="4E7442A1">
                <wp:simplePos x="0" y="0"/>
                <wp:positionH relativeFrom="margin">
                  <wp:align>left</wp:align>
                </wp:positionH>
                <wp:positionV relativeFrom="paragraph">
                  <wp:posOffset>29845</wp:posOffset>
                </wp:positionV>
                <wp:extent cx="1662546" cy="1485034"/>
                <wp:effectExtent l="38100" t="19050" r="13970" b="20320"/>
                <wp:wrapNone/>
                <wp:docPr id="1712395398" name="Шести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6" cy="1485034"/>
                        </a:xfrm>
                        <a:prstGeom prst="hexagon">
                          <a:avLst/>
                        </a:prstGeom>
                        <a:noFill/>
                        <a:ln w="38100" cap="flat" cmpd="sng" algn="ctr">
                          <a:solidFill>
                            <a:srgbClr val="00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811649" id="Шестиугольник 19" o:spid="_x0000_s1026" type="#_x0000_t9" style="position:absolute;margin-left:0;margin-top:2.35pt;width:130.9pt;height:116.95pt;z-index:251727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" adj="4823" filled="f" strokecolor="teal" strokeweight="3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5D2CED0F" wp14:editId="2F656B17">
                <wp:extent cx="6234430" cy="1674496"/>
                <wp:effectExtent l="0" t="0" r="0" b="0"/>
                <wp:docPr id="165947665" name="Canvas 1659476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35325327" name="Параллелограмм 21"/>
                        <wps:cNvSpPr/>
                        <wps:spPr>
                          <a:xfrm>
                            <a:off x="1391622" y="773047"/>
                            <a:ext cx="4842807" cy="764770"/>
                          </a:xfrm>
                          <a:prstGeom prst="parallelogram">
                            <a:avLst>
                              <a:gd name="adj" fmla="val 51080"/>
                            </a:avLst>
                          </a:prstGeom>
                          <a:solidFill>
                            <a:srgbClr val="00808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7300649" name="Надпись 22"/>
                        <wps:cNvSpPr txBox="1"/>
                        <wps:spPr>
                          <a:xfrm>
                            <a:off x="264829" y="388793"/>
                            <a:ext cx="1185919" cy="8780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C7BA4B" w14:textId="77777777" w:rsidR="001E2BE6" w:rsidRPr="003A35F9" w:rsidRDefault="001E2BE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</w:pPr>
                              <w:r w:rsidRPr="003A35F9"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  <w:lang w:val="hy-AM"/>
                                </w:rPr>
                                <w:t>ԳԼՈՒԽ</w:t>
                              </w:r>
                            </w:p>
                            <w:p w14:paraId="06429083" w14:textId="292F6613" w:rsidR="001E2BE6" w:rsidRPr="005112ED" w:rsidRDefault="001E2BE6" w:rsidP="005112ED">
                              <w:pPr>
                                <w:spacing w:after="120"/>
                                <w:jc w:val="center"/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color w:val="0D8080"/>
                                  <w:sz w:val="40"/>
                                  <w:szCs w:val="4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5706352" name="Надпись 23"/>
                        <wps:cNvSpPr txBox="1"/>
                        <wps:spPr>
                          <a:xfrm>
                            <a:off x="1715840" y="735329"/>
                            <a:ext cx="3418135" cy="817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83C161" w14:textId="77777777" w:rsidR="001E2BE6" w:rsidRPr="00AA159C" w:rsidRDefault="001E2BE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 xml:space="preserve">ԼՈՒԾՈԻՅԹՆԵՐ: ԷԼԵԿՏՐՈԼԻՏԱՅԻՆ ԴԻՍՈՑՈՒՄ: ԱՂԵՐԻ ՀԻԴՐՈԼԻԶ: ԷԼԵԿՏՐՈԼԻԶ: </w:t>
                              </w:r>
                            </w:p>
                            <w:p w14:paraId="42AEAD15" w14:textId="029E79CA" w:rsidR="001E2BE6" w:rsidRPr="00AA159C" w:rsidRDefault="001E2BE6" w:rsidP="00AA159C">
                              <w:pPr>
                                <w:spacing w:after="0" w:line="240" w:lineRule="auto"/>
                                <w:jc w:val="center"/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AA159C">
                                <w:rPr>
                                  <w:rFonts w:cstheme="minorHAnsi"/>
                                  <w:b/>
                                  <w:color w:val="FFFFFF" w:themeColor="background1"/>
                                  <w:sz w:val="24"/>
                                  <w:szCs w:val="24"/>
                                  <w:lang w:val="hy-AM"/>
                                </w:rPr>
                                <w:t>ՄԱՔՈՒՐ ՆՅՈՒԹԵՐ ԵՎ ԽԱՌՆՈՒՐԴՆԵՐ: ԴԻՍՊԵՐՍ (ՑՐԻՎ) ՀԱՄԱԿԱՐԳ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D2CED0F" id="Canvas 165947665" o:spid="_x0000_s1585" editas="canvas" style="width:490.9pt;height:131.85pt;mso-position-horizontal-relative:char;mso-position-vertical-relative:line" coordsize="62344,16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">
                <v:shape id="_x0000_s1586" type="#_x0000_t75" style="position:absolute;width:62344;height:16744;visibility:visible;mso-wrap-style:square">
                  <v:fill o:detectmouseclick="t"/>
                  <v:path o:connecttype="none"/>
                </v:shape>
                <v:shape id="Параллелограмм 21" o:spid="_x0000_s1587" type="#_x0000_t7" style="position:absolute;left:13916;top:7730;width:48428;height:7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" adj="1742" fillcolor="teal" stroked="f" strokeweight="1pt"/>
                <v:shape id="Надпись 22" o:spid="_x0000_s1588" type="#_x0000_t202" style="position:absolute;left:2648;top:3887;width:11859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" filled="f" stroked="f" strokeweight=".5pt">
                  <v:textbox>
                    <w:txbxContent>
                      <w:p w14:paraId="21C7BA4B" w14:textId="77777777" w:rsidR="001E2BE6" w:rsidRPr="003A35F9" w:rsidRDefault="001E2BE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</w:pPr>
                        <w:r w:rsidRPr="003A35F9"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  <w:lang w:val="hy-AM"/>
                          </w:rPr>
                          <w:t>ԳԼՈՒԽ</w:t>
                        </w:r>
                      </w:p>
                      <w:p w14:paraId="06429083" w14:textId="292F6613" w:rsidR="001E2BE6" w:rsidRPr="005112ED" w:rsidRDefault="001E2BE6" w:rsidP="005112ED">
                        <w:pPr>
                          <w:spacing w:after="120"/>
                          <w:jc w:val="center"/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color w:val="0D8080"/>
                            <w:sz w:val="40"/>
                            <w:szCs w:val="40"/>
                          </w:rPr>
                          <w:t>5</w:t>
                        </w:r>
                      </w:p>
                    </w:txbxContent>
                  </v:textbox>
                </v:shape>
                <v:shape id="Надпись 23" o:spid="_x0000_s1589" type="#_x0000_t202" style="position:absolute;left:17158;top:7353;width:34181;height:8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" filled="f" stroked="f" strokeweight=".5pt">
                  <v:textbox>
                    <w:txbxContent>
                      <w:p w14:paraId="3D83C161" w14:textId="77777777" w:rsidR="001E2BE6" w:rsidRPr="00AA159C" w:rsidRDefault="001E2BE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 xml:space="preserve">ԼՈՒԾՈԻՅԹՆԵՐ: ԷԼԵԿՏՐՈԼԻՏԱՅԻՆ ԴԻՍՈՑՈՒՄ: ԱՂԵՐԻ ՀԻԴՐՈԼԻԶ: ԷԼԵԿՏՐՈԼԻԶ: </w:t>
                        </w:r>
                      </w:p>
                      <w:p w14:paraId="42AEAD15" w14:textId="029E79CA" w:rsidR="001E2BE6" w:rsidRPr="00AA159C" w:rsidRDefault="001E2BE6" w:rsidP="00AA159C">
                        <w:pPr>
                          <w:spacing w:after="0" w:line="240" w:lineRule="auto"/>
                          <w:jc w:val="center"/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</w:pPr>
                        <w:r w:rsidRPr="00AA159C">
                          <w:rPr>
                            <w:rFonts w:cstheme="minorHAnsi"/>
                            <w:b/>
                            <w:color w:val="FFFFFF" w:themeColor="background1"/>
                            <w:sz w:val="24"/>
                            <w:szCs w:val="24"/>
                            <w:lang w:val="hy-AM"/>
                          </w:rPr>
                          <w:t>ՄԱՔՈՒՐ ՆՅՈՒԹԵՐ ԵՎ ԽԱՌՆՈՒՐԴՆԵՐ: ԴԻՍՊԵՐՍ (ՑՐԻՎ) ՀԱՄԱԿԱՐԳԵ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02" w:name="_Toc152437129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02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03" w:name="_Toc133963299"/>
      <w:bookmarkStart w:id="804" w:name="_Toc133965357"/>
      <w:bookmarkStart w:id="805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53DD3C1A" w14:textId="5C331768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2F15D20A" wp14:editId="6001B805">
                <wp:extent cx="5060950" cy="872115"/>
                <wp:effectExtent l="0" t="0" r="6350" b="4445"/>
                <wp:docPr id="2002281375" name="Canvas 2002281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3687805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152410975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9579AA4" w14:textId="5FC07470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4408876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7BA6F" w14:textId="77777777" w:rsidR="001E2BE6" w:rsidRPr="0034565D" w:rsidRDefault="001E2BE6" w:rsidP="0034565D">
                                <w:pPr>
                                  <w:rPr>
                                    <w:rFonts w:eastAsia="Calibri" w:cstheme="minorHAnsi"/>
                                    <w:b/>
                                    <w:bCs/>
                                    <w:color w:val="0D8080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34565D">
                                  <w:rPr>
                                    <w:rFonts w:eastAsia="Calibri" w:cstheme="minorHAnsi"/>
                                    <w:b/>
                                    <w:bCs/>
                                    <w:color w:val="0D8080"/>
                                    <w:sz w:val="28"/>
                                    <w:szCs w:val="28"/>
                                    <w:lang w:val="hy-AM"/>
                                  </w:rPr>
                                  <w:t>ԼՈՒԾՈՒՅԹՆԵՐ, ԸՆԴՀԱՆՈՒՐ ԲՆՈՒԹԱԳԻՐԸ, ԼՈՒԾԵԼԻՈՒԹՅՈՒՆ, ԼՈՒԾՈՒՅԹՆԵՐԻ ՔԱՆԱԿԱԿԱՆ ԲԱՂԱԴՐՈՒԹՅԱՆ ԱՐՏԱՀԱՅՏՄԱՆ ՁԵՎԵՐԸ</w:t>
                                </w:r>
                              </w:p>
                              <w:p w14:paraId="26FB3598" w14:textId="704B68FE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897995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15D20A" id="Canvas 2002281375" o:spid="_x0000_s159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">
                <v:shape id="_x0000_s159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592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">
                  <v:shape id="Hexagon 1" o:spid="_x0000_s159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" adj="4809" fillcolor="#0d8080" stroked="f" strokeweight="2pt">
                    <v:textbox inset="0,0,0,0">
                      <w:txbxContent>
                        <w:p w14:paraId="69579AA4" w14:textId="5FC07470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</w:t>
                          </w:r>
                        </w:p>
                      </w:txbxContent>
                    </v:textbox>
                  </v:shape>
                  <v:rect id="Rectangle 1" o:spid="_x0000_s1594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" filled="f" stroked="f" strokeweight="1.5pt">
                    <v:textbox>
                      <w:txbxContent>
                        <w:p w14:paraId="1807BA6F" w14:textId="77777777" w:rsidR="001E2BE6" w:rsidRPr="0034565D" w:rsidRDefault="001E2BE6" w:rsidP="0034565D">
                          <w:pPr>
                            <w:rPr>
                              <w:rFonts w:eastAsia="Calibri" w:cstheme="minorHAnsi"/>
                              <w:b/>
                              <w:bCs/>
                              <w:color w:val="0D8080"/>
                              <w:sz w:val="28"/>
                              <w:szCs w:val="28"/>
                              <w:lang w:val="hy-AM"/>
                            </w:rPr>
                          </w:pPr>
                          <w:r w:rsidRPr="0034565D">
                            <w:rPr>
                              <w:rFonts w:eastAsia="Calibri" w:cstheme="minorHAnsi"/>
                              <w:b/>
                              <w:bCs/>
                              <w:color w:val="0D8080"/>
                              <w:sz w:val="28"/>
                              <w:szCs w:val="28"/>
                              <w:lang w:val="hy-AM"/>
                            </w:rPr>
                            <w:t>ԼՈՒԾՈՒՅԹՆԵՐ, ԸՆԴՀԱՆՈՒՐ ԲՆՈՒԹԱԳԻՐԸ, ԼՈՒԾԵԼԻՈՒԹՅՈՒՆ, ԼՈՒԾՈՒՅԹՆԵՐԻ ՔԱՆԱԿԱԿԱՆ ԲԱՂԱԴՐՈՒԹՅԱՆ ԱՐՏԱՀԱՅՏՄԱՆ ՁԵՎԵՐԸ</w:t>
                          </w:r>
                        </w:p>
                        <w:p w14:paraId="26FB3598" w14:textId="704B68FE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rect>
                </v:group>
                <v:shape id="Половина рамки 31" o:spid="_x0000_s159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06" w:name="_Toc152437130"/>
      <w:bookmarkStart w:id="807" w:name="_Toc133963300"/>
      <w:bookmarkStart w:id="808" w:name="_Toc133965358"/>
      <w:bookmarkStart w:id="809" w:name="_Toc133965614"/>
      <w:bookmarkEnd w:id="803"/>
      <w:bookmarkEnd w:id="804"/>
      <w:bookmarkEnd w:id="805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06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10" w:name="_Toc152437131"/>
      <w:r>
        <w:t xml:space="preserve">ԼՈՒԾՈՒՅԹՆԵՐԻ </w:t>
      </w:r>
      <w:r w:rsidR="00B84164" w:rsidRPr="00CD7006">
        <w:t>ԸՆԴՀԱՆՈՒՐ ԲՆՈՒԹԱԳԻՐԸ</w:t>
      </w:r>
      <w:bookmarkEnd w:id="807"/>
      <w:bookmarkEnd w:id="808"/>
      <w:bookmarkEnd w:id="809"/>
      <w:bookmarkEnd w:id="810"/>
      <w:r w:rsidR="00B84164">
        <w:t xml:space="preserve"> </w:t>
      </w:r>
    </w:p>
    <w:p w14:paraId="0102CFDC" w14:textId="77777777" w:rsidR="00BF0CD8" w:rsidRPr="00F7482C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79BA20D8">
                <wp:extent cx="3894083" cy="748146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7481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1E2BE6" w:rsidRDefault="001E2BE6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</w:t>
                            </w:r>
                            <w:r w:rsidRPr="00C9000C">
                              <w:t xml:space="preserve">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596" style="width:306.6pt;height:5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7F5658" w14:textId="77777777" w:rsidR="001E2BE6" w:rsidRDefault="001E2BE6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</w:t>
                      </w:r>
                      <w:r w:rsidRPr="00C9000C">
                        <w:t xml:space="preserve">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</w:t>
      </w:r>
      <w:r>
        <w:lastRenderedPageBreak/>
        <w:t xml:space="preserve">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6" type="#_x0000_t75" style="width:329.25pt;height:68.25pt" o:ole="">
            <v:imagedata r:id="rId569" o:title=""/>
          </v:shape>
          <o:OLEObject Type="Embed" ProgID="ChemDraw.Document.6.0" ShapeID="_x0000_i1246" DrawAspect="Content" ObjectID="_1763616487" r:id="rId570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4D6BE9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CuS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S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42A474" w:rsidR="00BF0CD8" w:rsidRPr="000F12BA" w:rsidRDefault="00603912" w:rsidP="006C5A48">
      <w:pPr>
        <w:pStyle w:val="Q-Normal"/>
        <w:ind w:firstLine="0"/>
        <w:jc w:val="center"/>
        <w:rPr>
          <w:sz w:val="24"/>
          <w:szCs w:val="24"/>
        </w:rPr>
      </w:pPr>
      <w:r>
        <w:object w:dxaOrig="4643" w:dyaOrig="1140" w14:anchorId="381E2372">
          <v:shape id="_x0000_i1247" type="#_x0000_t75" style="width:232.5pt;height:57pt" o:ole="">
            <v:imagedata r:id="rId571" o:title=""/>
          </v:shape>
          <o:OLEObject Type="Embed" ProgID="ChemDraw.Document.6.0" ShapeID="_x0000_i1247" DrawAspect="Content" ObjectID="_1763616488" r:id="rId572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8" type="#_x0000_t75" style="width:225pt;height:99.75pt" o:ole="">
            <v:imagedata r:id="rId573" o:title=""/>
          </v:shape>
          <o:OLEObject Type="Embed" ProgID="ChemDraw.Document.6.0" ShapeID="_x0000_i1248" DrawAspect="Content" ObjectID="_1763616489" r:id="rId574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5D7A1CAE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30AB38D2" w14:textId="33AFA290" w:rsidR="004D6BE9" w:rsidRDefault="004D6BE9" w:rsidP="00302A17">
      <w:pPr>
        <w:pStyle w:val="Q-Normal"/>
      </w:pPr>
    </w:p>
    <w:p w14:paraId="73FC32B8" w14:textId="77777777" w:rsidR="004D6BE9" w:rsidRDefault="004D6BE9" w:rsidP="00302A17">
      <w:pPr>
        <w:pStyle w:val="Q-Normal"/>
      </w:pPr>
    </w:p>
    <w:p w14:paraId="4B1120F5" w14:textId="47EDB596" w:rsidR="00BF0CD8" w:rsidRPr="00F374DD" w:rsidRDefault="00AB77B1" w:rsidP="00A50215">
      <w:pPr>
        <w:pStyle w:val="Q-Yentavernagir"/>
      </w:pPr>
      <w:bookmarkStart w:id="811" w:name="_Toc133963301"/>
      <w:bookmarkStart w:id="812" w:name="_Toc133965359"/>
      <w:bookmarkStart w:id="813" w:name="_Toc133965615"/>
      <w:bookmarkStart w:id="814" w:name="_Toc152437132"/>
      <w:r w:rsidRPr="00F374DD">
        <w:lastRenderedPageBreak/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11"/>
      <w:bookmarkEnd w:id="812"/>
      <w:bookmarkEnd w:id="813"/>
      <w:bookmarkEnd w:id="814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FF02DE">
      <w:pPr>
        <w:pStyle w:val="Q-Normal"/>
        <w:ind w:firstLine="432"/>
        <w:contextualSpacing w:val="0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FF02DE">
      <w:pPr>
        <w:pStyle w:val="Q-Normal"/>
        <w:ind w:right="164"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ABE8B95">
                <wp:extent cx="4093664" cy="920840"/>
                <wp:effectExtent l="0" t="0" r="2540" b="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3664" cy="920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1E2BE6" w:rsidRDefault="001E2BE6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597" style="width:322.35pt;height:7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5DLB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7CEA62C2" w14:textId="77777777" w:rsidR="001E2BE6" w:rsidRDefault="001E2BE6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609382EC" w:rsidR="00BF0CD8" w:rsidRPr="009C4B84" w:rsidRDefault="00BF0CD8" w:rsidP="00FF02DE">
      <w:pPr>
        <w:pStyle w:val="Q-Normal"/>
        <w:ind w:right="158" w:firstLine="1267"/>
        <w:contextualSpacing w:val="0"/>
        <w:jc w:val="center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1F2A7742">
                <wp:extent cx="4118973" cy="540913"/>
                <wp:effectExtent l="0" t="0" r="0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973" cy="5409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1E2BE6" w:rsidRDefault="001E2BE6" w:rsidP="00FF02DE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598" style="width:324.35pt;height:4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3C16C3C" w14:textId="77777777" w:rsidR="001E2BE6" w:rsidRDefault="001E2BE6" w:rsidP="00FF02DE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1EBEB5" w14:textId="77777777" w:rsidR="00BF0CD8" w:rsidRDefault="00BF0CD8" w:rsidP="00FF02DE">
      <w:pPr>
        <w:pStyle w:val="Q-Normal"/>
        <w:ind w:firstLine="432"/>
        <w:contextualSpacing w:val="0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4A5D2E27">
                <wp:extent cx="4245429" cy="701566"/>
                <wp:effectExtent l="0" t="0" r="3175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5429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1E2BE6" w:rsidRDefault="001E2BE6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599" style="width:334.3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h0NkA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CBBD4E9" w14:textId="77777777" w:rsidR="001E2BE6" w:rsidRDefault="001E2BE6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FF02DE">
      <w:pPr>
        <w:pStyle w:val="Q-Normal"/>
        <w:ind w:firstLine="432"/>
        <w:contextualSpacing w:val="0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362D8E0A">
                <wp:extent cx="3933497" cy="777240"/>
                <wp:effectExtent l="0" t="0" r="0" b="381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1E2BE6" w:rsidRDefault="001E2BE6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600" style="width:309.7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E7540E9" w14:textId="1D43F058" w:rsidR="001E2BE6" w:rsidRDefault="001E2BE6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2973A551" w:rsidR="00145E9A" w:rsidRDefault="00145E9A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0980CF48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1E2BE6" w:rsidRPr="00C4795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601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B542C90" w14:textId="252DE08C" w:rsidR="001E2BE6" w:rsidRPr="00C4795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40D14A" w14:textId="288A238E" w:rsidR="00145E9A" w:rsidRPr="004C6C19" w:rsidRDefault="008E5B33" w:rsidP="00302A17">
      <w:pPr>
        <w:pStyle w:val="Q-Normal"/>
      </w:pPr>
      <w:r>
        <w:lastRenderedPageBreak/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1C3FA802">
            <wp:extent cx="5022850" cy="1761490"/>
            <wp:effectExtent l="0" t="57150" r="0" b="4826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75" r:lo="rId576" r:qs="rId577" r:cs="rId578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15" w:name="_Toc133963302"/>
      <w:bookmarkStart w:id="816" w:name="_Toc133965360"/>
      <w:bookmarkStart w:id="817" w:name="_Toc133965616"/>
      <w:bookmarkStart w:id="818" w:name="_Toc152437133"/>
      <w:r>
        <w:t>Լ</w:t>
      </w:r>
      <w:r w:rsidRPr="009C4B84">
        <w:t xml:space="preserve">ՈՒԾՄԱՆ </w:t>
      </w:r>
      <w:r w:rsidRPr="006A7E87">
        <w:t>ՋԵՐՄՈՒԹՅՈՒՆԸ</w:t>
      </w:r>
      <w:bookmarkEnd w:id="815"/>
      <w:bookmarkEnd w:id="816"/>
      <w:bookmarkEnd w:id="817"/>
      <w:bookmarkEnd w:id="818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022C0B">
      <w:pPr>
        <w:pStyle w:val="Q-Normal"/>
        <w:numPr>
          <w:ilvl w:val="0"/>
          <w:numId w:val="54"/>
        </w:numPr>
        <w:ind w:left="426"/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022C0B">
      <w:pPr>
        <w:pStyle w:val="Q-Normal"/>
        <w:numPr>
          <w:ilvl w:val="0"/>
          <w:numId w:val="55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56116CF1" w:rsidR="00BF0CD8" w:rsidRPr="003D33BE" w:rsidRDefault="00000000" w:rsidP="00FF02DE">
      <w:pPr>
        <w:pStyle w:val="Q-Normal"/>
        <w:ind w:firstLine="432"/>
        <w:contextualSpacing w:val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b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</w:t>
      </w:r>
      <w:r>
        <w:lastRenderedPageBreak/>
        <w:t xml:space="preserve">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FF02DE">
      <w:pPr>
        <w:pStyle w:val="Q-Normal"/>
        <w:ind w:firstLine="432"/>
        <w:contextualSpacing w:val="0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71812DE1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1E2BE6" w:rsidRDefault="001E2BE6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602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5A554504" w14:textId="6DC88D81" w:rsidR="001E2BE6" w:rsidRDefault="001E2BE6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19" w:name="_Toc133963303"/>
      <w:bookmarkStart w:id="820" w:name="_Toc133965361"/>
      <w:bookmarkStart w:id="821" w:name="_Toc133965617"/>
      <w:bookmarkStart w:id="822" w:name="_Toc152437134"/>
      <w:r>
        <w:t>Լ</w:t>
      </w:r>
      <w:r w:rsidRPr="00514561">
        <w:t>ՈՒԾՄԱՆ ԳՈՐԾԸՆԹԱՑԻ ՎՐԱ ԱԶԴՈՂ ԳՈՐԾՈՆՆԵՐԸ</w:t>
      </w:r>
      <w:bookmarkEnd w:id="819"/>
      <w:bookmarkEnd w:id="820"/>
      <w:bookmarkEnd w:id="821"/>
      <w:bookmarkEnd w:id="822"/>
    </w:p>
    <w:p w14:paraId="10B571E1" w14:textId="77777777" w:rsidR="00BF0CD8" w:rsidRDefault="00BF0CD8" w:rsidP="00425609">
      <w:pPr>
        <w:pStyle w:val="Q-Normal"/>
        <w:spacing w:after="120"/>
        <w:ind w:firstLine="432"/>
        <w:contextualSpacing w:val="0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2B406994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</w:rPr>
      </w:pPr>
      <w:r w:rsidRPr="00425609">
        <w:rPr>
          <w:b/>
          <w:color w:val="0070C0"/>
        </w:rPr>
        <w:t xml:space="preserve">Պինդ նյութ + ջուր  </w:t>
      </w:r>
      <m:oMath>
        <m:r>
          <m:rPr>
            <m:sty m:val="b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 լուծույթ </w:t>
      </w:r>
      <m:oMath>
        <m:r>
          <m:rPr>
            <m:sty m:val="b"/>
          </m:rPr>
          <w:rPr>
            <w:rFonts w:ascii="Cambria Math" w:hAnsi="Cambria Math"/>
            <w:color w:val="0070C0"/>
          </w:rPr>
          <m:t xml:space="preserve">-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42AAD126" w14:textId="0641F121" w:rsidR="00BF0CD8" w:rsidRDefault="006D3059" w:rsidP="00FF02DE">
      <w:pPr>
        <w:pStyle w:val="Q-Normal"/>
        <w:ind w:firstLine="432"/>
        <w:contextualSpacing w:val="0"/>
      </w:pPr>
      <w:r w:rsidRPr="00425609">
        <w:rPr>
          <w:b/>
        </w:rPr>
        <w:t>Քանի որ պ</w:t>
      </w:r>
      <w:r w:rsidR="00BF0CD8" w:rsidRPr="00425609">
        <w:rPr>
          <w:b/>
        </w:rPr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03CA0B8D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514561" w:rsidRDefault="00045EEB" w:rsidP="00425609">
      <w:pPr>
        <w:pStyle w:val="Q-Normal"/>
        <w:spacing w:after="120"/>
        <w:ind w:firstLine="432"/>
        <w:contextualSpacing w:val="0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CFB3C67" w:rsidR="00BF0CD8" w:rsidRPr="00425609" w:rsidRDefault="00BF0CD8" w:rsidP="00425609">
      <w:pPr>
        <w:pStyle w:val="Q-Normal"/>
        <w:spacing w:after="120"/>
        <w:ind w:firstLine="432"/>
        <w:contextualSpacing w:val="0"/>
        <w:rPr>
          <w:b/>
          <w:color w:val="0070C0"/>
        </w:rPr>
      </w:pPr>
      <w:r w:rsidRPr="00425609">
        <w:rPr>
          <w:b/>
          <w:color w:val="0070C0"/>
        </w:rPr>
        <w:t xml:space="preserve">Գազային նյութ + ջուր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⇄</m:t>
        </m:r>
      </m:oMath>
      <w:r w:rsidRPr="00425609">
        <w:rPr>
          <w:b/>
          <w:color w:val="0070C0"/>
        </w:rPr>
        <w:t xml:space="preserve"> լուծույթ +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lastRenderedPageBreak/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23" w:name="_Toc133963304"/>
      <w:bookmarkStart w:id="824" w:name="_Toc133965362"/>
      <w:bookmarkStart w:id="825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26" w:name="_Toc152437135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23"/>
      <w:bookmarkEnd w:id="824"/>
      <w:bookmarkEnd w:id="825"/>
      <w:bookmarkEnd w:id="826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FF02DE">
      <w:pPr>
        <w:pStyle w:val="Q-Normal"/>
        <w:ind w:firstLine="432"/>
        <w:contextualSpacing w:val="0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FF02DE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7929C89B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1E2BE6" w:rsidRDefault="001E2BE6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603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1A769C3" w14:textId="4EF96A10" w:rsidR="001E2BE6" w:rsidRDefault="001E2BE6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FF02DE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5301DED7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604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7987746" w14:textId="77777777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FF02DE">
      <w:pPr>
        <w:pStyle w:val="Q-Normal"/>
        <w:ind w:firstLine="432"/>
        <w:contextualSpacing w:val="0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3F3DE4B8" w:rsidR="00A9361D" w:rsidRDefault="00A9361D" w:rsidP="00FF02DE">
      <w:pPr>
        <w:pStyle w:val="Q-Normal"/>
        <w:ind w:firstLine="0"/>
        <w:contextualSpacing w:val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09CEB3C1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1E2BE6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1E2BE6" w:rsidRPr="00A9361D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605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1E2BE6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1E2BE6" w:rsidRPr="00A9361D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53C0128E" w:rsidR="00BF0CD8" w:rsidRPr="0020741F" w:rsidRDefault="00FF02DE" w:rsidP="008829EC">
      <w:pPr>
        <w:pStyle w:val="Q-Normal"/>
        <w:ind w:firstLine="432"/>
        <w:contextualSpacing w:val="0"/>
      </w:pPr>
      <w:r w:rsidRPr="008829EC">
        <w:rPr>
          <w:b/>
        </w:rPr>
        <w:t>Լուծված նյութի մոլային կոնցենտրացիա</w:t>
      </w:r>
      <w:r w:rsidRPr="008829EC">
        <w:t xml:space="preserve">, նշանակենք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8829EC">
        <w:t xml:space="preserve"> տառով</w:t>
      </w:r>
      <w:r w:rsidR="008829EC" w:rsidRPr="008829EC">
        <w:t>, այն հավասար է լուծված նյութի նյութաքանակի հարաբերությանը լուծույթի ծավալին</w:t>
      </w:r>
      <w:r w:rsidR="008829EC">
        <w:t>.</w:t>
      </w:r>
    </w:p>
    <w:p w14:paraId="3EC1145C" w14:textId="57229B29" w:rsidR="00BF0CD8" w:rsidRPr="00514561" w:rsidRDefault="008829EC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5A74F4E" wp14:editId="5E9A5440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1426D6" w14:textId="77777777" w:rsidR="001E2BE6" w:rsidRDefault="001E2BE6" w:rsidP="008829EC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A74F4E" id="_x0000_s1606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1426D6" w14:textId="77777777" w:rsidR="001E2BE6" w:rsidRDefault="001E2BE6" w:rsidP="008829EC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259268C0" w:rsidR="00BF0CD8" w:rsidRDefault="00BF0CD8" w:rsidP="008829EC">
      <w:pPr>
        <w:pStyle w:val="Q-Normal"/>
        <w:ind w:firstLine="432"/>
        <w:contextualSpacing w:val="0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7CC95D8C" w14:textId="053EF016" w:rsidR="008829EC" w:rsidRDefault="008829EC" w:rsidP="008829EC">
      <w:pPr>
        <w:pStyle w:val="Q-Normal"/>
        <w:ind w:firstLine="108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5A8D3E61" wp14:editId="779EE687">
                <wp:extent cx="4217276" cy="520262"/>
                <wp:effectExtent l="0" t="0" r="0" b="0"/>
                <wp:docPr id="10291577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16AEDB" w14:textId="7CBE41D3" w:rsidR="001E2BE6" w:rsidRDefault="001E2BE6" w:rsidP="008829EC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Մոլային կոնցենտրացիա</w:t>
                            </w:r>
                            <w:r>
                              <w:t xml:space="preserve">ն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8D3E61" id="_x0000_s1607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416AEDB" w14:textId="7CBE41D3" w:rsidR="001E2BE6" w:rsidRDefault="001E2BE6" w:rsidP="008829EC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Մոլային կոնցենտրացիա</w:t>
                      </w:r>
                      <w:r>
                        <w:t xml:space="preserve">ն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BC6E85B" w14:textId="283451D7" w:rsidR="0000665B" w:rsidRPr="0000665B" w:rsidRDefault="0000665B" w:rsidP="00302A17">
      <w:pPr>
        <w:pStyle w:val="Q-Normal"/>
      </w:pPr>
      <w:r>
        <w:lastRenderedPageBreak/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27" w:name="_Toc133963305"/>
      <w:bookmarkStart w:id="828" w:name="_Toc133965363"/>
      <w:bookmarkStart w:id="829" w:name="_Toc133965619"/>
      <w:bookmarkStart w:id="830" w:name="_Toc152437136"/>
      <w:r>
        <w:t>ԽՆԴԻՐՆԵՐԻ ԼՈՒԾՄԱՆ ՕՐԻՆԱԿՆԵՐ</w:t>
      </w:r>
      <w:bookmarkEnd w:id="827"/>
      <w:bookmarkEnd w:id="828"/>
      <w:bookmarkEnd w:id="829"/>
      <w:bookmarkEnd w:id="830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407820D4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="00EF0942">
        <w:t xml:space="preserve">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ույթ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60+40=500գ,  </m:t>
        </m:r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00</m:t>
            </m:r>
          </m:den>
        </m:f>
        <m:r>
          <m:rPr>
            <m:sty m:val="p"/>
          </m:rPr>
          <w:rPr>
            <w:rFonts w:ascii="Cambria Math" w:hAnsi="Cambria Math"/>
          </w:rPr>
          <m:t>∙100%=8% :</m:t>
        </m:r>
      </m:oMath>
    </w:p>
    <w:p w14:paraId="5592D10E" w14:textId="77777777" w:rsidR="00BF0CD8" w:rsidRPr="000978AE" w:rsidRDefault="00BF0CD8" w:rsidP="002E20EF">
      <w:pPr>
        <w:pStyle w:val="Q-Normal"/>
        <w:ind w:firstLine="432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31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31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BE741C" w:rsidRDefault="00BF0CD8" w:rsidP="002E20EF">
      <w:pPr>
        <w:pStyle w:val="Q-Normal"/>
        <w:rPr>
          <w:i/>
        </w:rPr>
      </w:pPr>
      <w:r w:rsidRPr="00BE741C">
        <w:rPr>
          <w:i/>
        </w:rPr>
        <w:t>Լուծում:</w:t>
      </w:r>
    </w:p>
    <w:p w14:paraId="7FE09B9E" w14:textId="5F32B4C3" w:rsidR="00BF0CD8" w:rsidRPr="00252C52" w:rsidRDefault="00BF0CD8" w:rsidP="002E20EF">
      <w:pPr>
        <w:pStyle w:val="Q-Normal"/>
        <w:ind w:firstLine="432"/>
        <w:rPr>
          <w:rFonts w:asciiTheme="minorHAnsi" w:hAnsiTheme="min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2E20EF">
            <w:pPr>
              <w:pStyle w:val="ListParagraph"/>
              <w:spacing w:line="245" w:lineRule="auto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23282D24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 xml:space="preserve">Պատ.՝ </w:t>
      </w:r>
      <m:oMath>
        <m:r>
          <m:rPr>
            <m:sty m:val="bi"/>
          </m:rPr>
          <w:rPr>
            <w:rFonts w:ascii="Cambria Math" w:eastAsiaTheme="minorEastAsia" w:hAnsi="Cambria Math"/>
            <w:color w:val="auto"/>
          </w:rPr>
          <m:t>50գ</m:t>
        </m:r>
      </m:oMath>
      <w:r w:rsidRPr="008829EC">
        <w:rPr>
          <w:rFonts w:eastAsiaTheme="minorEastAsia"/>
          <w:color w:val="auto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2F5FDA">
      <w:pPr>
        <w:pStyle w:val="Q-Normal"/>
        <w:ind w:firstLine="432"/>
      </w:pPr>
      <w:r w:rsidRPr="007318E8">
        <w:t xml:space="preserve">Լուծում: </w:t>
      </w:r>
    </w:p>
    <w:p w14:paraId="6FFF4CDE" w14:textId="77777777" w:rsidR="00BF0CD8" w:rsidRPr="00052E69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0CC2D64A" w:rsidR="00BF0CD8" w:rsidRPr="002F0D35" w:rsidRDefault="00BF0CD8" w:rsidP="002F5FDA">
      <w:pPr>
        <w:pStyle w:val="Q-Normal"/>
        <w:ind w:firstLine="432"/>
      </w:pPr>
      <w:r w:rsidRPr="008829EC">
        <w:rPr>
          <w:i/>
        </w:rPr>
        <w:t>Պատ.՝</w:t>
      </w:r>
      <w:r w:rsidRPr="008829E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lastRenderedPageBreak/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621161A0" w:rsidR="00BF0CD8" w:rsidRPr="008829EC" w:rsidRDefault="00BF0CD8" w:rsidP="007E20AF">
      <w:pPr>
        <w:pStyle w:val="Q-Xndir"/>
        <w:rPr>
          <w:color w:val="auto"/>
        </w:rPr>
      </w:pPr>
      <w:r w:rsidRPr="008829EC">
        <w:rPr>
          <w:b w:val="0"/>
          <w:color w:val="auto"/>
        </w:rPr>
        <w:t>Պատ.՝</w:t>
      </w:r>
      <w:r w:rsidRPr="008829EC">
        <w:rPr>
          <w:color w:val="auto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auto"/>
          </w:rPr>
          <m:t>4</m:t>
        </m:r>
        <m:f>
          <m:fPr>
            <m:type m:val="skw"/>
            <m:ctrlPr>
              <w:rPr>
                <w:rFonts w:ascii="Cambria Math" w:hAnsi="Cambria Math"/>
                <w:color w:val="auto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auto"/>
              </w:rPr>
              <m:t>լ</m:t>
            </m:r>
          </m:den>
        </m:f>
      </m:oMath>
      <w:r w:rsidRPr="008829EC">
        <w:rPr>
          <w:rFonts w:eastAsiaTheme="minorEastAsia"/>
          <w:color w:val="auto"/>
        </w:rPr>
        <w:t>:</w:t>
      </w:r>
    </w:p>
    <w:p w14:paraId="0310817D" w14:textId="77777777" w:rsidR="00BF0CD8" w:rsidRDefault="00BF0CD8" w:rsidP="007E20AF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Pr="002F5FDA" w:rsidRDefault="00BF0CD8" w:rsidP="002F5FDA">
      <w:pPr>
        <w:pStyle w:val="Q-Normal"/>
        <w:ind w:firstLine="432"/>
        <w:rPr>
          <w:i/>
        </w:rPr>
      </w:pPr>
      <w:r w:rsidRPr="002F5FDA">
        <w:rPr>
          <w:i/>
        </w:rPr>
        <w:t>Լուծում:</w:t>
      </w:r>
    </w:p>
    <w:p w14:paraId="7442EA9B" w14:textId="175B5A7F" w:rsidR="00BF0CD8" w:rsidRPr="00052E69" w:rsidRDefault="008934AA" w:rsidP="002F5FDA">
      <w:pPr>
        <w:pStyle w:val="Q-Normal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2F5FDA">
      <w:pPr>
        <w:pStyle w:val="Q-Normal"/>
        <w:ind w:firstLine="432"/>
        <w:rPr>
          <w:rFonts w:eastAsiaTheme="minorEastAsia"/>
        </w:rPr>
      </w:pPr>
      <w:r w:rsidRPr="00252C52">
        <w:rPr>
          <w:i/>
        </w:rPr>
        <w:t>Պատ.</w:t>
      </w:r>
      <w:r w:rsidRPr="00052E69">
        <w:t>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8829EC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</w:t>
      </w:r>
      <w:r w:rsidRPr="00B467FA">
        <w:lastRenderedPageBreak/>
        <w:t xml:space="preserve">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32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32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252C52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3B0D3D70" w:rsidR="00BF0CD8" w:rsidRPr="00252C52" w:rsidRDefault="00252C52" w:rsidP="00252C52">
      <w:pPr>
        <w:pStyle w:val="Q-Normal"/>
        <w:spacing w:line="288" w:lineRule="auto"/>
        <w:ind w:firstLine="432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252C5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8829EC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4022DD31" w:rsidR="00BF0CD8" w:rsidRPr="00A5408A" w:rsidRDefault="00000000" w:rsidP="002F5FD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7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0,75մոլ,   </m:t>
          </m:r>
        </m:oMath>
      </m:oMathPara>
    </w:p>
    <w:p w14:paraId="399D4E5D" w14:textId="77777777" w:rsidR="00BF0CD8" w:rsidRPr="00BC0D18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252C52">
      <w:pPr>
        <w:pStyle w:val="Q-Normal"/>
        <w:spacing w:line="288" w:lineRule="auto"/>
        <w:ind w:firstLine="432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EF0942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33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33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F2F2839" w:rsidR="00BF0CD8" w:rsidRPr="00252C52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252C5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∙100%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lastRenderedPageBreak/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342E428A" w14:textId="2F72C3E2" w:rsidR="00AA159C" w:rsidRDefault="00BF0CD8" w:rsidP="0034565D">
      <w:pPr>
        <w:pStyle w:val="Q-Normal"/>
        <w:rPr>
          <w:rFonts w:eastAsiaTheme="minorEastAsia"/>
        </w:rPr>
      </w:pPr>
      <w:r w:rsidRPr="00EF0942">
        <w:rPr>
          <w:i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</w:t>
      </w:r>
      <w:r w:rsidR="00252C52">
        <w:t>:</w:t>
      </w:r>
      <w:r w:rsidR="00AA159C">
        <w:rPr>
          <w:rFonts w:eastAsiaTheme="minorEastAsia"/>
        </w:rPr>
        <w:br w:type="page"/>
      </w:r>
    </w:p>
    <w:p w14:paraId="4C5F2BAC" w14:textId="6C636B32" w:rsidR="00AA159C" w:rsidRDefault="00AA159C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D1447CA" wp14:editId="4E12D624">
                <wp:extent cx="5060950" cy="872115"/>
                <wp:effectExtent l="0" t="0" r="6350" b="4445"/>
                <wp:docPr id="790177374" name="Canvas 790177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18249266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1964006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A1B4F0E" w14:textId="6BB20CB0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639768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311ACD" w14:textId="39A62C91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1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766798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1447CA" id="Canvas 790177374" o:spid="_x0000_s160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">
                <v:shape id="_x0000_s160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">
                  <v:shape id="Hexagon 1" o:spid="_x0000_s161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7A1B4F0E" w14:textId="6BB20CB0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2</w:t>
                          </w:r>
                        </w:p>
                      </w:txbxContent>
                    </v:textbox>
                  </v:shape>
                  <v:rect id="Rectangle 1" o:spid="_x0000_s161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" filled="f" stroked="f" strokeweight="1.5pt">
                    <v:textbox>
                      <w:txbxContent>
                        <w:p w14:paraId="4C311ACD" w14:textId="39A62C91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1)</w:t>
                          </w:r>
                        </w:p>
                      </w:txbxContent>
                    </v:textbox>
                  </v:rect>
                </v:group>
                <v:shape id="Половина рамки 31" o:spid="_x0000_s161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34" w:name="_Toc133963306"/>
      <w:bookmarkStart w:id="835" w:name="_Toc133965364"/>
      <w:bookmarkStart w:id="836" w:name="_Toc133965620"/>
      <w:bookmarkStart w:id="837" w:name="_Toc152437137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34"/>
      <w:bookmarkEnd w:id="835"/>
      <w:bookmarkEnd w:id="836"/>
      <w:bookmarkEnd w:id="837"/>
    </w:p>
    <w:p w14:paraId="7DDD6615" w14:textId="14EAF378" w:rsidR="00BF0CD8" w:rsidRPr="005728F9" w:rsidRDefault="00037E9B" w:rsidP="005100BE">
      <w:pPr>
        <w:pStyle w:val="Q-Yenta-yenta-vernagir"/>
      </w:pPr>
      <w:bookmarkStart w:id="838" w:name="_Toc133963307"/>
      <w:bookmarkStart w:id="839" w:name="_Toc133965365"/>
      <w:bookmarkStart w:id="840" w:name="_Toc133965621"/>
      <w:r w:rsidRPr="005728F9">
        <w:t xml:space="preserve">ԽՆԴԻՐՆԵՐ, ՈՐՈՆՑՈՒՄ ՋՐԻ </w:t>
      </w:r>
      <w:r w:rsidR="005C18BE" w:rsidRPr="005728F9">
        <w:t>ՀԵՏ ԽԱՌՆՎՈՂ</w:t>
      </w:r>
      <w:r w:rsidRPr="005728F9">
        <w:t xml:space="preserve"> ՆՅՈՒԹԸ ՏԱՐԲԵՐՎՈՒՄ Է ՎԵՐՋՆԱԿԱՆ ԼՈՒԾՈՒՅԹՈՒՄ ԼՈՒԾՎԱԾ ՆՅՈՒԹԻՑ</w:t>
      </w:r>
      <w:bookmarkEnd w:id="838"/>
      <w:bookmarkEnd w:id="839"/>
      <w:bookmarkEnd w:id="840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2E20EF" w:rsidRDefault="00000000" w:rsidP="002F5FDA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41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41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42" w:name="_Hlk66965973"/>
    <w:p w14:paraId="2453E010" w14:textId="69FD7CB3" w:rsidR="00BF0CD8" w:rsidRPr="002E20EF" w:rsidRDefault="00000000" w:rsidP="002F5FDA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42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994A90">
      <w:pPr>
        <w:pStyle w:val="Q-Normal"/>
        <w:ind w:firstLine="432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2E20EF" w:rsidRDefault="00000000" w:rsidP="002654D5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252C52">
        <w:rPr>
          <w:bCs/>
          <w:i/>
          <w:iCs/>
        </w:rPr>
        <w:t>Պատ</w:t>
      </w:r>
      <w:r w:rsidRPr="00252C52">
        <w:rPr>
          <w:bCs/>
          <w:i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2F5FDA" w:rsidRDefault="00BF0CD8" w:rsidP="002F5FDA">
      <w:pPr>
        <w:pStyle w:val="Q-Normal"/>
        <w:spacing w:line="288" w:lineRule="auto"/>
      </w:pPr>
      <w:r w:rsidRPr="002F5FDA">
        <w:rPr>
          <w:i/>
        </w:rPr>
        <w:t xml:space="preserve">Լուծում: </w:t>
      </w:r>
      <w:r w:rsidRPr="002F5FDA">
        <w:t xml:space="preserve">Նատրիումի օքսիդը ջրի հետ առաջացնում է </w:t>
      </w:r>
      <w:r w:rsidR="005C18BE" w:rsidRPr="002F5FDA">
        <w:t>ալկալի</w:t>
      </w:r>
      <w:r w:rsidRPr="002F5FDA">
        <w:t>.</w:t>
      </w:r>
    </w:p>
    <w:p w14:paraId="7FEFF523" w14:textId="77777777" w:rsidR="00BF0CD8" w:rsidRPr="002F5FDA" w:rsidRDefault="00000000" w:rsidP="002F5FDA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43" w:name="_Hlk66967688"/>
    <w:p w14:paraId="0E5254D8" w14:textId="77777777" w:rsidR="00BF0CD8" w:rsidRPr="002E20EF" w:rsidRDefault="00000000" w:rsidP="002654D5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43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44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44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2E20EF" w:rsidRDefault="00000000" w:rsidP="002654D5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2F5FDA">
      <w:pPr>
        <w:pStyle w:val="Q-Normal"/>
        <w:spacing w:line="288" w:lineRule="auto"/>
        <w:ind w:firstLine="432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45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45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46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46"/>
    </w:p>
    <w:p w14:paraId="761894E7" w14:textId="77777777" w:rsidR="00BF0CD8" w:rsidRDefault="00BF0CD8" w:rsidP="002F5FDA">
      <w:pPr>
        <w:pStyle w:val="Q-Normal"/>
        <w:spacing w:line="288" w:lineRule="auto"/>
        <w:ind w:firstLine="432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2E20EF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2E20EF" w:rsidRDefault="00000000" w:rsidP="002E20EF">
      <w:pPr>
        <w:pStyle w:val="Q-Normal"/>
        <w:spacing w:line="264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47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47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6F9E0C34" w14:textId="77777777" w:rsidR="002654D5" w:rsidRDefault="00BF0CD8" w:rsidP="002E20EF">
      <w:pPr>
        <w:pStyle w:val="Q-Normal"/>
        <w:ind w:firstLine="432"/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</w:p>
    <w:p w14:paraId="741B50C0" w14:textId="187F8856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48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49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49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4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64607E" w:rsidRDefault="00000000" w:rsidP="002E20EF">
      <w:pPr>
        <w:pStyle w:val="Q-Normal"/>
        <w:spacing w:line="264" w:lineRule="auto"/>
        <w:ind w:firstLine="432"/>
        <w:rPr>
          <w:rFonts w:eastAsiaTheme="minorEastAsia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Pr="006C3A94" w:rsidRDefault="00BF0CD8" w:rsidP="002E20EF">
      <w:pPr>
        <w:pStyle w:val="Q-Normal"/>
        <w:spacing w:line="264" w:lineRule="auto"/>
      </w:pPr>
      <w:r w:rsidRPr="006C3A94">
        <w:t xml:space="preserve">Այժմ հաշվենք 320գ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6C3A94">
        <w:t>-ից ստացվող 40%-անոց լուծույթի զանգվածը.</w:t>
      </w:r>
    </w:p>
    <w:p w14:paraId="1480E75F" w14:textId="77777777" w:rsidR="00BF0CD8" w:rsidRPr="00994A90" w:rsidRDefault="00000000" w:rsidP="002E20EF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2E20EF">
      <w:pPr>
        <w:pStyle w:val="Q-Normal"/>
        <w:spacing w:line="264" w:lineRule="auto"/>
      </w:pPr>
      <w:r>
        <w:t>Հաշվենք պղնձարջասպին ավելացվող ջրի զանգվածը.</w:t>
      </w:r>
    </w:p>
    <w:p w14:paraId="0F33393A" w14:textId="77777777" w:rsidR="00BF0CD8" w:rsidRPr="00994A90" w:rsidRDefault="00000000" w:rsidP="002E20EF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Pr="00994A90" w:rsidRDefault="00BF0CD8" w:rsidP="00503FCB">
      <w:pPr>
        <w:pStyle w:val="Q-Normal"/>
        <w:spacing w:line="264" w:lineRule="auto"/>
        <w:rPr>
          <w:i/>
        </w:rPr>
      </w:pPr>
      <w:r w:rsidRPr="00994A90">
        <w:rPr>
          <w:i/>
        </w:rPr>
        <w:t xml:space="preserve">Լուծում: </w:t>
      </w:r>
    </w:p>
    <w:bookmarkStart w:id="850" w:name="_Hlk67048167"/>
    <w:p w14:paraId="63D2F7A5" w14:textId="77777777" w:rsidR="00BF0CD8" w:rsidRPr="00C02750" w:rsidRDefault="00000000" w:rsidP="00503FCB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50"/>
    <w:p w14:paraId="2F736D0E" w14:textId="77777777" w:rsidR="00BF0CD8" w:rsidRDefault="00BF0CD8" w:rsidP="00503FCB">
      <w:pPr>
        <w:pStyle w:val="Q-Normal"/>
        <w:spacing w:line="264" w:lineRule="auto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51" w:name="_Hlk67044105"/>
    <w:p w14:paraId="5C40977F" w14:textId="4D515B3E" w:rsidR="00BF0CD8" w:rsidRPr="009A7E74" w:rsidRDefault="00000000" w:rsidP="00503FCB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503FCB">
      <w:pPr>
        <w:pStyle w:val="Q-Normal"/>
        <w:spacing w:line="264" w:lineRule="auto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503FCB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503FCB">
      <w:pPr>
        <w:pStyle w:val="Q-Normal"/>
        <w:spacing w:line="264" w:lineRule="auto"/>
        <w:ind w:firstLine="432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52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52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503FCB">
      <w:pPr>
        <w:pStyle w:val="Q-Normal"/>
        <w:spacing w:line="264" w:lineRule="auto"/>
        <w:ind w:firstLine="432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53" w:name="_Hlk67051954"/>
    <w:p w14:paraId="311D6804" w14:textId="77777777" w:rsidR="00BF0CD8" w:rsidRPr="00A34BAE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53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994A90">
      <w:pPr>
        <w:pStyle w:val="Q-Normal"/>
        <w:spacing w:line="288" w:lineRule="auto"/>
        <w:ind w:firstLine="432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994A90">
      <w:pPr>
        <w:pStyle w:val="Q-Normal"/>
        <w:spacing w:line="288" w:lineRule="auto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4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54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994A90">
      <w:pPr>
        <w:pStyle w:val="Q-Normal"/>
        <w:spacing w:line="288" w:lineRule="auto"/>
        <w:ind w:firstLine="432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994A90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994A90">
      <w:pPr>
        <w:pStyle w:val="Q-Normal"/>
        <w:spacing w:line="288" w:lineRule="auto"/>
        <w:ind w:firstLine="432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994A90">
      <w:pPr>
        <w:pStyle w:val="Q-Normal"/>
        <w:spacing w:line="288" w:lineRule="auto"/>
        <w:ind w:firstLine="432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994A9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994A90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55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55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56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56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503FCB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5728F9" w:rsidRDefault="00037E9B" w:rsidP="005728F9">
      <w:pPr>
        <w:pStyle w:val="Q-Yenta-yenta-vernagir"/>
      </w:pPr>
      <w:bookmarkStart w:id="857" w:name="_Toc133963308"/>
      <w:bookmarkStart w:id="858" w:name="_Toc133965366"/>
      <w:bookmarkStart w:id="859" w:name="_Toc133965622"/>
      <w:r w:rsidRPr="005728F9">
        <w:lastRenderedPageBreak/>
        <w:t xml:space="preserve">ԽՆԴԻՐՆԵՐ ԼՈՒԾՈՒՅԹՆԵՐԻ ՆՈՍՐԱՑՄԱՆ ԵՎ </w:t>
      </w:r>
      <w:r w:rsidRPr="005728F9">
        <w:br/>
        <w:t>ԻՐԱՐ ԽԱՌՆԵԼՈՒ ՎԵՐԱԲԵՐՅԱԼ</w:t>
      </w:r>
      <w:bookmarkEnd w:id="857"/>
      <w:bookmarkEnd w:id="858"/>
      <w:bookmarkEnd w:id="859"/>
    </w:p>
    <w:p w14:paraId="49ACDF99" w14:textId="77777777" w:rsidR="00BF0CD8" w:rsidRPr="008B152A" w:rsidRDefault="00BF0CD8" w:rsidP="000344EE">
      <w:pPr>
        <w:pStyle w:val="Q-Xndir"/>
      </w:pPr>
      <w:r w:rsidRPr="000C51CB"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0344EE">
      <w:pPr>
        <w:pStyle w:val="Q-Normal"/>
        <w:spacing w:line="264" w:lineRule="auto"/>
        <w:ind w:firstLine="432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0344EE">
      <w:pPr>
        <w:pStyle w:val="Q-Normal"/>
        <w:spacing w:line="264" w:lineRule="auto"/>
        <w:ind w:firstLine="432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0344EE">
      <w:pPr>
        <w:pStyle w:val="Q-Normal"/>
        <w:spacing w:line="264" w:lineRule="auto"/>
        <w:ind w:firstLine="432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0344EE">
      <w:pPr>
        <w:pStyle w:val="Q-Normal"/>
        <w:spacing w:line="264" w:lineRule="auto"/>
        <w:rPr>
          <w:rFonts w:eastAsiaTheme="minorEastAsia"/>
          <w:b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0344EE">
      <w:pPr>
        <w:pStyle w:val="Q-Normal"/>
        <w:spacing w:line="264" w:lineRule="auto"/>
        <w:ind w:firstLine="432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>րոշենք 5%-անոց լուծույթի զանգվածը</w:t>
      </w:r>
      <w:r>
        <w:t>.</w:t>
      </w:r>
    </w:p>
    <w:bookmarkStart w:id="860" w:name="_Hlk67054636"/>
    <w:p w14:paraId="4A690F7C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6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0344EE">
      <w:pPr>
        <w:pStyle w:val="Q-Normal"/>
        <w:spacing w:line="264" w:lineRule="auto"/>
        <w:ind w:firstLine="432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0344EE">
      <w:pPr>
        <w:pStyle w:val="Q-Normal"/>
        <w:spacing w:line="264" w:lineRule="auto"/>
        <w:ind w:firstLine="432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61" w:name="_Hlk67062023"/>
    <w:p w14:paraId="465DE327" w14:textId="77777777" w:rsidR="00BF0CD8" w:rsidRPr="00D35544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61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0344EE">
      <w:pPr>
        <w:pStyle w:val="Q-Normal"/>
        <w:spacing w:line="264" w:lineRule="auto"/>
        <w:rPr>
          <w:rFonts w:eastAsiaTheme="minorEastAsia"/>
        </w:rPr>
      </w:pPr>
      <w:r w:rsidRPr="00994A90">
        <w:rPr>
          <w:bCs/>
          <w:i/>
          <w:iCs/>
        </w:rPr>
        <w:t>Պատ</w:t>
      </w:r>
      <w:r w:rsidRPr="00994A90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994A90">
        <w:rPr>
          <w:i/>
        </w:rPr>
        <w:t>Լուծում:</w:t>
      </w:r>
      <w:r w:rsidRPr="00883D55">
        <w:t xml:space="preserve"> </w:t>
      </w:r>
      <w:r>
        <w:br/>
      </w:r>
      <w:bookmarkStart w:id="862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63" w:name="_Hlk67055711"/>
    <w:p w14:paraId="0B0D91E5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0344EE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0344EE">
      <w:pPr>
        <w:pStyle w:val="Q-Normal"/>
        <w:spacing w:line="264" w:lineRule="auto"/>
        <w:ind w:firstLine="432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5728F9" w:rsidRDefault="00037E9B" w:rsidP="005728F9">
      <w:pPr>
        <w:pStyle w:val="Q-Yenta-yenta-vernagir"/>
      </w:pPr>
      <w:bookmarkStart w:id="864" w:name="_Toc133963309"/>
      <w:bookmarkStart w:id="865" w:name="_Toc133965367"/>
      <w:bookmarkStart w:id="866" w:name="_Toc133965623"/>
      <w:r w:rsidRPr="005728F9">
        <w:t>ԽՆԴԻՐՆԵՐ ՀԱԳԵՑԱԾ ԼՈՒԾՈՒՅԹՆԵՐԻ ՎԵՐԱԲԵՐՅԱԼ</w:t>
      </w:r>
      <w:bookmarkEnd w:id="864"/>
      <w:bookmarkEnd w:id="865"/>
      <w:bookmarkEnd w:id="866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67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67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7A5650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68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810"/>
        <w:gridCol w:w="990"/>
        <w:gridCol w:w="2520"/>
      </w:tblGrid>
      <w:tr w:rsidR="008817EB" w:rsidRPr="00D81DC0" w14:paraId="36AF85F5" w14:textId="193D5FA2" w:rsidTr="006E0B09">
        <w:trPr>
          <w:jc w:val="center"/>
        </w:trPr>
        <w:tc>
          <w:tcPr>
            <w:tcW w:w="1440" w:type="dxa"/>
          </w:tcPr>
          <w:bookmarkEnd w:id="868"/>
          <w:p w14:paraId="2D836305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810" w:type="dxa"/>
          </w:tcPr>
          <w:p w14:paraId="247A772F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093AFAAD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520" w:type="dxa"/>
            <w:vMerge w:val="restart"/>
            <w:tcBorders>
              <w:left w:val="single" w:sz="4" w:space="0" w:color="auto"/>
            </w:tcBorders>
          </w:tcPr>
          <w:p w14:paraId="628A78FB" w14:textId="70CB4874" w:rsidR="008817EB" w:rsidRPr="00D81DC0" w:rsidRDefault="008817EB" w:rsidP="007A5650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5" w:lineRule="auto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6E0B09">
        <w:trPr>
          <w:jc w:val="center"/>
        </w:trPr>
        <w:tc>
          <w:tcPr>
            <w:tcW w:w="1440" w:type="dxa"/>
          </w:tcPr>
          <w:p w14:paraId="06B2C9F2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810" w:type="dxa"/>
          </w:tcPr>
          <w:p w14:paraId="13F9F666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990" w:type="dxa"/>
            <w:tcBorders>
              <w:right w:val="single" w:sz="4" w:space="0" w:color="auto"/>
            </w:tcBorders>
          </w:tcPr>
          <w:p w14:paraId="776E6458" w14:textId="0FAF21D3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520" w:type="dxa"/>
            <w:vMerge/>
            <w:tcBorders>
              <w:left w:val="single" w:sz="4" w:space="0" w:color="auto"/>
            </w:tcBorders>
          </w:tcPr>
          <w:p w14:paraId="1CCFFA2C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6E0B09">
        <w:trPr>
          <w:jc w:val="center"/>
        </w:trPr>
        <w:tc>
          <w:tcPr>
            <w:tcW w:w="1440" w:type="dxa"/>
          </w:tcPr>
          <w:p w14:paraId="35D03968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800" w:type="dxa"/>
            <w:gridSpan w:val="2"/>
          </w:tcPr>
          <w:p w14:paraId="10372AB1" w14:textId="284D100A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520" w:type="dxa"/>
          </w:tcPr>
          <w:p w14:paraId="7FE380BE" w14:textId="77777777" w:rsidR="008817EB" w:rsidRPr="00D81DC0" w:rsidRDefault="008817EB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D03BC6">
      <w:pPr>
        <w:pStyle w:val="Q-Normal"/>
        <w:spacing w:line="288" w:lineRule="auto"/>
      </w:pPr>
      <w:r>
        <w:t>Հաշվենք այդ լուծույթում ջրի զանգվածը.</w:t>
      </w:r>
    </w:p>
    <w:p w14:paraId="6A0F8B21" w14:textId="77777777" w:rsidR="00BF0CD8" w:rsidRPr="009D1001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0344EE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835"/>
        <w:gridCol w:w="1350"/>
      </w:tblGrid>
      <w:tr w:rsidR="005100BE" w:rsidRPr="00D81DC0" w14:paraId="479113EF" w14:textId="0AECCB44" w:rsidTr="005100BE">
        <w:trPr>
          <w:jc w:val="center"/>
        </w:trPr>
        <w:tc>
          <w:tcPr>
            <w:tcW w:w="1345" w:type="dxa"/>
          </w:tcPr>
          <w:p w14:paraId="0ABACBA1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835" w:type="dxa"/>
          </w:tcPr>
          <w:p w14:paraId="3B22985C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393BD61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5100BE" w:rsidRPr="00D81DC0" w14:paraId="55C51D7D" w14:textId="351D9554" w:rsidTr="005100BE">
        <w:trPr>
          <w:jc w:val="center"/>
        </w:trPr>
        <w:tc>
          <w:tcPr>
            <w:tcW w:w="1345" w:type="dxa"/>
          </w:tcPr>
          <w:p w14:paraId="23B6A107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835" w:type="dxa"/>
          </w:tcPr>
          <w:p w14:paraId="304C3DEB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350" w:type="dxa"/>
          </w:tcPr>
          <w:p w14:paraId="77F038EF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5100BE" w:rsidRPr="00D81DC0" w14:paraId="018E1B76" w14:textId="77777777" w:rsidTr="005100BE">
        <w:trPr>
          <w:jc w:val="center"/>
        </w:trPr>
        <w:tc>
          <w:tcPr>
            <w:tcW w:w="1345" w:type="dxa"/>
          </w:tcPr>
          <w:p w14:paraId="47B55A73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35" w:type="dxa"/>
          </w:tcPr>
          <w:p w14:paraId="135BD70E" w14:textId="557C96C1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  <w:tc>
          <w:tcPr>
            <w:tcW w:w="1350" w:type="dxa"/>
          </w:tcPr>
          <w:p w14:paraId="4555EF6E" w14:textId="77777777" w:rsidR="005100BE" w:rsidRPr="00D81DC0" w:rsidRDefault="005100BE" w:rsidP="000344EE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4CB75FCA" w14:textId="77777777" w:rsidR="00BF0CD8" w:rsidRPr="00D66AF8" w:rsidRDefault="00BF0CD8" w:rsidP="000344EE">
      <w:pPr>
        <w:pStyle w:val="Q-Normal"/>
        <w:spacing w:line="288" w:lineRule="auto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0344EE">
      <w:pPr>
        <w:pStyle w:val="Q-Normal"/>
        <w:spacing w:line="288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0344EE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7A5650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1715"/>
        <w:gridCol w:w="900"/>
        <w:gridCol w:w="2155"/>
      </w:tblGrid>
      <w:tr w:rsidR="00BF0CD8" w:rsidRPr="00D81DC0" w14:paraId="17307B63" w14:textId="77777777" w:rsidTr="007A5650">
        <w:tc>
          <w:tcPr>
            <w:tcW w:w="1255" w:type="dxa"/>
          </w:tcPr>
          <w:p w14:paraId="3D7069AE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1715" w:type="dxa"/>
          </w:tcPr>
          <w:p w14:paraId="1C93055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900" w:type="dxa"/>
          </w:tcPr>
          <w:p w14:paraId="4F3FA46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2155" w:type="dxa"/>
          </w:tcPr>
          <w:p w14:paraId="579200A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A5650">
        <w:tc>
          <w:tcPr>
            <w:tcW w:w="1255" w:type="dxa"/>
          </w:tcPr>
          <w:p w14:paraId="39FA4195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1715" w:type="dxa"/>
          </w:tcPr>
          <w:p w14:paraId="50B2C8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900" w:type="dxa"/>
          </w:tcPr>
          <w:p w14:paraId="75D3C141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2155" w:type="dxa"/>
          </w:tcPr>
          <w:p w14:paraId="57A9D68B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69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69"/>
          </w:p>
        </w:tc>
      </w:tr>
      <w:tr w:rsidR="00BF0CD8" w:rsidRPr="00D81DC0" w14:paraId="7072B6B2" w14:textId="77777777" w:rsidTr="007A5650">
        <w:trPr>
          <w:trHeight w:val="530"/>
        </w:trPr>
        <w:tc>
          <w:tcPr>
            <w:tcW w:w="1255" w:type="dxa"/>
          </w:tcPr>
          <w:p w14:paraId="5A04D3F2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D81DC0" w:rsidRDefault="00BF0CD8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7A5650">
      <w:pPr>
        <w:pStyle w:val="Q-Normal"/>
        <w:rPr>
          <w:rFonts w:eastAsiaTheme="minorEastAsia"/>
        </w:rPr>
      </w:pPr>
      <w:bookmarkStart w:id="870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70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7A5650">
      <w:pPr>
        <w:pStyle w:val="Q-Normal"/>
      </w:pPr>
      <w:r w:rsidRPr="003C0774">
        <w:lastRenderedPageBreak/>
        <w:t>Հաշվենք բյուրեղահիդրատում անջուր աղի զանգվածը.</w:t>
      </w:r>
    </w:p>
    <w:p w14:paraId="16947F31" w14:textId="6087519A" w:rsidR="00BF0CD8" w:rsidRPr="00811E07" w:rsidRDefault="00000000" w:rsidP="00D03BC6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D03BC6">
      <w:pPr>
        <w:pStyle w:val="Q-Normal"/>
        <w:spacing w:line="288" w:lineRule="auto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D03BC6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D03BC6">
      <w:pPr>
        <w:pStyle w:val="Q-Normal"/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7A5650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50"/>
        <w:gridCol w:w="630"/>
        <w:gridCol w:w="2065"/>
        <w:gridCol w:w="1440"/>
      </w:tblGrid>
      <w:tr w:rsidR="005728F9" w:rsidRPr="00D81DC0" w14:paraId="6F95F0CC" w14:textId="681EEBEF" w:rsidTr="005728F9">
        <w:trPr>
          <w:jc w:val="center"/>
        </w:trPr>
        <w:tc>
          <w:tcPr>
            <w:tcW w:w="2250" w:type="dxa"/>
          </w:tcPr>
          <w:p w14:paraId="040257C4" w14:textId="461EE2AB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630" w:type="dxa"/>
          </w:tcPr>
          <w:p w14:paraId="68EDA7FB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005247B7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54E289D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5728F9" w:rsidRPr="00D81DC0" w14:paraId="1632BD82" w14:textId="2278BB05" w:rsidTr="005728F9">
        <w:trPr>
          <w:jc w:val="center"/>
        </w:trPr>
        <w:tc>
          <w:tcPr>
            <w:tcW w:w="2250" w:type="dxa"/>
          </w:tcPr>
          <w:p w14:paraId="6643C096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5728F9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630" w:type="dxa"/>
          </w:tcPr>
          <w:p w14:paraId="50403A18" w14:textId="77777777" w:rsidR="005728F9" w:rsidRPr="00D81DC0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065" w:type="dxa"/>
            <w:tcBorders>
              <w:right w:val="single" w:sz="4" w:space="0" w:color="auto"/>
            </w:tcBorders>
          </w:tcPr>
          <w:p w14:paraId="4B01915F" w14:textId="77777777" w:rsidR="005728F9" w:rsidRPr="00D81DC0" w:rsidRDefault="00000000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5728F9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  <w:tc>
          <w:tcPr>
            <w:tcW w:w="1440" w:type="dxa"/>
            <w:tcBorders>
              <w:left w:val="single" w:sz="4" w:space="0" w:color="auto"/>
            </w:tcBorders>
          </w:tcPr>
          <w:p w14:paraId="0CAB7A33" w14:textId="08D7BEF3" w:rsidR="005728F9" w:rsidRDefault="005728F9" w:rsidP="007A5650">
            <w:pPr>
              <w:pStyle w:val="ListParagraph"/>
              <w:spacing w:before="100" w:beforeAutospacing="1" w:after="100" w:afterAutospacing="1" w:line="245" w:lineRule="auto"/>
              <w:ind w:left="0"/>
              <w:jc w:val="both"/>
              <w:rPr>
                <w:rFonts w:ascii="GHEA Grapalat" w:eastAsia="Calibri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05886323" w14:textId="29078241" w:rsidR="00337FC7" w:rsidRPr="00D03BC6" w:rsidRDefault="00BF0CD8" w:rsidP="007A5650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71" w:name="_Toc133963310"/>
      <w:bookmarkStart w:id="872" w:name="_Toc133965368"/>
      <w:bookmarkStart w:id="873" w:name="_Toc133965624"/>
    </w:p>
    <w:p w14:paraId="43D4849F" w14:textId="7F7DFE3A" w:rsidR="00BF0CD8" w:rsidRPr="005728F9" w:rsidRDefault="00037E9B" w:rsidP="005728F9">
      <w:pPr>
        <w:pStyle w:val="Q-Yenta-yenta-vernagir"/>
      </w:pPr>
      <w:r w:rsidRPr="005728F9">
        <w:t>ԽՆԴԻՐ ԼՈՒԾՄԱՆ ՋԵՐՄՈՒԹՅԱՆ ՎԵՐԱԲԵՐՅԱԼ</w:t>
      </w:r>
      <w:bookmarkEnd w:id="871"/>
      <w:bookmarkEnd w:id="872"/>
      <w:bookmarkEnd w:id="873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5728F9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5728F9">
      <w:pPr>
        <w:pStyle w:val="Q-Normal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D03BC6">
      <w:pPr>
        <w:pStyle w:val="Q-Normal"/>
        <w:spacing w:line="288" w:lineRule="auto"/>
        <w:ind w:firstLine="432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D03BC6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D03BC6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37353AA7" w:rsidR="00BF0CD8" w:rsidRPr="005100BE" w:rsidRDefault="00000000" w:rsidP="005728F9">
      <w:pPr>
        <w:pStyle w:val="Q-Normal"/>
        <w:ind w:firstLine="432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20CD8FAC" w:rsidR="00BF0CD8" w:rsidRPr="005100BE" w:rsidRDefault="00000000" w:rsidP="005728F9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b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3E98479" w14:textId="77777777" w:rsidR="000344EE" w:rsidRDefault="00BF0CD8" w:rsidP="005100BE">
      <w:pPr>
        <w:pStyle w:val="Q-Normal"/>
        <w:ind w:firstLine="432"/>
        <w:rPr>
          <w:i/>
          <w:iCs/>
        </w:rPr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  <w:r w:rsidR="005728F9">
        <w:t xml:space="preserve">        </w:t>
      </w:r>
      <w:r w:rsidR="005728F9" w:rsidRPr="005728F9">
        <w:rPr>
          <w:i/>
          <w:iCs/>
        </w:rPr>
        <w:t xml:space="preserve"> </w:t>
      </w:r>
    </w:p>
    <w:p w14:paraId="7CFC843B" w14:textId="18B0DBB6" w:rsidR="00C91442" w:rsidRDefault="005728F9" w:rsidP="005100BE">
      <w:pPr>
        <w:pStyle w:val="Q-Normal"/>
        <w:ind w:firstLine="432"/>
        <w:rPr>
          <w:rFonts w:eastAsiaTheme="minorEastAsia"/>
        </w:rPr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4C095753" w14:textId="1D67DE2D" w:rsidR="000344EE" w:rsidRDefault="000344EE" w:rsidP="005100BE">
      <w:pPr>
        <w:pStyle w:val="Q-Normal"/>
        <w:ind w:firstLine="432"/>
      </w:pPr>
    </w:p>
    <w:p w14:paraId="34C321B7" w14:textId="3CF13A41" w:rsidR="000344EE" w:rsidRDefault="000344EE" w:rsidP="005100BE">
      <w:pPr>
        <w:pStyle w:val="Q-Normal"/>
        <w:ind w:firstLine="432"/>
      </w:pPr>
    </w:p>
    <w:p w14:paraId="0D54A21D" w14:textId="02DBE57E" w:rsidR="000344EE" w:rsidRDefault="000344EE" w:rsidP="005100BE">
      <w:pPr>
        <w:pStyle w:val="Q-Normal"/>
        <w:ind w:firstLine="432"/>
      </w:pPr>
    </w:p>
    <w:p w14:paraId="48FFB3AB" w14:textId="149C7700" w:rsidR="000344EE" w:rsidRDefault="000344EE" w:rsidP="005100BE">
      <w:pPr>
        <w:pStyle w:val="Q-Normal"/>
        <w:ind w:firstLine="432"/>
      </w:pPr>
    </w:p>
    <w:p w14:paraId="518DF73E" w14:textId="4E52E0DC" w:rsidR="000344EE" w:rsidRDefault="000344EE" w:rsidP="005100BE">
      <w:pPr>
        <w:pStyle w:val="Q-Normal"/>
        <w:ind w:firstLine="432"/>
      </w:pPr>
    </w:p>
    <w:p w14:paraId="5C8941DE" w14:textId="77777777" w:rsidR="000344EE" w:rsidRPr="005100BE" w:rsidRDefault="000344EE" w:rsidP="005100BE">
      <w:pPr>
        <w:pStyle w:val="Q-Normal"/>
        <w:ind w:firstLine="432"/>
      </w:pPr>
    </w:p>
    <w:p w14:paraId="5449A4A9" w14:textId="77777777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0BAD1F48" w14:textId="26F6717C" w:rsidR="00AA159C" w:rsidRDefault="00AA159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76C7A89" wp14:editId="77A5C776">
                <wp:extent cx="5060950" cy="872115"/>
                <wp:effectExtent l="0" t="0" r="6350" b="4445"/>
                <wp:docPr id="278237043" name="Canvas 278237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3747229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2144225296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B95C1D6" w14:textId="546871B1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71347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0E39203" w14:textId="371352DC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2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4260003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6C7A89" id="Canvas 278237043" o:spid="_x0000_s161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APYryjgAQAAPwNAAAO&#10;AAAAAAAAAAAAAAAAAC4CAABkcnMvZTJvRG9jLnhtbFBLAQItABQABgAIAAAAIQArWos92AAAAAUB&#10;AAAPAAAAAAAAAAAAAAAAANoGAABkcnMvZG93bnJldi54bWxQSwUGAAAAAAQABADzAAAA3wcAAAAA&#10;">
                <v:shape id="_x0000_s161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1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">
                  <v:shape id="Hexagon 1" o:spid="_x0000_s161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" adj="4809" fillcolor="#0d8080" stroked="f" strokeweight="2pt">
                    <v:textbox inset="0,0,0,0">
                      <w:txbxContent>
                        <w:p w14:paraId="0B95C1D6" w14:textId="546871B1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3</w:t>
                          </w:r>
                        </w:p>
                      </w:txbxContent>
                    </v:textbox>
                  </v:shape>
                  <v:rect id="Rectangle 1" o:spid="_x0000_s161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" filled="f" stroked="f" strokeweight="1.5pt">
                    <v:textbox>
                      <w:txbxContent>
                        <w:p w14:paraId="20E39203" w14:textId="371352DC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2)</w:t>
                          </w:r>
                        </w:p>
                      </w:txbxContent>
                    </v:textbox>
                  </v:rect>
                </v:group>
                <v:shape id="Половина рамки 31" o:spid="_x0000_s161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74" w:name="_Toc133963311"/>
      <w:bookmarkStart w:id="875" w:name="_Toc133965369"/>
      <w:bookmarkStart w:id="876" w:name="_Toc133965625"/>
      <w:bookmarkStart w:id="877" w:name="_Toc152437138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74"/>
      <w:bookmarkEnd w:id="875"/>
      <w:bookmarkEnd w:id="876"/>
      <w:bookmarkEnd w:id="877"/>
    </w:p>
    <w:p w14:paraId="4F6F17AE" w14:textId="518ADF91" w:rsidR="00BF0CD8" w:rsidRPr="005728F9" w:rsidRDefault="00037E9B" w:rsidP="007356D1">
      <w:pPr>
        <w:pStyle w:val="Q-Yentavernagir"/>
      </w:pPr>
      <w:bookmarkStart w:id="878" w:name="_Toc133963312"/>
      <w:bookmarkStart w:id="879" w:name="_Toc133965370"/>
      <w:bookmarkStart w:id="880" w:name="_Toc133965626"/>
      <w:bookmarkStart w:id="881" w:name="_Toc152437139"/>
      <w:r w:rsidRPr="005728F9">
        <w:t>ԽՆԴԻՐՆԵՐ ԼՈՒԾՈՒՅԹՆԵՐԸ ԽՏԱՑՆԵԼՈՒ ԿԱՄ ՆՈՍՐԱՑՆԵԼՈՒ ՎԵՐԱԲԵՐՅԱԼ</w:t>
      </w:r>
      <w:bookmarkEnd w:id="878"/>
      <w:bookmarkEnd w:id="879"/>
      <w:bookmarkEnd w:id="880"/>
      <w:bookmarkEnd w:id="881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0344EE">
      <w:pPr>
        <w:pStyle w:val="Q-Normal"/>
        <w:spacing w:line="264" w:lineRule="auto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0344EE">
      <w:pPr>
        <w:pStyle w:val="Q-Normal"/>
        <w:spacing w:line="264" w:lineRule="auto"/>
        <w:ind w:firstLine="432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0344EE">
      <w:pPr>
        <w:pStyle w:val="Q-Normal"/>
        <w:spacing w:line="264" w:lineRule="auto"/>
        <w:ind w:firstLine="432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0344EE">
      <w:pPr>
        <w:pStyle w:val="Q-Normal"/>
        <w:spacing w:line="264" w:lineRule="auto"/>
        <w:ind w:firstLine="432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82" w:name="_Hlk66709151"/>
    <w:p w14:paraId="30E06881" w14:textId="77777777" w:rsidR="00BF0CD8" w:rsidRPr="00AB2637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82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0344EE">
      <w:pPr>
        <w:pStyle w:val="Q-Normal"/>
        <w:spacing w:line="264" w:lineRule="auto"/>
        <w:ind w:firstLine="432"/>
      </w:pPr>
      <w:bookmarkStart w:id="883" w:name="_Hlk66709022"/>
      <w:r>
        <w:t xml:space="preserve">Վերջնական լուծույթի </w:t>
      </w:r>
      <w:bookmarkEnd w:id="883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84" w:name="_Hlk66711434"/>
      <w:r w:rsidRPr="008C2163">
        <w:rPr>
          <w:i/>
          <w:iCs/>
        </w:rPr>
        <w:t>Պատ</w:t>
      </w:r>
      <w:r w:rsidRPr="008C2163">
        <w:rPr>
          <w:i/>
        </w:rPr>
        <w:t>.՝</w:t>
      </w:r>
      <w:bookmarkEnd w:id="884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885" w:name="_Hlk66711470"/>
      <w:r w:rsidRPr="00567509">
        <w:t>Խնդիր</w:t>
      </w:r>
      <w:r>
        <w:t xml:space="preserve"> </w:t>
      </w:r>
      <w:bookmarkEnd w:id="885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886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886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0344EE">
      <w:pPr>
        <w:pStyle w:val="Q-Normal"/>
        <w:ind w:firstLine="432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887" w:name="_Hlk66711154"/>
    <w:p w14:paraId="78EA7414" w14:textId="77777777" w:rsidR="00BF0CD8" w:rsidRPr="00D72148" w:rsidRDefault="00000000" w:rsidP="000344EE">
      <w:pPr>
        <w:pStyle w:val="Q-Normal"/>
        <w:spacing w:line="264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8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888" w:name="_Hlk67051334"/>
    <w:p w14:paraId="616DBC57" w14:textId="21C35299" w:rsidR="00BF0CD8" w:rsidRPr="007728D3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888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89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889"/>
    </w:p>
    <w:p w14:paraId="12D84026" w14:textId="77777777" w:rsidR="00BF0CD8" w:rsidRPr="007728D3" w:rsidRDefault="00BF0CD8" w:rsidP="000344EE">
      <w:pPr>
        <w:pStyle w:val="Q-Normal"/>
        <w:spacing w:line="264" w:lineRule="auto"/>
        <w:ind w:firstLine="432"/>
      </w:pPr>
      <w:r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0344EE">
      <w:pPr>
        <w:pStyle w:val="Q-Normal"/>
        <w:spacing w:line="264" w:lineRule="auto"/>
        <w:rPr>
          <w:rFonts w:eastAsiaTheme="minorEastAsia"/>
        </w:rPr>
      </w:pPr>
      <w:bookmarkStart w:id="890" w:name="_Hlk66712739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 w:rsidRPr="00453185">
        <w:rPr>
          <w:b/>
        </w:rPr>
        <w:t xml:space="preserve"> </w:t>
      </w:r>
      <w:bookmarkEnd w:id="890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5B1B7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5B1B77">
      <w:pPr>
        <w:pStyle w:val="Q-Normal"/>
        <w:spacing w:line="288" w:lineRule="auto"/>
        <w:ind w:firstLine="432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0344EE">
      <w:pPr>
        <w:pStyle w:val="Q-Normal"/>
        <w:spacing w:line="264" w:lineRule="auto"/>
        <w:ind w:firstLine="432"/>
      </w:pPr>
      <w:r>
        <w:t>Վերջնական լուծույթում.</w:t>
      </w:r>
    </w:p>
    <w:bookmarkStart w:id="891" w:name="_Hlk66712511"/>
    <w:p w14:paraId="746750E8" w14:textId="77777777" w:rsidR="00BF0CD8" w:rsidRPr="0098130F" w:rsidRDefault="00000000" w:rsidP="000344EE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89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0344EE">
      <w:pPr>
        <w:pStyle w:val="Q-Normal"/>
        <w:spacing w:line="264" w:lineRule="auto"/>
        <w:ind w:firstLine="432"/>
      </w:pPr>
      <w:r w:rsidRPr="0098130F">
        <w:t>Մյուս կողմից.</w:t>
      </w:r>
    </w:p>
    <w:p w14:paraId="6B722561" w14:textId="77777777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892" w:name="_Hlk6671369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w:bookmarkEnd w:id="892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5728F9" w:rsidRDefault="00037E9B" w:rsidP="007356D1">
      <w:pPr>
        <w:pStyle w:val="Q-Yentavernagir"/>
      </w:pPr>
      <w:bookmarkStart w:id="893" w:name="_Toc133963313"/>
      <w:bookmarkStart w:id="894" w:name="_Toc133965371"/>
      <w:bookmarkStart w:id="895" w:name="_Toc133965627"/>
      <w:bookmarkStart w:id="896" w:name="_Toc152437140"/>
      <w:r w:rsidRPr="005728F9">
        <w:t>ԽՆԴԻՐՆԵՐ ԵՐԿՈՒ ԼՈՒԾՈՒՅԹՆԵՐՆ ԻՐԱՐ ԽԱՌՆԵԼՈՒ ՎԵՐԱԲԵՐՅԱԼ</w:t>
      </w:r>
      <w:bookmarkEnd w:id="893"/>
      <w:bookmarkEnd w:id="894"/>
      <w:bookmarkEnd w:id="895"/>
      <w:bookmarkEnd w:id="896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5B1B77">
      <w:pPr>
        <w:pStyle w:val="Q-Normal"/>
        <w:spacing w:line="288" w:lineRule="auto"/>
        <w:ind w:firstLine="432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5B1B77">
      <w:pPr>
        <w:pStyle w:val="Q-Normal"/>
        <w:spacing w:line="288" w:lineRule="auto"/>
        <w:ind w:firstLine="432"/>
      </w:pPr>
      <w:r>
        <w:lastRenderedPageBreak/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5B1B77">
      <w:pPr>
        <w:pStyle w:val="Q-Normal"/>
        <w:spacing w:line="288" w:lineRule="auto"/>
        <w:ind w:firstLine="432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897" w:name="_Hlk66714902"/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897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5B1B77">
      <w:pPr>
        <w:pStyle w:val="Q-Normal"/>
        <w:spacing w:line="288" w:lineRule="auto"/>
        <w:ind w:firstLine="432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5B1B77">
      <w:pPr>
        <w:pStyle w:val="Q-Normal"/>
        <w:spacing w:line="288" w:lineRule="auto"/>
        <w:ind w:firstLine="432"/>
      </w:pPr>
      <w:r>
        <w:t>Վերջնական լուծույթում.</w:t>
      </w:r>
    </w:p>
    <w:p w14:paraId="151B8D0E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898" w:name="_Hlk66785756"/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bookmarkEnd w:id="898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5728F9" w:rsidRDefault="00037E9B" w:rsidP="007356D1">
      <w:pPr>
        <w:pStyle w:val="Q-Yentavernagir"/>
      </w:pPr>
      <w:bookmarkStart w:id="899" w:name="_Toc133963314"/>
      <w:bookmarkStart w:id="900" w:name="_Toc133965372"/>
      <w:bookmarkStart w:id="901" w:name="_Toc133965628"/>
      <w:bookmarkStart w:id="902" w:name="_Toc152437141"/>
      <w:r w:rsidRPr="005728F9">
        <w:t xml:space="preserve">ԽՆԴԻՐՆԵՐ </w:t>
      </w:r>
      <w:r w:rsidRPr="007356D1">
        <w:t>ԼՈՒԾՈՒՅԹՆԵՐՈՒՄ</w:t>
      </w:r>
      <w:r w:rsidRPr="005728F9">
        <w:t xml:space="preserve"> ԿԱՏԱՐՎՈՂ ՔԻՄԻԱԿԱՆ ՌԵԱԿՑԻԱՆԵՐԻ ՎԵՐԱԲԵՐՅԱԼ</w:t>
      </w:r>
      <w:bookmarkEnd w:id="899"/>
      <w:bookmarkEnd w:id="900"/>
      <w:bookmarkEnd w:id="901"/>
      <w:bookmarkEnd w:id="902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5B1B77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03" w:name="_Hlk66785379"/>
    <w:p w14:paraId="666565C1" w14:textId="4159DC1F" w:rsidR="00BF0CD8" w:rsidRPr="000D7F8D" w:rsidRDefault="00000000" w:rsidP="005B1B77">
      <w:pPr>
        <w:pStyle w:val="Q-Normal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0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04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04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5B1B77">
      <w:pPr>
        <w:pStyle w:val="Q-Normal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lastRenderedPageBreak/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05" w:name="_Hlk66786217"/>
    <w:p w14:paraId="123299D5" w14:textId="0BC3429B" w:rsidR="00BF0CD8" w:rsidRPr="001F04D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05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bookmarkStart w:id="906" w:name="_Hlk66788011"/>
      <m:oMathPara>
        <m:oMath>
          <m:r>
            <w:rPr>
              <w:rFonts w:ascii="Cambria Math" w:hAnsi="Cambria Math"/>
            </w:rPr>
            <m:t>x</m:t>
          </m:r>
          <w:bookmarkEnd w:id="906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5728F9" w:rsidRDefault="00037E9B" w:rsidP="005728F9">
      <w:pPr>
        <w:pStyle w:val="Q-Yentavernagir"/>
      </w:pPr>
      <w:bookmarkStart w:id="907" w:name="_Toc133963315"/>
      <w:bookmarkStart w:id="908" w:name="_Toc133965373"/>
      <w:bookmarkStart w:id="909" w:name="_Toc133965629"/>
      <w:bookmarkStart w:id="910" w:name="_Toc152437142"/>
      <w:r w:rsidRPr="005728F9">
        <w:t>ԽՆԴԻՐ, ԵՐԲ ԼՈՒԾՈՒՅԹՈՒՄ ԿԱՏԱՐՎՈՂ ՌԵԱԿՑԻԱՅԻ ՀԵՏԵՎԱՆՔՈՎ ԼՈՒԾՎԱԾ ՆՅՈՒԹԵՐԻ ԶԱՆԳՎԱԾԱՅԻՆ ԲԱԺԻՆՆԵՐԸ ՀԱՎԱՍԱՐՎՈՒՄ ԵՆ</w:t>
      </w:r>
      <w:bookmarkEnd w:id="907"/>
      <w:bookmarkEnd w:id="908"/>
      <w:bookmarkEnd w:id="909"/>
      <w:bookmarkEnd w:id="910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5B1B77">
      <w:pPr>
        <w:pStyle w:val="Q-Normal"/>
        <w:spacing w:line="288" w:lineRule="auto"/>
        <w:ind w:firstLine="432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5B1B77">
      <w:pPr>
        <w:pStyle w:val="Q-Normal"/>
        <w:spacing w:line="288" w:lineRule="auto"/>
        <w:ind w:firstLine="432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11" w:name="_Hlk66788105"/>
    <w:p w14:paraId="752931A6" w14:textId="6DEA0203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11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5B1B77">
      <w:pPr>
        <w:pStyle w:val="Q-Normal"/>
        <w:spacing w:line="288" w:lineRule="auto"/>
        <w:ind w:firstLine="432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5B1B7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12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12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13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13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5B1B7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0A4E1D17" w14:textId="6AC6CCA2" w:rsidR="00BF0CD8" w:rsidRPr="000344EE" w:rsidRDefault="00BF0CD8" w:rsidP="000344EE">
      <w:pPr>
        <w:pStyle w:val="Q-Normal"/>
      </w:pPr>
      <w:r w:rsidRPr="008C2163">
        <w:rPr>
          <w:bCs/>
          <w:i/>
          <w:iCs/>
        </w:rPr>
        <w:t>Պատ</w:t>
      </w:r>
      <w:r w:rsidRPr="008C2163">
        <w:rPr>
          <w:bCs/>
          <w:i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49DA60A5" w14:textId="77777777" w:rsidR="00AA159C" w:rsidRDefault="00AA159C" w:rsidP="00C60F7D">
      <w:bookmarkStart w:id="914" w:name="_Toc133963316"/>
      <w:bookmarkStart w:id="915" w:name="_Toc133965374"/>
      <w:bookmarkStart w:id="916" w:name="_Toc133965630"/>
    </w:p>
    <w:p w14:paraId="5EDF0983" w14:textId="77777777" w:rsidR="00AA159C" w:rsidRDefault="00AA159C">
      <w:r>
        <w:br w:type="page"/>
      </w:r>
    </w:p>
    <w:p w14:paraId="265F2897" w14:textId="357E1436" w:rsidR="00AA159C" w:rsidRDefault="00AA159C" w:rsidP="00C60F7D">
      <w:r>
        <w:rPr>
          <w:noProof/>
        </w:rPr>
        <w:lastRenderedPageBreak/>
        <mc:AlternateContent>
          <mc:Choice Requires="wpc">
            <w:drawing>
              <wp:inline distT="0" distB="0" distL="0" distR="0" wp14:anchorId="40DA3C20" wp14:editId="0F416FAB">
                <wp:extent cx="5060950" cy="872115"/>
                <wp:effectExtent l="0" t="0" r="6350" b="4445"/>
                <wp:docPr id="1528700065" name="Canvas 1528700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3605403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53775628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BA4FAFA" w14:textId="7584F40C" w:rsidR="001E2BE6" w:rsidRPr="0034565D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4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20214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1457" w14:textId="7438F421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34565D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ԽՆԴԻՐՆԵՐ ԼՈՒԾՈՒՅԹՆԵՐ ԲԱԺՆԻ ՎԵՐԱԲԵՐՅԱԼ (ՄԱՍ 3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38478882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DA3C20" id="Canvas 1528700065" o:spid="_x0000_s162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">
                <v:shape id="_x0000_s162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">
                  <v:shape id="Hexagon 1" o:spid="_x0000_s162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2BA4FAFA" w14:textId="7584F40C" w:rsidR="001E2BE6" w:rsidRPr="0034565D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4</w:t>
                          </w:r>
                        </w:p>
                      </w:txbxContent>
                    </v:textbox>
                  </v:shape>
                  <v:rect id="Rectangle 1" o:spid="_x0000_s162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" filled="f" stroked="f" strokeweight="1.5pt">
                    <v:textbox>
                      <w:txbxContent>
                        <w:p w14:paraId="57831457" w14:textId="7438F421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34565D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ԽՆԴԻՐՆԵՐ ԼՈՒԾՈՒՅԹՆԵՐ ԲԱԺՆԻ ՎԵՐԱԲԵՐՅԱԼ (ՄԱՍ 3)</w:t>
                          </w:r>
                        </w:p>
                      </w:txbxContent>
                    </v:textbox>
                  </v:rect>
                </v:group>
                <v:shape id="Половина рамки 31" o:spid="_x0000_s1625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17" w:name="_Toc152437143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14"/>
      <w:bookmarkEnd w:id="915"/>
      <w:bookmarkEnd w:id="916"/>
      <w:bookmarkEnd w:id="917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18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18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0344EE">
      <w:pPr>
        <w:pStyle w:val="Q-Normal"/>
        <w:spacing w:line="264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19" w:name="_Hlk66791392"/>
    <w:p w14:paraId="2441075F" w14:textId="526E1FAE" w:rsidR="00BF0CD8" w:rsidRPr="00B758D6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19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0344EE">
      <w:pPr>
        <w:pStyle w:val="Q-Normal"/>
        <w:spacing w:line="264" w:lineRule="auto"/>
        <w:ind w:firstLine="432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0344EE">
      <w:pPr>
        <w:pStyle w:val="Q-Normal"/>
        <w:spacing w:line="264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20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0344EE">
      <w:pPr>
        <w:pStyle w:val="Q-Normal"/>
        <w:spacing w:line="264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7356D1">
      <w:pPr>
        <w:pStyle w:val="Q-Normal"/>
        <w:spacing w:line="288" w:lineRule="auto"/>
        <w:ind w:firstLine="432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7356D1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1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1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525180C8" w14:textId="77777777" w:rsidR="006F0893" w:rsidRDefault="00BF0CD8" w:rsidP="007356D1">
      <w:pPr>
        <w:pStyle w:val="Q-Normal"/>
        <w:spacing w:line="288" w:lineRule="auto"/>
        <w:ind w:firstLine="432"/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</w:t>
      </w:r>
      <w:r w:rsidR="007356D1">
        <w:t>ընթացքում</w:t>
      </w:r>
      <w:r w:rsidR="006F0893">
        <w:t>,</w:t>
      </w:r>
    </w:p>
    <w:p w14:paraId="59AC605B" w14:textId="77777777" w:rsidR="006F0893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t xml:space="preserve"> կառաջանա</w:t>
      </w:r>
      <w:r w:rsidRPr="00686E2F">
        <w:t xml:space="preserve"> 0,1 </w:t>
      </w:r>
      <w:r>
        <w:t xml:space="preserve">մոլ </w:t>
      </w:r>
      <w:bookmarkStart w:id="922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2"/>
      <w:r>
        <w:rPr>
          <w:rFonts w:eastAsiaTheme="minorEastAsia"/>
        </w:rPr>
        <w:t>,</w:t>
      </w:r>
      <w:r w:rsidR="006F08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</w:p>
    <w:p w14:paraId="670FD265" w14:textId="246534EE" w:rsidR="00BF0CD8" w:rsidRDefault="00BF0CD8" w:rsidP="006F0893">
      <w:pPr>
        <w:pStyle w:val="Q-Normal"/>
        <w:spacing w:line="288" w:lineRule="auto"/>
        <w:ind w:firstLine="432"/>
        <w:jc w:val="left"/>
        <w:rPr>
          <w:rFonts w:eastAsiaTheme="minorEastAsia"/>
        </w:rPr>
      </w:pP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23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23"/>
      <w:r w:rsidRPr="00686E2F">
        <w:rPr>
          <w:rFonts w:eastAsiaTheme="minorEastAsia"/>
        </w:rPr>
        <w:t>:</w:t>
      </w:r>
    </w:p>
    <w:p w14:paraId="650763E6" w14:textId="307E71EC" w:rsidR="00BF0CD8" w:rsidRPr="0068176A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7356D1">
      <w:pPr>
        <w:pStyle w:val="Q-Normal"/>
        <w:spacing w:line="288" w:lineRule="auto"/>
        <w:ind w:firstLine="432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7356D1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7356D1">
      <w:pPr>
        <w:pStyle w:val="Q-Normal"/>
        <w:spacing w:line="288" w:lineRule="auto"/>
        <w:ind w:firstLine="432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7356D1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7356D1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</w:t>
      </w:r>
      <w:r w:rsidR="00601C2C">
        <w:lastRenderedPageBreak/>
        <w:t xml:space="preserve">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6F0893">
      <w:pPr>
        <w:pStyle w:val="Q-Normal"/>
        <w:spacing w:line="288" w:lineRule="auto"/>
        <w:ind w:firstLine="432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5B0357">
      <w:pPr>
        <w:pStyle w:val="Q-Normal"/>
        <w:spacing w:line="288" w:lineRule="auto"/>
        <w:ind w:firstLine="432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Pr="00C47BD0" w:rsidRDefault="00000000" w:rsidP="006F0893">
      <w:pPr>
        <w:pStyle w:val="Q-Normal"/>
        <w:spacing w:line="288" w:lineRule="auto"/>
        <w:ind w:firstLine="432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 w:rsidRPr="00C47BD0">
        <w:t>:</w:t>
      </w:r>
    </w:p>
    <w:p w14:paraId="48289932" w14:textId="41A76517" w:rsidR="007B207D" w:rsidRPr="007B207D" w:rsidRDefault="00000000" w:rsidP="006F0893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6F0893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6F0893">
      <w:pPr>
        <w:pStyle w:val="Q-Normal"/>
        <w:spacing w:line="288" w:lineRule="auto"/>
        <w:ind w:firstLine="432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0344EE">
      <w:pPr>
        <w:pStyle w:val="Q-Normal"/>
        <w:ind w:firstLine="432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5B0357">
      <w:pPr>
        <w:pStyle w:val="Q-Normal"/>
        <w:spacing w:line="288" w:lineRule="auto"/>
        <w:ind w:firstLine="432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0344EE">
      <w:pPr>
        <w:pStyle w:val="Q-Normal"/>
        <w:ind w:firstLine="432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5423868" w:rsidR="00BF0CD8" w:rsidRDefault="00BF0CD8" w:rsidP="000344EE">
      <w:pPr>
        <w:pStyle w:val="Q-Normal"/>
        <w:ind w:firstLine="432"/>
      </w:pPr>
      <w:r>
        <w:t xml:space="preserve">Որոշենք </w:t>
      </w:r>
      <m:oMath>
        <m:r>
          <w:rPr>
            <w:rFonts w:ascii="Cambria Math" w:hAnsi="Cambria Math"/>
          </w:rPr>
          <m:t>CuO</m:t>
        </m:r>
      </m:oMath>
      <w:r>
        <w:t xml:space="preserve">-ի </w:t>
      </w:r>
      <w:r w:rsidR="006F0893">
        <w:t xml:space="preserve">սկզբնական </w:t>
      </w:r>
      <w:r>
        <w:t>նյութաքանակը.</w:t>
      </w:r>
    </w:p>
    <w:p w14:paraId="4C578094" w14:textId="35B54B47" w:rsidR="00BF0CD8" w:rsidRPr="00CC1FA1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5B0357">
      <w:pPr>
        <w:pStyle w:val="Q-Normal"/>
        <w:spacing w:line="288" w:lineRule="auto"/>
        <w:ind w:firstLine="432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5B0357">
      <w:pPr>
        <w:pStyle w:val="Q-Normal"/>
        <w:spacing w:line="288" w:lineRule="auto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6F0893">
      <w:pPr>
        <w:pStyle w:val="Q-Normal"/>
        <w:spacing w:line="288" w:lineRule="auto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6F0893">
      <w:pPr>
        <w:pStyle w:val="Q-Normal"/>
        <w:spacing w:line="288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4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355282EA" w:rsidR="00BF0CD8" w:rsidRDefault="00BF0CD8" w:rsidP="00D545F8">
      <w:pPr>
        <w:pStyle w:val="Q-Normal"/>
        <w:spacing w:after="120"/>
        <w:ind w:firstLine="432"/>
        <w:contextualSpacing w:val="0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</w:t>
      </w:r>
      <w:r w:rsidR="005B0357">
        <w:t>ի ընթացքում լրիվ</w:t>
      </w:r>
      <w:r>
        <w:t xml:space="preserve">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D545F8">
      <w:pPr>
        <w:pStyle w:val="Q-Normal"/>
        <w:spacing w:before="120" w:after="120"/>
        <w:ind w:firstLine="432"/>
        <w:contextualSpacing w:val="0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25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25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D545F8">
      <w:pPr>
        <w:pStyle w:val="Q-Normal"/>
        <w:numPr>
          <w:ilvl w:val="0"/>
          <w:numId w:val="85"/>
        </w:numPr>
        <w:spacing w:line="264" w:lineRule="auto"/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26" w:name="_Hlk66800693"/>
    <w:p w14:paraId="1C243C46" w14:textId="2532DE4F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D545F8">
      <w:pPr>
        <w:pStyle w:val="Q-Normal"/>
        <w:numPr>
          <w:ilvl w:val="0"/>
          <w:numId w:val="85"/>
        </w:numPr>
        <w:spacing w:line="264" w:lineRule="auto"/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27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27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D545F8">
      <w:pPr>
        <w:pStyle w:val="Q-Normal"/>
        <w:spacing w:line="264" w:lineRule="auto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28" w:name="_Hlk66801248"/>
    <w:p w14:paraId="59D01D1A" w14:textId="2AC25AED" w:rsidR="00BF0CD8" w:rsidRPr="003C5046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28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D545F8">
      <w:pPr>
        <w:pStyle w:val="Q-Normal"/>
        <w:spacing w:line="264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D545F8">
      <w:pPr>
        <w:pStyle w:val="Q-Normal"/>
        <w:spacing w:line="264" w:lineRule="auto"/>
        <w:rPr>
          <w:rFonts w:eastAsiaTheme="minorEastAsia"/>
        </w:rPr>
      </w:pPr>
      <w:r w:rsidRPr="008C2163">
        <w:rPr>
          <w:i/>
          <w:iCs/>
        </w:rPr>
        <w:t>Պատ</w:t>
      </w:r>
      <w:r w:rsidRPr="008C2163">
        <w:rPr>
          <w:i/>
        </w:rPr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5B0357">
      <w:pPr>
        <w:pStyle w:val="Q-Normal"/>
        <w:spacing w:line="288" w:lineRule="auto"/>
        <w:ind w:firstLine="432"/>
      </w:pPr>
      <w:r w:rsidRPr="0062244F">
        <w:rPr>
          <w:i/>
        </w:rPr>
        <w:lastRenderedPageBreak/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5B0357">
      <w:pPr>
        <w:pStyle w:val="Q-Normal"/>
        <w:spacing w:line="288" w:lineRule="auto"/>
        <w:ind w:firstLine="432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5B0357">
      <w:pPr>
        <w:pStyle w:val="Q-Normal"/>
        <w:spacing w:line="288" w:lineRule="auto"/>
        <w:ind w:firstLine="432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E5336D" w:rsidRDefault="00000000" w:rsidP="005B0357">
      <w:pPr>
        <w:pStyle w:val="Q-Normal"/>
        <w:spacing w:line="288" w:lineRule="auto"/>
        <w:ind w:firstLine="432"/>
        <w:rPr>
          <w:sz w:val="22"/>
          <w:szCs w:val="22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9,2+186,6-0,4=195,4գ</m:t>
          </m:r>
        </m:oMath>
      </m:oMathPara>
    </w:p>
    <w:p w14:paraId="53810A19" w14:textId="77777777" w:rsidR="00BF0CD8" w:rsidRPr="00456A9F" w:rsidRDefault="00BF0CD8" w:rsidP="005B0357">
      <w:pPr>
        <w:pStyle w:val="Q-Normal"/>
        <w:spacing w:line="288" w:lineRule="auto"/>
        <w:ind w:firstLine="432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29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29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30" w:name="_Hlk66804131"/>
    <w:p w14:paraId="35965213" w14:textId="541876E9" w:rsidR="00BF0CD8" w:rsidRPr="00456A9F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3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31" w:name="_Hlk66808761"/>
    <w:p w14:paraId="72A721C4" w14:textId="71216CDE" w:rsidR="00BF0CD8" w:rsidRPr="00DD0BD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31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5B0357">
      <w:pPr>
        <w:pStyle w:val="Q-Normal"/>
        <w:spacing w:line="288" w:lineRule="auto"/>
        <w:ind w:firstLine="432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32" w:name="_Hlk66803411"/>
    <w:p w14:paraId="4AE336F2" w14:textId="62FB8D23" w:rsidR="00BF0CD8" w:rsidRPr="00DD0BD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3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5B0357">
      <w:pPr>
        <w:pStyle w:val="Q-Normal"/>
        <w:spacing w:line="288" w:lineRule="auto"/>
        <w:ind w:firstLine="432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33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3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w:bookmarkStart w:id="934" w:name="_Hlk66804997"/>
      <w:r w:rsidRPr="008C2163">
        <w:rPr>
          <w:i/>
          <w:iCs/>
        </w:rPr>
        <w:t>Պատ</w:t>
      </w:r>
      <w:r w:rsidRPr="008C2163">
        <w:rPr>
          <w:i/>
        </w:rPr>
        <w:t>.՝</w:t>
      </w:r>
      <w:r w:rsidRPr="00E202A5">
        <w:rPr>
          <w:lang w:val="ru-RU"/>
        </w:rPr>
        <w:t xml:space="preserve"> </w:t>
      </w:r>
      <w:bookmarkEnd w:id="934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Pr="008C2163" w:rsidRDefault="00BF0CD8" w:rsidP="005B0357">
      <w:pPr>
        <w:pStyle w:val="Q-Normal"/>
        <w:spacing w:line="288" w:lineRule="auto"/>
        <w:ind w:firstLine="432"/>
        <w:rPr>
          <w:i/>
        </w:rPr>
      </w:pPr>
      <w:r w:rsidRPr="008C2163">
        <w:rPr>
          <w:i/>
        </w:rPr>
        <w:lastRenderedPageBreak/>
        <w:t xml:space="preserve">Լուծում:  </w:t>
      </w:r>
    </w:p>
    <w:p w14:paraId="0E74865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5B0357">
      <w:pPr>
        <w:pStyle w:val="Q-Normal"/>
        <w:spacing w:line="288" w:lineRule="auto"/>
        <w:ind w:firstLine="432"/>
      </w:pPr>
      <w:bookmarkStart w:id="935" w:name="_Hlk66805681"/>
      <w:r>
        <w:t>Որոշենք</w:t>
      </w:r>
      <w:bookmarkEnd w:id="935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36" w:name="_Hlk66806256"/>
    <w:p w14:paraId="76F9B3B5" w14:textId="1727F356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6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5B0357">
      <w:pPr>
        <w:pStyle w:val="Q-Normal"/>
        <w:spacing w:line="288" w:lineRule="auto"/>
        <w:ind w:firstLine="432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5B0357">
      <w:pPr>
        <w:pStyle w:val="Q-Normal"/>
        <w:spacing w:line="288" w:lineRule="auto"/>
        <w:ind w:firstLine="432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 ավելացրած ջրի զանգվածը և ծավալը.</w:t>
      </w:r>
    </w:p>
    <w:p w14:paraId="162C8316" w14:textId="77777777" w:rsidR="00BF0CD8" w:rsidRPr="004B563B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5B0357">
      <w:pPr>
        <w:pStyle w:val="Q-Normal"/>
        <w:spacing w:line="288" w:lineRule="auto"/>
        <w:ind w:firstLine="432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Pr="008C2163" w:rsidRDefault="00BF0CD8" w:rsidP="005B0357">
      <w:pPr>
        <w:pStyle w:val="Q-Normal"/>
        <w:spacing w:line="288" w:lineRule="auto"/>
        <w:rPr>
          <w:i/>
        </w:rPr>
      </w:pPr>
      <w:bookmarkStart w:id="937" w:name="_Hlk67066849"/>
      <w:r w:rsidRPr="008C2163">
        <w:rPr>
          <w:i/>
        </w:rPr>
        <w:t xml:space="preserve">Լուծում: </w:t>
      </w:r>
      <w:bookmarkEnd w:id="937"/>
    </w:p>
    <w:p w14:paraId="72C908B7" w14:textId="77777777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5B0357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5B0357">
      <w:pPr>
        <w:pStyle w:val="Q-Normal"/>
        <w:spacing w:line="288" w:lineRule="auto"/>
        <w:ind w:firstLine="432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38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38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5B0357">
      <w:pPr>
        <w:pStyle w:val="Q-Normal"/>
        <w:spacing w:line="288" w:lineRule="auto"/>
        <w:ind w:firstLine="432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5B0357">
      <w:pPr>
        <w:pStyle w:val="Q-Normal"/>
        <w:spacing w:line="288" w:lineRule="auto"/>
        <w:ind w:firstLine="432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5B0357">
      <w:pPr>
        <w:pStyle w:val="Q-Normal"/>
        <w:spacing w:line="288" w:lineRule="auto"/>
        <w:ind w:firstLine="432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5B0357">
      <w:pPr>
        <w:pStyle w:val="Q-Normal"/>
        <w:spacing w:line="288" w:lineRule="auto"/>
        <w:ind w:firstLine="432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5B0357">
      <w:pPr>
        <w:pStyle w:val="Q-Normal"/>
        <w:spacing w:line="288" w:lineRule="auto"/>
        <w:ind w:firstLine="432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5B0357">
      <w:pPr>
        <w:pStyle w:val="Q-Normal"/>
        <w:spacing w:line="288" w:lineRule="auto"/>
        <w:ind w:firstLine="432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5B0357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39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39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5B0357">
      <w:pPr>
        <w:pStyle w:val="Q-Normal"/>
        <w:spacing w:line="288" w:lineRule="auto"/>
        <w:ind w:firstLine="432"/>
        <w:rPr>
          <w:rFonts w:eastAsiaTheme="minorEastAsia"/>
        </w:rPr>
      </w:pPr>
      <w:bookmarkStart w:id="940" w:name="_Hlk67066859"/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40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5B0357">
      <w:pPr>
        <w:pStyle w:val="Q-Normal"/>
        <w:spacing w:line="288" w:lineRule="auto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022C0B">
      <w:pPr>
        <w:pStyle w:val="Q-Normal"/>
        <w:numPr>
          <w:ilvl w:val="0"/>
          <w:numId w:val="84"/>
        </w:numPr>
        <w:spacing w:line="288" w:lineRule="auto"/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5B0357">
      <w:pPr>
        <w:pStyle w:val="Q-Normal"/>
        <w:spacing w:line="288" w:lineRule="auto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5B0357">
      <w:pPr>
        <w:pStyle w:val="Q-Normal"/>
        <w:spacing w:line="288" w:lineRule="auto"/>
      </w:pPr>
      <w:r>
        <w:lastRenderedPageBreak/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5B0357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41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41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5B0357">
      <w:pPr>
        <w:pStyle w:val="Q-Normal"/>
        <w:spacing w:line="288" w:lineRule="auto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5B0357">
      <w:pPr>
        <w:pStyle w:val="Q-Normal"/>
        <w:spacing w:line="288" w:lineRule="auto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022C0B">
      <w:pPr>
        <w:pStyle w:val="Q-Normal"/>
        <w:numPr>
          <w:ilvl w:val="0"/>
          <w:numId w:val="84"/>
        </w:numPr>
        <w:spacing w:line="288" w:lineRule="auto"/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022C0B">
      <w:pPr>
        <w:pStyle w:val="Q-Normal"/>
        <w:numPr>
          <w:ilvl w:val="0"/>
          <w:numId w:val="84"/>
        </w:numPr>
        <w:spacing w:line="288" w:lineRule="auto"/>
      </w:pPr>
      <w:r>
        <w:t>Կազմենք հավասարում.</w:t>
      </w:r>
    </w:p>
    <w:p w14:paraId="076D7103" w14:textId="6EA4EB7F" w:rsidR="008E7F8D" w:rsidRPr="008E7F8D" w:rsidRDefault="008E7F8D" w:rsidP="005B0357">
      <w:pPr>
        <w:pStyle w:val="Q-Normal"/>
        <w:spacing w:line="288" w:lineRule="auto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5B0357">
      <w:pPr>
        <w:pStyle w:val="Q-Normal"/>
        <w:spacing w:line="288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5B0357">
      <w:pPr>
        <w:pStyle w:val="Q-Normal"/>
        <w:spacing w:line="288" w:lineRule="auto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5B0357">
      <w:pPr>
        <w:pStyle w:val="Q-Normal"/>
        <w:spacing w:line="288" w:lineRule="auto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42" w:name="_Toc133963317"/>
      <w:bookmarkStart w:id="943" w:name="_Toc133965375"/>
      <w:bookmarkStart w:id="944" w:name="_Toc133965631"/>
      <w:r>
        <w:br w:type="page"/>
      </w:r>
    </w:p>
    <w:p w14:paraId="033146F7" w14:textId="118E75B3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21460016" wp14:editId="157E1E57">
                <wp:extent cx="5060950" cy="872115"/>
                <wp:effectExtent l="0" t="0" r="6350" b="4445"/>
                <wp:docPr id="274003446" name="Canvas 274003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3905654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88551380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47C24E9" w14:textId="3D17FEC4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5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196695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9B951F" w14:textId="6746CB46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ԼԻՏԱՅԻՆ ԴԻՍՈՑՈՒՄ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3472415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460016" id="Canvas 274003446" o:spid="_x0000_s162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">
                <v:shape id="_x0000_s162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28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">
                  <v:shape id="Hexagon 1" o:spid="_x0000_s162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147C24E9" w14:textId="3D17FEC4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5</w:t>
                          </w:r>
                        </w:p>
                      </w:txbxContent>
                    </v:textbox>
                  </v:shape>
                  <v:rect id="Rectangle 1" o:spid="_x0000_s1630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" filled="f" stroked="f" strokeweight="1.5pt">
                    <v:textbox>
                      <w:txbxContent>
                        <w:p w14:paraId="569B951F" w14:textId="6746CB46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ԼԻՏԱՅԻՆ ԴԻՍՈՑՈՒՄ</w:t>
                          </w:r>
                        </w:p>
                      </w:txbxContent>
                    </v:textbox>
                  </v:rect>
                </v:group>
                <v:shape id="Половина рамки 31" o:spid="_x0000_s163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45" w:name="_Toc152437144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42"/>
      <w:bookmarkEnd w:id="943"/>
      <w:bookmarkEnd w:id="944"/>
      <w:bookmarkEnd w:id="945"/>
    </w:p>
    <w:p w14:paraId="51850FA8" w14:textId="4C52CA15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հաղորդ</w:t>
      </w:r>
      <w:r w:rsidR="001853E3">
        <w:t>ական</w:t>
      </w:r>
      <w:r>
        <w:t>ությունն է, որ</w:t>
      </w:r>
      <w:r w:rsidR="00BA1047">
        <w:t>ն իրականան</w:t>
      </w:r>
      <w:r>
        <w:t xml:space="preserve">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59C13740" w14:textId="79034DEC" w:rsidR="00044255" w:rsidRDefault="007B0F3D" w:rsidP="00981746">
      <w:pPr>
        <w:pStyle w:val="Q-Normal"/>
        <w:ind w:firstLine="432"/>
        <w:contextualSpacing w:val="0"/>
      </w:pPr>
      <w:r>
        <w:t>Որպեսզի համոզվենք, որ որոշ նյութեր ունեն էլեկտրական հոսանք հաղորդելու ունակություն, իսկ մյուսները</w:t>
      </w:r>
      <w:r w:rsidR="00612464">
        <w:t>՝</w:t>
      </w:r>
      <w:r>
        <w:t xml:space="preserve"> ոչ, օգտվենք </w:t>
      </w:r>
      <w:r w:rsidR="00612464">
        <w:t xml:space="preserve">նկար </w:t>
      </w:r>
      <w:r w:rsidR="00981746">
        <w:t>5.3</w:t>
      </w:r>
      <w:r w:rsidR="00612464">
        <w:t xml:space="preserve">-ում պատկերված սարքից: Այն բաղկացած է բաժակի մեջ տեղադրված երկու էլեկտրոդներից, որոնք հաղորդալարերով միացած են հոսանքի աղբյուրին: Հաղորդալարերից մեկը միացած է նաև </w:t>
      </w:r>
      <w:r w:rsidR="008A2E2C">
        <w:t>է</w:t>
      </w:r>
      <w:r w:rsidR="00612464">
        <w:t>լեկտրական լամպի</w:t>
      </w:r>
      <w:r w:rsidR="00981746">
        <w:t xml:space="preserve"> հետ (նկար 5.3 ա)</w:t>
      </w:r>
      <w:r w:rsidR="00612464">
        <w:t>: Եթե բաժակի մեջ լցրած նյութը հաղորդում է էլեկտրական հոսանք, լամպը վառվում է, եթե չի հաղորդում</w:t>
      </w:r>
      <w:r w:rsidR="008A2E2C">
        <w:t>՝</w:t>
      </w:r>
      <w:r w:rsidR="00612464">
        <w:t xml:space="preserve"> լամպը չի վառվում:</w:t>
      </w:r>
    </w:p>
    <w:p w14:paraId="52E55032" w14:textId="77777777" w:rsidR="00981746" w:rsidRDefault="00981746" w:rsidP="00981746">
      <w:pPr>
        <w:pStyle w:val="Q-Normal"/>
        <w:keepNext/>
        <w:ind w:firstLine="0"/>
      </w:pPr>
      <w:r>
        <w:rPr>
          <w:noProof/>
        </w:rPr>
        <w:drawing>
          <wp:inline distT="0" distB="0" distL="0" distR="0" wp14:anchorId="6A51A6D4" wp14:editId="0103F88E">
            <wp:extent cx="5026951" cy="1469572"/>
            <wp:effectExtent l="0" t="0" r="2540" b="0"/>
            <wp:docPr id="1029157801" name="Рисунок 102915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1" name="էլ. դիսոցում.png"/>
                    <pic:cNvPicPr/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799" cy="147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4A9" w14:textId="5533AC4F" w:rsidR="000452B9" w:rsidRDefault="00981746" w:rsidP="00981746">
      <w:pPr>
        <w:pStyle w:val="5"/>
      </w:pPr>
      <w:r>
        <w:t>Էլեկտրահաղորդականության ստուգման սարքը ա) դատարկ</w:t>
      </w:r>
      <w:r w:rsidR="00FC303F" w:rsidRPr="00FC303F">
        <w:t xml:space="preserve"> </w:t>
      </w:r>
      <w:r w:rsidR="00FC303F">
        <w:t>վիճակում</w:t>
      </w:r>
      <w:r>
        <w:t>, բ) կերակրի աղի լուծույթ</w:t>
      </w:r>
      <w:r w:rsidR="00E05870">
        <w:t>ում</w:t>
      </w:r>
      <w:r>
        <w:t>, գ) թորած ջրի դեպքում</w:t>
      </w:r>
    </w:p>
    <w:p w14:paraId="5359789E" w14:textId="77777777" w:rsidR="00981746" w:rsidRDefault="00612464" w:rsidP="00302A17">
      <w:pPr>
        <w:pStyle w:val="Q-Normal"/>
      </w:pPr>
      <w:r>
        <w:t>Սկզբում բաժակի մեջ լցնենք կերակրի աղի ջրային լուծույթ,</w:t>
      </w:r>
      <w:r w:rsidR="008A2E2C">
        <w:t xml:space="preserve"> </w:t>
      </w:r>
      <w:r>
        <w:t>կտեսնենք, որ լամպը վառվում է շատ պայծառ</w:t>
      </w:r>
      <w:r w:rsidR="00981746">
        <w:t xml:space="preserve"> (նկար 5.3.բ)</w:t>
      </w:r>
      <w:r>
        <w:t xml:space="preserve">: Եթե էլեկտրոդները տեղադրենք չոր կերակրի աղ պարունակող բաժակի մեջ, ապա լամպը չի վառվի: </w:t>
      </w:r>
      <w:r w:rsidR="008A2E2C">
        <w:t>Ն</w:t>
      </w:r>
      <w:r>
        <w:t>ույն արդյունքը կստացվի, եթե էլեկտրոդները տեղադրենք թորած ջրի մեջ</w:t>
      </w:r>
      <w:r w:rsidR="00981746">
        <w:t xml:space="preserve"> (նկար 5.3.գ)</w:t>
      </w:r>
      <w:r>
        <w:t>:</w:t>
      </w:r>
    </w:p>
    <w:p w14:paraId="5A26A0D7" w14:textId="4C00BCD8" w:rsidR="00612464" w:rsidRDefault="00612464" w:rsidP="00302A17">
      <w:pPr>
        <w:pStyle w:val="Q-Normal"/>
      </w:pPr>
      <w:r>
        <w:t xml:space="preserve">Եթե նատրիումի հիդրօքսիդի չոր բյուրեղները լցնենք հախճապակյա թասի մեջ և գազայրիչով հալեցնենք այն, ապա հալույթը նույնպես կհաղորդի էլեկտրական հոսանք: Նման փորձեր կատարելով թթուների, ալկալիների </w:t>
      </w:r>
      <w:r w:rsidR="008A2E2C">
        <w:t>ու</w:t>
      </w:r>
      <w:r>
        <w:t xml:space="preserve"> աղերի լուծույթների հետ, կհամոզվենք, որ դրանք նույնպես հաղորդում են էլեկտրական հոսանք:</w:t>
      </w:r>
    </w:p>
    <w:p w14:paraId="326DB139" w14:textId="77777777" w:rsidR="006F224F" w:rsidRDefault="008A2E2C" w:rsidP="006F224F">
      <w:pPr>
        <w:pStyle w:val="Q-Normal"/>
        <w:spacing w:after="120"/>
        <w:ind w:firstLine="432"/>
        <w:contextualSpacing w:val="0"/>
      </w:pPr>
      <w:r>
        <w:t>Այժմ ստուգենք գլյուկոզի, սախարոզի, էթանոլի և այլ օրգանակ</w:t>
      </w:r>
      <w:r w:rsidR="00981746">
        <w:t>ա</w:t>
      </w:r>
      <w:r>
        <w:t>ն ու որոշ ոչ օրգանական նյու</w:t>
      </w:r>
      <w:r w:rsidR="00981746">
        <w:t>թ</w:t>
      </w:r>
      <w:r>
        <w:t xml:space="preserve">երի լուծույթները: Կտեսնենք, որ դրանք էլեկտրական հոսանք չեն հաղորդում: </w:t>
      </w:r>
    </w:p>
    <w:p w14:paraId="3DFEDE33" w14:textId="35349E97" w:rsidR="008A2E2C" w:rsidRPr="007B0F3D" w:rsidRDefault="006F224F" w:rsidP="006F224F">
      <w:pPr>
        <w:pStyle w:val="Q-Normal"/>
        <w:spacing w:after="120"/>
        <w:ind w:firstLine="432"/>
        <w:contextualSpacing w:val="0"/>
      </w:pPr>
      <w:r>
        <w:lastRenderedPageBreak/>
        <w:t xml:space="preserve">Այսպիսով, 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EF19B1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423B3591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1E2BE6" w:rsidRDefault="001E2BE6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632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2428A8A" w14:textId="77777777" w:rsidR="001E2BE6" w:rsidRDefault="001E2BE6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187162">
      <w:pPr>
        <w:pStyle w:val="Q-Normal"/>
        <w:ind w:firstLine="432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187162">
      <w:pPr>
        <w:pStyle w:val="Q-Normal"/>
        <w:spacing w:after="120"/>
        <w:ind w:firstLine="432"/>
        <w:contextualSpacing w:val="0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7482D73C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1E2BE6" w:rsidRDefault="001E2BE6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633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4A8B8EA" w14:textId="77777777" w:rsidR="001E2BE6" w:rsidRDefault="001E2BE6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398D1DAE" w:rsidR="00626351" w:rsidRDefault="00626351" w:rsidP="006F224F">
      <w:pPr>
        <w:pStyle w:val="Q-Normal"/>
        <w:ind w:firstLine="432"/>
      </w:pPr>
      <w:r>
        <w:t>Նկար 5.</w:t>
      </w:r>
      <w:r w:rsidR="00C4358A">
        <w:t>4</w:t>
      </w:r>
      <w:r>
        <w:t>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204341A3">
            <wp:extent cx="5030032" cy="1718441"/>
            <wp:effectExtent l="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2" r:lo="rId583" r:qs="rId584" r:cs="rId585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187162">
      <w:pPr>
        <w:pStyle w:val="Q-Normal"/>
        <w:numPr>
          <w:ilvl w:val="0"/>
          <w:numId w:val="77"/>
        </w:numPr>
        <w:spacing w:after="120"/>
        <w:ind w:left="432"/>
        <w:contextualSpacing w:val="0"/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187162">
      <w:pPr>
        <w:pStyle w:val="Q-Normal"/>
        <w:spacing w:after="120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32002913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1E2BE6" w:rsidRDefault="001E2BE6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634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1E2BE6" w:rsidRDefault="001E2BE6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66D88E6F" w:rsidR="002A353E" w:rsidRPr="006F224F" w:rsidRDefault="00F44A04" w:rsidP="00D81DC0">
      <w:pPr>
        <w:pStyle w:val="Q-Normal"/>
        <w:ind w:firstLine="0"/>
        <w:jc w:val="center"/>
      </w:pPr>
      <w:r>
        <w:object w:dxaOrig="5809" w:dyaOrig="1169" w14:anchorId="547BC9D4">
          <v:shape id="_x0000_i1249" type="#_x0000_t75" style="width:249pt;height:50.25pt" o:ole="">
            <v:imagedata r:id="rId587" o:title=""/>
          </v:shape>
          <o:OLEObject Type="Embed" ProgID="ChemDraw.Document.6.0" ShapeID="_x0000_i1249" DrawAspect="Content" ObjectID="_1763616490" r:id="rId588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022C0B">
      <w:pPr>
        <w:pStyle w:val="Q-Normal"/>
        <w:numPr>
          <w:ilvl w:val="0"/>
          <w:numId w:val="77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03104D20" w:rsidR="002D7834" w:rsidRPr="008A3E4C" w:rsidRDefault="002A353E" w:rsidP="00022C0B">
      <w:pPr>
        <w:pStyle w:val="Q-Normal"/>
        <w:numPr>
          <w:ilvl w:val="0"/>
          <w:numId w:val="77"/>
        </w:numPr>
        <w:ind w:left="426"/>
      </w:pPr>
      <w:r w:rsidRPr="008A3E4C">
        <w:t xml:space="preserve">Ցանկացած էլեկտրոլիտի լուծույթում կատիոնների լիցքերի ընդհանուր գումարը հավասար է անիոնների լիցքերի </w:t>
      </w:r>
      <w:r w:rsidR="00CA49A7">
        <w:t xml:space="preserve">ընդհանուր </w:t>
      </w:r>
      <w:r w:rsidRPr="008A3E4C">
        <w:t>գումարին, քանի որ էլեկտրոլիտի լուծույթը էլեկտրաչեզոք է:</w:t>
      </w:r>
    </w:p>
    <w:p w14:paraId="77F6E439" w14:textId="4B021FCB" w:rsidR="008A3E4C" w:rsidRPr="008A3E4C" w:rsidRDefault="00E45385" w:rsidP="006F224F">
      <w:pPr>
        <w:pStyle w:val="Q-Normal"/>
        <w:spacing w:after="120"/>
        <w:ind w:firstLine="432"/>
        <w:contextualSpacing w:val="0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187162">
      <w:pPr>
        <w:pStyle w:val="Q-Yndgcvac"/>
        <w:contextualSpacing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4B349BB6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1E2BE6" w:rsidRDefault="001E2BE6" w:rsidP="006F224F">
                            <w:pPr>
                              <w:pStyle w:val="Q-Yndgcvac"/>
                              <w:contextualSpacing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635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66777A5E" w14:textId="56354BA1" w:rsidR="001E2BE6" w:rsidRDefault="001E2BE6" w:rsidP="006F224F">
                      <w:pPr>
                        <w:pStyle w:val="Q-Yndgcvac"/>
                        <w:contextualSpacing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46" w:name="_Toc133963318"/>
      <w:bookmarkStart w:id="947" w:name="_Toc133965376"/>
      <w:bookmarkStart w:id="948" w:name="_Toc133965632"/>
      <w:bookmarkStart w:id="949" w:name="_Toc152437145"/>
      <w:r w:rsidRPr="004516DF">
        <w:t>ԷԼԵԿՏՐՈԼԻՏԱՅԻՆ ԴԻՍՈՑՄԱՆ ՄԵԽԱՆԻԶՄԸ, ԻՈՆՆԵՐԻ ՀԻԴՐԱՏԱՑՈՒՄԸ</w:t>
      </w:r>
      <w:bookmarkEnd w:id="946"/>
      <w:bookmarkEnd w:id="947"/>
      <w:bookmarkEnd w:id="948"/>
      <w:bookmarkEnd w:id="949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lastRenderedPageBreak/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8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3C467ED7">
                  <wp:extent cx="2660073" cy="1872333"/>
                  <wp:effectExtent l="0" t="0" r="6985" b="0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577" cy="189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5DA08F54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</w:t>
      </w:r>
      <w:r w:rsidR="00B44536">
        <w:rPr>
          <w:lang w:val="en-US"/>
        </w:rPr>
        <w:t xml:space="preserve"> </w:t>
      </w:r>
      <w:r w:rsidR="00A1093C">
        <w:object w:dxaOrig="2121" w:dyaOrig="1070" w14:anchorId="78DA36FF">
          <v:shape id="_x0000_i1250" type="#_x0000_t75" style="width:27pt;height:13.5pt" o:ole="">
            <v:imagedata r:id="rId590" o:title=""/>
          </v:shape>
          <o:OLEObject Type="Embed" ProgID="ChemDraw.Document.6.0" ShapeID="_x0000_i1250" DrawAspect="Content" ObjectID="_1763616491" r:id="rId591"/>
        </w:object>
      </w:r>
      <w:r w:rsidRPr="002134DF">
        <w:t xml:space="preserve"> 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C4358A">
        <w:t>5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0E5F59F" w14:textId="2AD840CA" w:rsidR="00C4358A" w:rsidRPr="002134DF" w:rsidRDefault="00BF0CD8" w:rsidP="006F224F">
      <w:pPr>
        <w:pStyle w:val="Q-Yenta-yenta-vernagir"/>
      </w:pPr>
      <w:bookmarkStart w:id="950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50"/>
    </w:p>
    <w:p w14:paraId="7D1E69F7" w14:textId="77777777" w:rsidR="00CB7733" w:rsidRDefault="00CB7733" w:rsidP="00302A17">
      <w:pPr>
        <w:pStyle w:val="Q-Normal"/>
      </w:pPr>
    </w:p>
    <w:p w14:paraId="59B86C8A" w14:textId="616F1250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C4358A">
        <w:t>6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720FD5E" w14:textId="13C586A0" w:rsidR="00C4358A" w:rsidRDefault="00C4358A" w:rsidP="00C4358A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40658024" w14:textId="6BA06D21" w:rsidR="00C4358A" w:rsidRDefault="00C4358A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</w:tblGrid>
      <w:tr w:rsidR="00D81DC0" w:rsidRPr="00C4358A" w14:paraId="6CA1A5F4" w14:textId="77777777" w:rsidTr="00CB7733">
        <w:tc>
          <w:tcPr>
            <w:tcW w:w="4608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lastRenderedPageBreak/>
              <w:drawing>
                <wp:inline distT="0" distB="0" distL="0" distR="0" wp14:anchorId="48A7F572" wp14:editId="777CE341">
                  <wp:extent cx="2515985" cy="1916458"/>
                  <wp:effectExtent l="0" t="0" r="0" b="762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076" cy="19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CB7733">
        <w:tc>
          <w:tcPr>
            <w:tcW w:w="4608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08DAC96C" w14:textId="77777777" w:rsidR="00DB44FB" w:rsidRDefault="00CB7733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>երը գտնվում են հիդրատացված վիճակում:</w:t>
      </w:r>
    </w:p>
    <w:p w14:paraId="0F913151" w14:textId="1096EBA5" w:rsidR="00BF0CD8" w:rsidRDefault="00BF0CD8" w:rsidP="00302A17">
      <w:pPr>
        <w:pStyle w:val="Q-Normal"/>
      </w:pPr>
      <w:r w:rsidRPr="002134DF">
        <w:t xml:space="preserve">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63DAF852" w14:textId="77777777" w:rsidR="0081648C" w:rsidRPr="002134DF" w:rsidRDefault="0081648C" w:rsidP="00302A17">
      <w:pPr>
        <w:pStyle w:val="Q-Normal"/>
      </w:pPr>
    </w:p>
    <w:p w14:paraId="501DA3D3" w14:textId="77777777" w:rsidR="00BF0CD8" w:rsidRPr="004835A5" w:rsidRDefault="00BF0CD8" w:rsidP="00CB7733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0D273D10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DD42F08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4B245B" w:rsidRPr="004B245B">
        <w:rPr>
          <w:rFonts w:eastAsiaTheme="minorEastAsia"/>
          <w:sz w:val="22"/>
          <w:szCs w:val="22"/>
        </w:rPr>
        <w:t xml:space="preserve"> </w:t>
      </w:r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51" w:name="_Toc133963320"/>
      <w:bookmarkStart w:id="952" w:name="_Toc133965377"/>
      <w:bookmarkStart w:id="953" w:name="_Toc133965633"/>
      <w:bookmarkStart w:id="954" w:name="_Toc152437146"/>
      <w:r w:rsidRPr="00432902">
        <w:t>ԻՈՆՆԵՐԻ ՀԱՏԿՈՒԹՅՈՒՆՆԵՐԸ</w:t>
      </w:r>
      <w:bookmarkEnd w:id="951"/>
      <w:bookmarkEnd w:id="952"/>
      <w:bookmarkEnd w:id="953"/>
      <w:bookmarkEnd w:id="954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34F3EE14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FA22C5">
      <w:pPr>
        <w:pStyle w:val="Q-Normal"/>
        <w:ind w:firstLine="432"/>
        <w:contextualSpacing w:val="0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FA22C5" w:rsidRDefault="00BF0CD8" w:rsidP="00302A17">
      <w:pPr>
        <w:pStyle w:val="Q-Normal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Cl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7840D244" w14:textId="2587D945" w:rsidR="00BF0CD8" w:rsidRPr="00FA22C5" w:rsidRDefault="00BF0CD8" w:rsidP="00302A17">
      <w:pPr>
        <w:pStyle w:val="Q-Normal"/>
        <w:rPr>
          <w:rFonts w:eastAsiaTheme="minorEastAsia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w:lastRenderedPageBreak/>
            <m:t>NaN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⇆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55" w:name="_Toc133963321"/>
      <w:bookmarkStart w:id="956" w:name="_Toc133965378"/>
      <w:bookmarkStart w:id="957" w:name="_Toc133965634"/>
      <w:bookmarkStart w:id="958" w:name="_Toc152437147"/>
      <w:r w:rsidRPr="00432902">
        <w:t>Թ</w:t>
      </w:r>
      <w:r>
        <w:t>ԹՈՒՆԵՐԻ ԴԻՍՈՑՈՒՄԸ</w:t>
      </w:r>
      <w:bookmarkEnd w:id="955"/>
      <w:bookmarkEnd w:id="956"/>
      <w:bookmarkEnd w:id="957"/>
      <w:bookmarkEnd w:id="958"/>
    </w:p>
    <w:p w14:paraId="569414A6" w14:textId="68816A9E" w:rsidR="00BF0CD8" w:rsidRPr="00066807" w:rsidRDefault="00BF0CD8" w:rsidP="005B0357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501C5B5">
                <wp:extent cx="4722858" cy="751114"/>
                <wp:effectExtent l="0" t="0" r="1905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2858" cy="7511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1E2BE6" w:rsidRDefault="001E2BE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636" style="width:371.9pt;height:5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410BCAD" w14:textId="193B4A8C" w:rsidR="001E2BE6" w:rsidRDefault="001E2BE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5B0357">
      <w:pPr>
        <w:pStyle w:val="Q-Normal"/>
        <w:ind w:firstLine="432"/>
        <w:contextualSpacing w:val="0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418B6EFE" w:rsidR="00BF0CD8" w:rsidRPr="00DB44FB" w:rsidRDefault="00BF0CD8" w:rsidP="00DB44FB">
      <w:pPr>
        <w:pStyle w:val="Q-Normal"/>
        <w:spacing w:after="120"/>
        <w:ind w:firstLine="0"/>
        <w:contextualSpacing w:val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D203B8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զմահիմն թթուները դիսոցվում են աստիճանաբար.</w:t>
      </w:r>
    </w:p>
    <w:p w14:paraId="40E57299" w14:textId="0254FD39" w:rsidR="00BF0CD8" w:rsidRPr="004B245B" w:rsidRDefault="00BF0CD8" w:rsidP="00DB44FB">
      <w:pPr>
        <w:pStyle w:val="Q-Normal"/>
        <w:spacing w:after="120" w:line="288" w:lineRule="auto"/>
        <w:jc w:val="center"/>
        <w:rPr>
          <w:rFonts w:eastAsiaTheme="minorEastAsia"/>
          <w:i/>
        </w:rPr>
      </w:pPr>
      <w:bookmarkStart w:id="959" w:name="_Hlk71059654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 </w:t>
      </w:r>
      <w:r w:rsidRPr="00DB44FB">
        <w:rPr>
          <w:rFonts w:eastAsiaTheme="minorEastAsia"/>
        </w:rPr>
        <w:t xml:space="preserve"> </w:t>
      </w:r>
      <w:bookmarkEnd w:id="95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D6A3FBC" w14:textId="6E3E365C" w:rsidR="00BF0CD8" w:rsidRPr="00DB44FB" w:rsidRDefault="00BF0CD8" w:rsidP="00DB44FB">
      <w:pPr>
        <w:pStyle w:val="Q-Normal"/>
        <w:spacing w:after="120" w:line="288" w:lineRule="auto"/>
        <w:ind w:firstLine="432"/>
        <w:contextualSpacing w:val="0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301BD535" w14:textId="77777777" w:rsidR="00BF0CD8" w:rsidRPr="00C37BC1" w:rsidRDefault="00BF0CD8" w:rsidP="00DB44FB">
      <w:pPr>
        <w:pStyle w:val="Q-Normal"/>
        <w:spacing w:after="120"/>
        <w:ind w:firstLine="432"/>
        <w:contextualSpacing w:val="0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AACE147" w:rsidR="00BF0CD8" w:rsidRPr="004B245B" w:rsidRDefault="00000000" w:rsidP="00DB44FB">
      <w:pPr>
        <w:pStyle w:val="Q-Normal"/>
        <w:spacing w:after="120"/>
        <w:ind w:firstLine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1D06970" w14:textId="77777777" w:rsidR="00BF0CD8" w:rsidRPr="002134DF" w:rsidRDefault="00BF0CD8" w:rsidP="00DB44FB">
      <w:pPr>
        <w:pStyle w:val="Q-Normal"/>
        <w:spacing w:after="120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680000AD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i/>
        </w:rPr>
      </w:pPr>
      <w:bookmarkStart w:id="960" w:name="_Hlk71059612"/>
      <w:r w:rsidRPr="00DB44FB">
        <w:rPr>
          <w:rFonts w:eastAsiaTheme="minorEastAsia"/>
        </w:rPr>
        <w:t>I փուլ</w:t>
      </w:r>
      <w:r w:rsidR="004B245B">
        <w:rPr>
          <w:rFonts w:eastAsiaTheme="minorEastAsia"/>
          <w:lang w:val="en-US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60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</w:p>
    <w:p w14:paraId="3CAAF11F" w14:textId="32D9C8FB" w:rsidR="00BF0CD8" w:rsidRPr="00DB44F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</w:rPr>
      </w:pPr>
      <w:r w:rsidRPr="00DB44FB">
        <w:rPr>
          <w:rFonts w:eastAsiaTheme="minorEastAsia"/>
        </w:rPr>
        <w:t>II փուլ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</m:oMath>
    </w:p>
    <w:p w14:paraId="04F0F95F" w14:textId="63B85D22" w:rsidR="00BF0CD8" w:rsidRPr="004B245B" w:rsidRDefault="00BF0CD8" w:rsidP="00DB44F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w:r w:rsidRPr="00DB44FB">
        <w:rPr>
          <w:rFonts w:eastAsiaTheme="minorEastAsia"/>
        </w:rPr>
        <w:t xml:space="preserve">III փուլ </w:t>
      </w:r>
      <w:r w:rsidR="004B245B" w:rsidRPr="004B245B">
        <w:rPr>
          <w:rFonts w:eastAsiaTheme="minorEastAsia"/>
        </w:rPr>
        <w:t xml:space="preserve"> </w:t>
      </w:r>
      <w:r w:rsidRPr="00DB44F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3-</m:t>
            </m:r>
          </m:sup>
        </m:sSup>
      </m:oMath>
    </w:p>
    <w:p w14:paraId="2B9B7373" w14:textId="77777777" w:rsidR="00BF0CD8" w:rsidRDefault="00BF0CD8" w:rsidP="000E4C15">
      <w:pPr>
        <w:pStyle w:val="Q-Normal"/>
        <w:ind w:firstLine="432"/>
        <w:contextualSpacing w:val="0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3217FE94" w:rsidR="00BF0CD8" w:rsidRPr="004B245B" w:rsidRDefault="00000000" w:rsidP="004B245B">
      <w:pPr>
        <w:pStyle w:val="Q-Normal"/>
        <w:spacing w:after="120" w:line="288" w:lineRule="auto"/>
        <w:ind w:firstLine="432"/>
        <w:jc w:val="center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-</m:t>
              </m:r>
            </m:sup>
          </m:sSup>
        </m:oMath>
      </m:oMathPara>
    </w:p>
    <w:p w14:paraId="373CA042" w14:textId="600AA8DD" w:rsidR="006533DE" w:rsidRPr="006533DE" w:rsidRDefault="00BF0CD8" w:rsidP="006533DE">
      <w:pPr>
        <w:pStyle w:val="Q-Normal"/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61" w:name="_Toc133963322"/>
      <w:bookmarkStart w:id="962" w:name="_Toc133965379"/>
      <w:bookmarkStart w:id="963" w:name="_Toc133965635"/>
      <w:r w:rsidR="00377958">
        <w:t>:</w:t>
      </w:r>
    </w:p>
    <w:p w14:paraId="2C2B53AD" w14:textId="53D056F5" w:rsidR="00BF0CD8" w:rsidRPr="00432902" w:rsidRDefault="00037E9B" w:rsidP="006533DE">
      <w:pPr>
        <w:pStyle w:val="Q-Yentavernagir"/>
      </w:pPr>
      <w:bookmarkStart w:id="964" w:name="_Toc152437148"/>
      <w:r w:rsidRPr="00432902">
        <w:t>Հ</w:t>
      </w:r>
      <w:r>
        <w:t>ԻՄՔԵՐԻ ԴԻՍՈՑՈՒՄԸ</w:t>
      </w:r>
      <w:bookmarkEnd w:id="961"/>
      <w:bookmarkEnd w:id="962"/>
      <w:bookmarkEnd w:id="963"/>
      <w:bookmarkEnd w:id="964"/>
      <w:r w:rsidRPr="00432902">
        <w:t xml:space="preserve"> </w:t>
      </w:r>
    </w:p>
    <w:p w14:paraId="1535EA78" w14:textId="77777777" w:rsidR="00BF0CD8" w:rsidRPr="0042275E" w:rsidRDefault="00BF0CD8" w:rsidP="00DB44FB">
      <w:pPr>
        <w:pStyle w:val="Q-Normal"/>
        <w:spacing w:after="8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213B205A">
                <wp:extent cx="4546056" cy="757451"/>
                <wp:effectExtent l="0" t="0" r="6985" b="508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056" cy="7574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1E2BE6" w:rsidRDefault="001E2BE6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637" style="width:357.95pt;height:5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B094AD0" w14:textId="3C533DFD" w:rsidR="001E2BE6" w:rsidRDefault="001E2BE6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DB44FB">
      <w:pPr>
        <w:pStyle w:val="Q-Normal"/>
        <w:spacing w:after="120"/>
        <w:ind w:firstLine="432"/>
      </w:pPr>
      <w:r w:rsidRPr="002134DF">
        <w:t>Բազմաթթու հիմքերը դիսոցվում են աստիճանաբար.</w:t>
      </w:r>
    </w:p>
    <w:p w14:paraId="14F8FE85" w14:textId="77777777" w:rsidR="00BF0CD8" w:rsidRPr="00DB44FB" w:rsidRDefault="00BF0CD8" w:rsidP="00DB44FB">
      <w:pPr>
        <w:pStyle w:val="Q-Normal"/>
        <w:spacing w:after="120"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DB44FB" w:rsidRDefault="00000000" w:rsidP="00DB44FB">
      <w:pPr>
        <w:pStyle w:val="Q-Normal"/>
        <w:spacing w:after="120"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DB44FB" w:rsidRDefault="00000000" w:rsidP="00DB44FB">
      <w:pPr>
        <w:pStyle w:val="Q-Normal"/>
        <w:spacing w:line="288" w:lineRule="auto"/>
        <w:ind w:firstLine="432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65" w:name="_Toc133963323"/>
      <w:bookmarkStart w:id="966" w:name="_Toc133965380"/>
      <w:bookmarkStart w:id="967" w:name="_Toc133965636"/>
      <w:bookmarkStart w:id="968" w:name="_Toc152437149"/>
      <w:r w:rsidRPr="002B25D2">
        <w:lastRenderedPageBreak/>
        <w:t>Ա</w:t>
      </w:r>
      <w:r>
        <w:t>ՂԵՐԻ ԴԻՍՈՑՈՒՄԸ</w:t>
      </w:r>
      <w:bookmarkEnd w:id="965"/>
      <w:bookmarkEnd w:id="966"/>
      <w:bookmarkEnd w:id="967"/>
      <w:bookmarkEnd w:id="968"/>
    </w:p>
    <w:p w14:paraId="201726CF" w14:textId="77777777" w:rsidR="00BF0CD8" w:rsidRPr="0042275E" w:rsidRDefault="00BF0CD8" w:rsidP="000E4C15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208E482">
                <wp:extent cx="4690292" cy="777240"/>
                <wp:effectExtent l="0" t="0" r="0" b="381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0292" cy="7772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1E2BE6" w:rsidRDefault="001E2BE6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638" style="width:369.3pt;height:6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361FF788" w14:textId="532EF723" w:rsidR="001E2BE6" w:rsidRDefault="001E2BE6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57E84987" w:rsidR="00BF0CD8" w:rsidRPr="00DB44FB" w:rsidRDefault="00000000" w:rsidP="000E4C15">
      <w:pPr>
        <w:pStyle w:val="Q-Normal"/>
        <w:spacing w:line="288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1B3FE4C3" w14:textId="223F5A76" w:rsidR="00BF0CD8" w:rsidRPr="00DB44FB" w:rsidRDefault="00BF0CD8" w:rsidP="000E4C15">
      <w:pPr>
        <w:pStyle w:val="Q-Normal"/>
        <w:spacing w:line="288" w:lineRule="auto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DB44FB" w:rsidRDefault="00261D81" w:rsidP="000E4C15">
      <w:pPr>
        <w:pStyle w:val="Q-Normal"/>
        <w:spacing w:line="288" w:lineRule="auto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26957DCD" w:rsidR="00BF0CD8" w:rsidRPr="00DB44FB" w:rsidRDefault="00BF0CD8" w:rsidP="00DB44FB">
      <w:pPr>
        <w:pStyle w:val="Q-Normal"/>
        <w:spacing w:after="120"/>
        <w:ind w:firstLine="432"/>
        <w:contextualSpacing w:val="0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7C5714" w14:textId="77777777" w:rsidR="00BF0CD8" w:rsidRPr="002134DF" w:rsidRDefault="00BF0CD8" w:rsidP="00DB44FB">
      <w:pPr>
        <w:pStyle w:val="Q-Normal"/>
        <w:spacing w:after="120"/>
        <w:ind w:firstLine="432"/>
        <w:contextualSpacing w:val="0"/>
      </w:pPr>
      <w:r w:rsidRPr="002134DF">
        <w:t>Բարդ անիոնը նույնպես մասամբ դիսոցվում է.</w:t>
      </w:r>
    </w:p>
    <w:p w14:paraId="3A255D8D" w14:textId="1F622B74" w:rsidR="00BF0CD8" w:rsidRPr="00DB44FB" w:rsidRDefault="00DB44FB" w:rsidP="00EA4DB2">
      <w:pPr>
        <w:pStyle w:val="Q-Normal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69" w:name="_Toc133963324"/>
      <w:bookmarkStart w:id="970" w:name="_Toc133965381"/>
      <w:bookmarkStart w:id="971" w:name="_Toc133965637"/>
      <w:bookmarkStart w:id="972" w:name="_Toc152437150"/>
      <w:r w:rsidRPr="00D439E9">
        <w:t>ԽՆԴԻՐՆԵՐԻ ԼՈՒԾՄԱՆ ՕՐԻՆԱԿՆԵՐ</w:t>
      </w:r>
      <w:bookmarkEnd w:id="969"/>
      <w:bookmarkEnd w:id="970"/>
      <w:bookmarkEnd w:id="971"/>
      <w:bookmarkEnd w:id="972"/>
    </w:p>
    <w:p w14:paraId="224F23FC" w14:textId="77777777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73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73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4542AE7F" w:rsidR="00BF0CD8" w:rsidRPr="00A502E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2A2D1F3F" w14:textId="508143C0" w:rsidR="00A502E4" w:rsidRPr="00367CC7" w:rsidRDefault="00A502E4" w:rsidP="00302A17">
      <w:pPr>
        <w:pStyle w:val="Q-Normal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6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  <m:r>
          <w:rPr>
            <w:rFonts w:ascii="Cambria Math" w:hAnsi="Cambria Math"/>
          </w:rPr>
          <m:t>:</m:t>
        </m:r>
      </m:oMath>
    </w:p>
    <w:p w14:paraId="04FECA27" w14:textId="77777777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bookmarkStart w:id="974" w:name="_Hlk149690154"/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</w:t>
      </w:r>
      <w:bookmarkEnd w:id="974"/>
      <w:r>
        <w:rPr>
          <w:rFonts w:eastAsiaTheme="minorEastAsia"/>
        </w:rPr>
        <w:t>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lastRenderedPageBreak/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EA4DB2">
      <w:pPr>
        <w:pStyle w:val="Q-Normal"/>
        <w:ind w:firstLine="432"/>
      </w:pPr>
      <w:r w:rsidRPr="00A502E4">
        <w:rPr>
          <w:i/>
        </w:rPr>
        <w:t>Լուծում:</w:t>
      </w:r>
      <w:r w:rsidRPr="00DE4E92"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75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75"/>
    </w:p>
    <w:p w14:paraId="79292645" w14:textId="77777777" w:rsidR="00BF0CD8" w:rsidRDefault="00BF0CD8" w:rsidP="00EA4DB2">
      <w:pPr>
        <w:pStyle w:val="Q-Normal"/>
        <w:ind w:firstLine="432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EA4DB2">
      <w:pPr>
        <w:pStyle w:val="Q-Normal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76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76"/>
      <w:r w:rsidRPr="0042275E">
        <w:t>-ի 0,5լ 0,1Մ լուծույթում նիտրատ իոնների քանակը (մոլ) և զանգվածը:</w:t>
      </w:r>
    </w:p>
    <w:p w14:paraId="0D6DB5BB" w14:textId="77777777" w:rsidR="00BF0CD8" w:rsidRPr="00A502E4" w:rsidRDefault="00BF0CD8" w:rsidP="00302A17">
      <w:pPr>
        <w:pStyle w:val="Q-Normal"/>
        <w:rPr>
          <w:i/>
        </w:rPr>
      </w:pPr>
      <w:r w:rsidRPr="00A502E4">
        <w:rPr>
          <w:i/>
        </w:rPr>
        <w:t>Լուծում:</w:t>
      </w:r>
    </w:p>
    <w:p w14:paraId="44E1905D" w14:textId="77777777" w:rsidR="00BF0CD8" w:rsidRPr="00C3350B" w:rsidRDefault="00BF0CD8" w:rsidP="00EA4DB2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77" w:name="_Hlk71752693"/>
    <w:p w14:paraId="1C6C19ED" w14:textId="43212821" w:rsidR="00BF0CD8" w:rsidRPr="00C3350B" w:rsidRDefault="00000000" w:rsidP="00EA4DB2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77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78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78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EA4DB2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EA4DB2">
      <w:pPr>
        <w:pStyle w:val="Q-Normal"/>
        <w:ind w:firstLine="432"/>
      </w:pPr>
      <w:r w:rsidRPr="00A502E4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79" w:name="_Toc133963325"/>
      <w:bookmarkStart w:id="980" w:name="_Toc133965382"/>
      <w:bookmarkStart w:id="981" w:name="_Toc133965638"/>
      <w:bookmarkStart w:id="982" w:name="_Toc152437151"/>
      <w:r w:rsidRPr="002B25D2">
        <w:t>Դ</w:t>
      </w:r>
      <w:r>
        <w:t>ԻՍՈՑՄԱՆ ԱՍՏԻՃԱՆ</w:t>
      </w:r>
      <w:bookmarkEnd w:id="979"/>
      <w:bookmarkEnd w:id="980"/>
      <w:bookmarkEnd w:id="981"/>
      <w:bookmarkEnd w:id="982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C54BB5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1A9F5F32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1E2BE6" w:rsidRPr="00DE4E92" w:rsidRDefault="001E2BE6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639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6504135" w14:textId="68A79040" w:rsidR="001E2BE6" w:rsidRPr="00DE4E92" w:rsidRDefault="001E2BE6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075039F2">
                <wp:extent cx="756745" cy="457200"/>
                <wp:effectExtent l="0" t="0" r="5715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1E2BE6" w:rsidRPr="00C54BB5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w:bookmarkStart w:id="983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w:bookmarkEnd w:id="983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640" style="width:59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7905B1D0" w14:textId="501F45B4" w:rsidR="001E2BE6" w:rsidRPr="00C54BB5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w:bookmarkStart w:id="984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w:bookmarkEnd w:id="984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C54BB5">
      <w:pPr>
        <w:pStyle w:val="Q-Normal"/>
        <w:ind w:firstLine="432"/>
        <w:contextualSpacing w:val="0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EA4DB2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118088A">
                <wp:extent cx="1711235" cy="555172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35" cy="55517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1E2BE6" w:rsidRPr="00C54BB5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641" style="width:134.75pt;height:4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2C0EDBF" w14:textId="4A39D54B" w:rsidR="001E2BE6" w:rsidRPr="00C54BB5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EA4DB2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C54BB5">
      <w:pPr>
        <w:pStyle w:val="Q-Normal"/>
        <w:ind w:firstLine="0"/>
        <w:contextualSpacing w:val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7659DEA7">
                <wp:extent cx="1463040" cy="425669"/>
                <wp:effectExtent l="0" t="0" r="381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4256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1E2BE6" w:rsidRPr="00C54BB5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  <w:sz w:val="22"/>
                                    <w:szCs w:val="22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642" style="width:115.2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34C5FF7B" w14:textId="77777777" w:rsidR="001E2BE6" w:rsidRPr="00C54BB5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  <w:sz w:val="22"/>
                              <w:szCs w:val="22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lastRenderedPageBreak/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022C0B">
      <w:pPr>
        <w:pStyle w:val="Q-Normal"/>
        <w:numPr>
          <w:ilvl w:val="0"/>
          <w:numId w:val="53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022C0B">
      <w:pPr>
        <w:pStyle w:val="Q-Normal"/>
        <w:numPr>
          <w:ilvl w:val="0"/>
          <w:numId w:val="53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C54BB5">
      <w:pPr>
        <w:pStyle w:val="Q-Normal"/>
        <w:ind w:firstLine="432"/>
        <w:contextualSpacing w:val="0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C54BB5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EA4DB2">
      <w:pPr>
        <w:pStyle w:val="Q-Normal"/>
        <w:ind w:firstLine="432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EA4DB2">
      <w:pPr>
        <w:pStyle w:val="Q-Normal"/>
        <w:spacing w:line="288" w:lineRule="auto"/>
        <w:ind w:firstLine="43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72FDEACD" w14:textId="3920A79A" w:rsidR="006533DE" w:rsidRDefault="00BF0CD8" w:rsidP="00EA4DB2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71CB4D81" w:rsidR="00BF0CD8" w:rsidRDefault="00A96152" w:rsidP="00A50215">
      <w:pPr>
        <w:pStyle w:val="Q-Yentavernagir"/>
      </w:pPr>
      <w:bookmarkStart w:id="985" w:name="_Toc152437152"/>
      <w:r>
        <w:t>ՈՒ</w:t>
      </w:r>
      <w:r w:rsidRPr="002B25D2">
        <w:t>ԺԵՂ և ԹՈՒՅԼ ԷԼԵԿՏՐՈԼԻՏՆԵՐ</w:t>
      </w:r>
      <w:bookmarkEnd w:id="985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2C98FDBD" w14:textId="77777777" w:rsidR="00C54BB5" w:rsidRDefault="00BF0CD8" w:rsidP="00302A17">
      <w:pPr>
        <w:pStyle w:val="Q-Normal"/>
      </w:pPr>
      <w:r w:rsidRPr="00C54BB5">
        <w:rPr>
          <w:b/>
        </w:rPr>
        <w:t>Ուժեղ են այն էլեկտրոլիտները, որոնք լրիվ դիսոցվում են ջրային լուծույթներում, դիսոցման աստիճանը ձգտում է 100%-ի:</w:t>
      </w:r>
      <w:r>
        <w:t xml:space="preserve"> </w:t>
      </w:r>
    </w:p>
    <w:p w14:paraId="6BB554FE" w14:textId="33BBB815" w:rsidR="00BF0CD8" w:rsidRDefault="00BF0CD8" w:rsidP="00C54BB5">
      <w:pPr>
        <w:pStyle w:val="Q-Normal"/>
        <w:ind w:firstLine="432"/>
        <w:contextualSpacing w:val="0"/>
      </w:pPr>
      <w:r>
        <w:t>Այդպիսի էլեկտրոլիտների թվին են դասվում.</w:t>
      </w:r>
    </w:p>
    <w:p w14:paraId="144E2EB2" w14:textId="0F9ED29B" w:rsidR="00CB1F8B" w:rsidRPr="008D4E45" w:rsidRDefault="00C115D5" w:rsidP="00584228">
      <w:pPr>
        <w:pStyle w:val="Q-Normal"/>
        <w:ind w:left="720" w:firstLine="0"/>
        <w:contextualSpacing w:val="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F628ABD" wp14:editId="2869A0AD">
                <wp:extent cx="4539342" cy="1214846"/>
                <wp:effectExtent l="0" t="0" r="0" b="4445"/>
                <wp:docPr id="20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9342" cy="12148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17C6C6C" w14:textId="2285D166" w:rsidR="001E2BE6" w:rsidRPr="00C54BB5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</w:pPr>
                            <w:r w:rsidRPr="00EA4DB2">
                              <w:t>Ջրում</w:t>
                            </w:r>
                            <w:r w:rsidRPr="00C54BB5">
                              <w:t xml:space="preserve"> լուծելի աղերը, օրինակ՝</w:t>
                            </w:r>
                            <w:r w:rsidRPr="00C54BB5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t xml:space="preserve">  և այլն:</w:t>
                            </w:r>
                          </w:p>
                          <w:p w14:paraId="6D58308A" w14:textId="70CBB453" w:rsidR="001E2BE6" w:rsidRPr="00C54BB5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contextualSpacing/>
                            </w:pPr>
                            <w:r w:rsidRPr="00C54BB5">
                              <w:t xml:space="preserve">Անօրգանական ուժեղ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Br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M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6B4B1F02" w14:textId="77777777" w:rsidR="001E2BE6" w:rsidRPr="00C54BB5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1"/>
                              </w:numPr>
                              <w:contextualSpacing/>
                            </w:pPr>
                            <w:r w:rsidRPr="00C54BB5">
                              <w:t xml:space="preserve">Բոլոր ալկալին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a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2 </m:t>
                                  </m:r>
                                </m:sub>
                              </m:sSub>
                            </m:oMath>
                            <w:r w:rsidRPr="00C54BB5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5CF4BA12" w14:textId="77777777" w:rsidR="001E2BE6" w:rsidRDefault="001E2BE6" w:rsidP="00C115D5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8B99BDF" w14:textId="77777777" w:rsidR="001E2BE6" w:rsidRPr="00DE4E92" w:rsidRDefault="001E2BE6" w:rsidP="00C115D5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628ABD" id="_x0000_s1643" style="width:357.45pt;height:9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117C6C6C" w14:textId="2285D166" w:rsidR="001E2BE6" w:rsidRPr="00C54BB5" w:rsidRDefault="001E2BE6" w:rsidP="00022C0B">
                      <w:pPr>
                        <w:pStyle w:val="Q-Yndgcvac"/>
                        <w:numPr>
                          <w:ilvl w:val="0"/>
                          <w:numId w:val="91"/>
                        </w:numPr>
                      </w:pPr>
                      <w:r w:rsidRPr="00EA4DB2">
                        <w:t>Ջրում</w:t>
                      </w:r>
                      <w:r w:rsidRPr="00C54BB5">
                        <w:t xml:space="preserve"> լուծելի աղերը, օրինակ՝</w:t>
                      </w:r>
                      <w:r w:rsidRPr="00C54BB5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t xml:space="preserve">  և այլն:</w:t>
                      </w:r>
                    </w:p>
                    <w:p w14:paraId="6D58308A" w14:textId="70CBB453" w:rsidR="001E2BE6" w:rsidRPr="00C54BB5" w:rsidRDefault="001E2BE6" w:rsidP="00022C0B">
                      <w:pPr>
                        <w:pStyle w:val="Q-Yndgcvac"/>
                        <w:numPr>
                          <w:ilvl w:val="0"/>
                          <w:numId w:val="91"/>
                        </w:numPr>
                        <w:contextualSpacing/>
                      </w:pPr>
                      <w:r w:rsidRPr="00C54BB5">
                        <w:t xml:space="preserve">Անօրգանական ուժեղ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Br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I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M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6B4B1F02" w14:textId="77777777" w:rsidR="001E2BE6" w:rsidRPr="00C54BB5" w:rsidRDefault="001E2BE6" w:rsidP="00022C0B">
                      <w:pPr>
                        <w:pStyle w:val="Q-Yndgcvac"/>
                        <w:numPr>
                          <w:ilvl w:val="0"/>
                          <w:numId w:val="91"/>
                        </w:numPr>
                        <w:contextualSpacing/>
                      </w:pPr>
                      <w:r w:rsidRPr="00C54BB5">
                        <w:t xml:space="preserve">Բոլոր ալկալին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a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b>
                        </m:sSub>
                      </m:oMath>
                      <w:r w:rsidRPr="00C54BB5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5CF4BA12" w14:textId="77777777" w:rsidR="001E2BE6" w:rsidRDefault="001E2BE6" w:rsidP="00C115D5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8B99BDF" w14:textId="77777777" w:rsidR="001E2BE6" w:rsidRPr="00DE4E92" w:rsidRDefault="001E2BE6" w:rsidP="00C115D5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500447" w14:textId="77777777" w:rsidR="007E1639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</w:t>
      </w:r>
      <w:r w:rsidRPr="007E1639">
        <w:rPr>
          <w:b/>
        </w:rPr>
        <w:t>դրանց դիսոցումը դարձելի է:</w:t>
      </w:r>
    </w:p>
    <w:p w14:paraId="178BC549" w14:textId="5B022D11" w:rsidR="00BF0CD8" w:rsidRDefault="00BF0CD8" w:rsidP="000A49B0">
      <w:pPr>
        <w:pStyle w:val="Q-Normal"/>
        <w:ind w:firstLine="432"/>
        <w:contextualSpacing w:val="0"/>
      </w:pPr>
      <w:r>
        <w:t xml:space="preserve"> Թույլ էլեկտրոլիտների թվին են դասվում.</w:t>
      </w:r>
      <w:r w:rsidRPr="002134DF">
        <w:t xml:space="preserve"> </w:t>
      </w:r>
    </w:p>
    <w:p w14:paraId="7D87DE2E" w14:textId="63E07EC3" w:rsidR="00CB1F8B" w:rsidRPr="002134DF" w:rsidRDefault="00E71CD4" w:rsidP="00E71CD4">
      <w:pPr>
        <w:pStyle w:val="Q-Normal"/>
        <w:ind w:firstLine="810"/>
        <w:contextualSpacing w:val="0"/>
      </w:pPr>
      <w:r>
        <w:rPr>
          <w:noProof/>
        </w:rPr>
        <mc:AlternateContent>
          <mc:Choice Requires="wps">
            <w:drawing>
              <wp:inline distT="0" distB="0" distL="0" distR="0" wp14:anchorId="366BFC58" wp14:editId="37049351">
                <wp:extent cx="4454072" cy="1815738"/>
                <wp:effectExtent l="0" t="0" r="3810" b="0"/>
                <wp:docPr id="25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4072" cy="18157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FAE919" w14:textId="77777777" w:rsidR="001E2BE6" w:rsidRPr="000A49B0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Օրգանական թթուների մեծամասնություն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OO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OOH</m:t>
                              </m:r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5CD2712" w14:textId="77777777" w:rsidR="001E2BE6" w:rsidRPr="000A49B0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Անօրգանական թույլ թթուները, օրինակ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F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ClO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4A609FDA" w14:textId="77777777" w:rsidR="001E2BE6" w:rsidRPr="000A49B0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Թույլ հիմք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g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>,</w:t>
                            </w:r>
                            <w:r w:rsidRPr="000A49B0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oMath>
                            <w:r w:rsidRPr="000A49B0">
                              <w:t xml:space="preserve"> և այլն:</w:t>
                            </w:r>
                          </w:p>
                          <w:p w14:paraId="77E13E84" w14:textId="77777777" w:rsidR="001E2BE6" w:rsidRPr="000A49B0" w:rsidRDefault="001E2BE6" w:rsidP="00022C0B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0A49B0">
                              <w:t xml:space="preserve">Ջուրը՝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 w:rsidRPr="000A49B0">
                              <w:t xml:space="preserve"> և ջրում դժվար լուծելի աղերը, 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aS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bB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PO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0A49B0">
                              <w:rPr>
                                <w:rFonts w:eastAsiaTheme="minorEastAsia"/>
                              </w:rPr>
                              <w:t xml:space="preserve"> և այլն:</w:t>
                            </w:r>
                          </w:p>
                          <w:p w14:paraId="2C3AB486" w14:textId="77777777" w:rsidR="001E2BE6" w:rsidRPr="00C54BB5" w:rsidRDefault="001E2BE6" w:rsidP="00E71CD4">
                            <w:pPr>
                              <w:pStyle w:val="Q-Yndgcvac"/>
                              <w:ind w:left="540"/>
                            </w:pPr>
                          </w:p>
                          <w:p w14:paraId="272A354A" w14:textId="77777777" w:rsidR="001E2BE6" w:rsidRDefault="001E2BE6" w:rsidP="00E71CD4">
                            <w:pPr>
                              <w:pStyle w:val="Q-Yndgcvac"/>
                              <w:rPr>
                                <w:rFonts w:eastAsiaTheme="minorEastAsia"/>
                                <w:bCs/>
                              </w:rPr>
                            </w:pPr>
                          </w:p>
                          <w:p w14:paraId="194B2BCE" w14:textId="77777777" w:rsidR="001E2BE6" w:rsidRPr="00DE4E92" w:rsidRDefault="001E2BE6" w:rsidP="00E71CD4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6BFC58" id="_x0000_s1644" style="width:350.7pt;height:14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" fillcolor="#d7f5f5" stroked="f" strokeweight="1pt">
                <v:stroke joinstyle="miter"/>
                <v:textbox>
                  <w:txbxContent>
                    <w:p w14:paraId="25FAE919" w14:textId="77777777" w:rsidR="001E2BE6" w:rsidRPr="000A49B0" w:rsidRDefault="001E2BE6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Օրգանական թթուների մեծամասնություն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OO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OOH</m:t>
                        </m:r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5CD2712" w14:textId="77777777" w:rsidR="001E2BE6" w:rsidRPr="000A49B0" w:rsidRDefault="001E2BE6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Անօրգանական թույլ թթուները, օրինակ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F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ClO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i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3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4A609FDA" w14:textId="77777777" w:rsidR="001E2BE6" w:rsidRPr="000A49B0" w:rsidRDefault="001E2BE6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Թույլ հիմք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F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>,</w:t>
                      </w:r>
                      <w:r w:rsidRPr="000A49B0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oMath>
                      <w:r w:rsidRPr="000A49B0">
                        <w:t xml:space="preserve"> և այլն:</w:t>
                      </w:r>
                    </w:p>
                    <w:p w14:paraId="77E13E84" w14:textId="77777777" w:rsidR="001E2BE6" w:rsidRPr="000A49B0" w:rsidRDefault="001E2BE6" w:rsidP="00022C0B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0A49B0">
                        <w:t xml:space="preserve">Ջուրը՝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  <w:r w:rsidRPr="000A49B0">
                        <w:t xml:space="preserve"> և ջրում դժվար լուծելի աղերը, 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a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b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0A49B0">
                        <w:rPr>
                          <w:rFonts w:eastAsiaTheme="minorEastAsia"/>
                        </w:rPr>
                        <w:t xml:space="preserve"> և այլն:</w:t>
                      </w:r>
                    </w:p>
                    <w:p w14:paraId="2C3AB486" w14:textId="77777777" w:rsidR="001E2BE6" w:rsidRPr="00C54BB5" w:rsidRDefault="001E2BE6" w:rsidP="00E71CD4">
                      <w:pPr>
                        <w:pStyle w:val="Q-Yndgcvac"/>
                        <w:ind w:left="540"/>
                      </w:pPr>
                    </w:p>
                    <w:p w14:paraId="272A354A" w14:textId="77777777" w:rsidR="001E2BE6" w:rsidRDefault="001E2BE6" w:rsidP="00E71CD4">
                      <w:pPr>
                        <w:pStyle w:val="Q-Yndgcvac"/>
                        <w:rPr>
                          <w:rFonts w:eastAsiaTheme="minorEastAsia"/>
                          <w:bCs/>
                        </w:rPr>
                      </w:pPr>
                    </w:p>
                    <w:p w14:paraId="194B2BCE" w14:textId="77777777" w:rsidR="001E2BE6" w:rsidRPr="00DE4E92" w:rsidRDefault="001E2BE6" w:rsidP="00E71CD4">
                      <w:pPr>
                        <w:pStyle w:val="Q-Yndgcvac"/>
                        <w:rPr>
                          <w:bCs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986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986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987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987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A502E4">
        <w:rPr>
          <w:i/>
        </w:rPr>
        <w:t>Պատ.՝</w:t>
      </w:r>
      <w:r w:rsidRPr="001E676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988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988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989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989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502E4">
        <w:rPr>
          <w:i/>
        </w:rPr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502E4">
        <w:rPr>
          <w:i/>
        </w:rPr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990" w:name="_Toc133963326"/>
      <w:bookmarkStart w:id="991" w:name="_Toc133965383"/>
      <w:bookmarkStart w:id="992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D81DC0" w:rsidRDefault="00037E9B" w:rsidP="00302A17">
      <w:pPr>
        <w:pStyle w:val="Heading3"/>
        <w:rPr>
          <w:rFonts w:eastAsiaTheme="minorEastAsia"/>
          <w:color w:val="0D8080"/>
          <w:sz w:val="28"/>
          <w:szCs w:val="28"/>
        </w:rPr>
      </w:pPr>
      <w:bookmarkStart w:id="993" w:name="_Toc152437153"/>
      <w:r w:rsidRPr="00D81DC0">
        <w:rPr>
          <w:color w:val="0D8080"/>
        </w:rPr>
        <w:t>ԴԻՍՈՑՄԱՆ ՀԱՍՏԱՏՈՒՆ</w:t>
      </w:r>
      <w:bookmarkEnd w:id="990"/>
      <w:bookmarkEnd w:id="991"/>
      <w:bookmarkEnd w:id="992"/>
      <w:bookmarkEnd w:id="993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994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994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995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995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022C0B">
      <w:pPr>
        <w:pStyle w:val="Q-Normal"/>
        <w:numPr>
          <w:ilvl w:val="0"/>
          <w:numId w:val="56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0A49B0">
      <w:pPr>
        <w:pStyle w:val="Q-Normal"/>
        <w:ind w:firstLine="432"/>
        <w:contextualSpacing w:val="0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0A49B0">
      <w:pPr>
        <w:pStyle w:val="Q-Normal"/>
        <w:ind w:firstLine="0"/>
        <w:contextualSpacing w:val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3D8A75CA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645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lastRenderedPageBreak/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6533DE">
      <w:pPr>
        <w:pStyle w:val="Q-Normal"/>
        <w:ind w:firstLine="432"/>
        <w:contextualSpacing w:val="0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6533DE">
      <w:pPr>
        <w:pStyle w:val="Q-Normal"/>
        <w:ind w:firstLine="432"/>
        <w:contextualSpacing w:val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0A49B0">
      <w:pPr>
        <w:pStyle w:val="Q-Normal"/>
        <w:ind w:firstLine="432"/>
        <w:contextualSpacing w:val="0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A49B0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03D5A59F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1E2BE6" w:rsidRDefault="001E2BE6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646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702A9CD" w14:textId="77777777" w:rsidR="001E2BE6" w:rsidRDefault="001E2BE6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4B188C2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996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997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997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996"/>
    <w:p w14:paraId="0E280DC2" w14:textId="4055C078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3B805B06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-</m:t>
              </m:r>
            </m:sup>
          </m:s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78E616C0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21C3D40B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507E4A1E" w:rsidR="00BF0CD8" w:rsidRPr="00FF4720" w:rsidRDefault="00D41563" w:rsidP="000A49B0">
      <w:pPr>
        <w:pStyle w:val="Q-Normal"/>
        <w:ind w:firstLine="432"/>
        <w:contextualSpacing w:val="0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044255" w:rsidRDefault="00BF0CD8" w:rsidP="00022984">
      <w:pPr>
        <w:pStyle w:val="Q-Normal"/>
        <w:jc w:val="center"/>
        <w:rPr>
          <w:rFonts w:eastAsiaTheme="minorEastAsia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363F7311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1E2BE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647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2D07D12E" w14:textId="77777777" w:rsidR="001E2BE6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998" w:name="_Toc133963327"/>
      <w:bookmarkStart w:id="999" w:name="_Toc133965384"/>
      <w:bookmarkStart w:id="1000" w:name="_Toc133965640"/>
    </w:p>
    <w:p w14:paraId="7DEE1444" w14:textId="77777777" w:rsidR="00C91442" w:rsidRDefault="00C91442">
      <w:r>
        <w:br w:type="page"/>
      </w:r>
    </w:p>
    <w:p w14:paraId="459A80B5" w14:textId="4A171567" w:rsidR="00AA159C" w:rsidRDefault="00AA159C">
      <w:r>
        <w:rPr>
          <w:noProof/>
        </w:rPr>
        <w:lastRenderedPageBreak/>
        <mc:AlternateContent>
          <mc:Choice Requires="wpc">
            <w:drawing>
              <wp:inline distT="0" distB="0" distL="0" distR="0" wp14:anchorId="729CE05D" wp14:editId="2626E394">
                <wp:extent cx="5060950" cy="872115"/>
                <wp:effectExtent l="0" t="0" r="6350" b="4445"/>
                <wp:docPr id="804555631" name="Canvas 804555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19359071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894184919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34875D8" w14:textId="5204DA4C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6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200525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8F6B16E" w14:textId="0818CD7B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ՕՔՍԻԴՆԵՐԻ ԹԹՎԱՅԻՆ ԵՎ ՀԻՄՆԱՅԻՆ ՀԱՏԿՈՒԹՅՈՒՆՆԵՐԻ ՓՈՓՈԽՈՒԹՅՈՒՆՆԵՐՆ ԸՍՏ ՏԱՐՐԵՐԻ ՇԱՌԱՎԻՂՆԵՐԻ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76685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29CE05D" id="Canvas 804555631" o:spid="_x0000_s164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">
                <v:shape id="_x0000_s164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0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">
                  <v:shape id="Hexagon 1" o:spid="_x0000_s165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534875D8" w14:textId="5204DA4C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6</w:t>
                          </w:r>
                        </w:p>
                      </w:txbxContent>
                    </v:textbox>
                  </v:shape>
                  <v:rect id="Rectangle 1" o:spid="_x0000_s1652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" filled="f" stroked="f" strokeweight="1.5pt">
                    <v:textbox>
                      <w:txbxContent>
                        <w:p w14:paraId="48F6B16E" w14:textId="0818CD7B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ՕՔՍԻԴՆԵՐԻ ԹԹՎԱՅԻՆ ԵՎ ՀԻՄՆԱՅԻՆ ՀԱՏԿՈՒԹՅՈՒՆՆԵՐԻ ՓՈՓՈԽՈՒԹՅՈՒՆՆԵՐՆ ԸՍՏ ՏԱՐՐԵՐԻ ՇԱՌԱՎԻՂՆԵՐԻ</w:t>
                          </w:r>
                        </w:p>
                      </w:txbxContent>
                    </v:textbox>
                  </v:rect>
                </v:group>
                <v:shape id="Половина рамки 31" o:spid="_x0000_s165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01" w:name="_Toc152437154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998"/>
      <w:bookmarkEnd w:id="999"/>
      <w:bookmarkEnd w:id="1000"/>
      <w:bookmarkEnd w:id="1001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51" type="#_x0000_t75" style="width:75.75pt;height:12.75pt" o:ole="">
            <v:imagedata r:id="rId594" o:title=""/>
          </v:shape>
          <o:OLEObject Type="Embed" ProgID="ChemDraw.Document.6.0" ShapeID="_x0000_i1251" DrawAspect="Content" ObjectID="_1763616492" r:id="rId595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30A0BD44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02" w:name="_Hlk68862328"/>
      <m:oMath>
        <m:r>
          <m:rPr>
            <m:sty m:val="bi"/>
          </m:rPr>
          <w:rPr>
            <w:rFonts w:ascii="Cambria Math" w:hAnsi="Cambria Math"/>
          </w:rPr>
          <m:t>O-H</m:t>
        </m:r>
      </m:oMath>
      <w:r>
        <w:t xml:space="preserve"> </w:t>
      </w:r>
      <w:bookmarkEnd w:id="1002"/>
      <w:r>
        <w:t>կապերի երկարությունների հարաբերակցությունից, այս հիդրատը կարող է դիսոցվել երկու ձևով:</w:t>
      </w:r>
    </w:p>
    <w:p w14:paraId="1F152772" w14:textId="31CA5BF5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295F5B38" w:rsidR="00BF0CD8" w:rsidRPr="00452F4A" w:rsidRDefault="00B77AF1" w:rsidP="00022984">
      <w:pPr>
        <w:pStyle w:val="Q-Normal"/>
        <w:jc w:val="center"/>
      </w:pPr>
      <w:r>
        <w:object w:dxaOrig="3785" w:dyaOrig="939" w14:anchorId="0DBC2A26">
          <v:shape id="_x0000_i1252" type="#_x0000_t75" style="width:150pt;height:36.75pt" o:ole="">
            <v:imagedata r:id="rId596" o:title=""/>
          </v:shape>
          <o:OLEObject Type="Embed" ProgID="ChemDraw.Document.6.0" ShapeID="_x0000_i1252" DrawAspect="Content" ObjectID="_1763616493" r:id="rId597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40A61C7C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529155BF" w:rsidR="00BF0CD8" w:rsidRPr="00B77AF1" w:rsidRDefault="00B77AF1" w:rsidP="00B77AF1">
      <w:pPr>
        <w:pStyle w:val="Q-Normal"/>
        <w:jc w:val="center"/>
      </w:pPr>
      <w:r>
        <w:object w:dxaOrig="3761" w:dyaOrig="939" w14:anchorId="2997EDC4">
          <v:shape id="_x0000_i1253" type="#_x0000_t75" style="width:145.5pt;height:36.75pt" o:ole="">
            <v:imagedata r:id="rId598" o:title=""/>
          </v:shape>
          <o:OLEObject Type="Embed" ProgID="ChemDraw.Document.6.0" ShapeID="_x0000_i1253" DrawAspect="Content" ObjectID="_1763616494" r:id="rId599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468CD178" w:rsidR="00BF0CD8" w:rsidRDefault="00BF0CD8" w:rsidP="00BB7F5F">
      <w:pPr>
        <w:pStyle w:val="Q-Normal"/>
        <w:spacing w:after="120"/>
        <w:ind w:firstLine="432"/>
        <w:contextualSpacing w:val="0"/>
      </w:pPr>
      <w:r>
        <w:t>Գրենք ցինկի հիդրօքսիդի դիսոցման հավասարումները՝ անտեսելով փուլայնությունը.</w:t>
      </w:r>
    </w:p>
    <w:p w14:paraId="714F22FB" w14:textId="54DC4F7E" w:rsidR="00BF0CD8" w:rsidRPr="00BB7F5F" w:rsidRDefault="00BB7F5F" w:rsidP="00BB7F5F">
      <w:pPr>
        <w:pStyle w:val="Q-Normal"/>
        <w:spacing w:after="120"/>
        <w:ind w:firstLine="432"/>
        <w:contextualSpacing w:val="0"/>
        <w:jc w:val="center"/>
      </w:pPr>
      <w:r>
        <w:object w:dxaOrig="7260" w:dyaOrig="1713" w14:anchorId="2CDF9026">
          <v:shape id="_x0000_i1254" type="#_x0000_t75" style="width:300pt;height:70.5pt" o:ole="">
            <v:imagedata r:id="rId600" o:title=""/>
          </v:shape>
          <o:OLEObject Type="Embed" ProgID="ChemDraw.Document.6.0" ShapeID="_x0000_i1254" DrawAspect="Content" ObjectID="_1763616495" r:id="rId601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76F7734F">
                <wp:extent cx="4863224" cy="1280160"/>
                <wp:effectExtent l="0" t="0" r="0" b="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1E2BE6" w:rsidRDefault="001E2BE6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 xml:space="preserve">: </w:t>
                            </w:r>
                            <w:r>
                              <w:t>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1E2BE6" w:rsidRPr="000F2918" w:rsidRDefault="001E2BE6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654" style="width:382.95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" fillcolor="#d7f5f5" stroked="f" strokeweight="1pt">
                <v:stroke joinstyle="miter"/>
                <v:textbox>
                  <w:txbxContent>
                    <w:p w14:paraId="5D8E43E1" w14:textId="604E5B3F" w:rsidR="001E2BE6" w:rsidRDefault="001E2BE6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 xml:space="preserve">: </w:t>
                      </w:r>
                      <w:r>
                        <w:t>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1E2BE6" w:rsidRPr="000F2918" w:rsidRDefault="001E2BE6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472753E0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4C2AF813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064F90">
        <w:t>7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03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03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2E7C3B">
      <w:pPr>
        <w:pStyle w:val="Q-Normal"/>
        <w:ind w:firstLine="432"/>
        <w:contextualSpacing w:val="0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04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04"/>
      <w:r>
        <w:t xml:space="preserve"> և </w:t>
      </w:r>
      <w:bookmarkStart w:id="1005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05"/>
      <w:r w:rsidRPr="009368B7">
        <w:t xml:space="preserve"> </w:t>
      </w:r>
      <w:r>
        <w:t xml:space="preserve">օքսիդներում </w:t>
      </w:r>
      <w:bookmarkStart w:id="1006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06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2E7C3B">
      <w:pPr>
        <w:pStyle w:val="Q-Normal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084BF71E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1E2BE6" w:rsidRDefault="001E2BE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655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410D15C2" w14:textId="77777777" w:rsidR="001E2BE6" w:rsidRDefault="001E2BE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2E7C3B" w:rsidRDefault="00BF0CD8" w:rsidP="002E7C3B">
      <w:pPr>
        <w:pStyle w:val="Q-Normal"/>
        <w:ind w:firstLine="432"/>
        <w:contextualSpacing w:val="0"/>
        <w:rPr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HR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⇄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="Cambria Math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2E7C3B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2E7C3B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6553E8CD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1E2BE6" w:rsidRDefault="001E2BE6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656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16D7C87C" w14:textId="77777777" w:rsidR="001E2BE6" w:rsidRDefault="001E2BE6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62788B0C" w14:textId="7F51EA8A" w:rsidR="00AA159C" w:rsidRDefault="00AA159C" w:rsidP="00C60F7D">
      <w:bookmarkStart w:id="1007" w:name="_Toc133963328"/>
      <w:bookmarkStart w:id="1008" w:name="_Toc133965385"/>
      <w:bookmarkStart w:id="1009" w:name="_Toc133965641"/>
      <w:r>
        <w:rPr>
          <w:noProof/>
        </w:rPr>
        <w:lastRenderedPageBreak/>
        <mc:AlternateContent>
          <mc:Choice Requires="wpc">
            <w:drawing>
              <wp:inline distT="0" distB="0" distL="0" distR="0" wp14:anchorId="049FA1F4" wp14:editId="0031DDB7">
                <wp:extent cx="5060950" cy="872115"/>
                <wp:effectExtent l="0" t="0" r="6350" b="4445"/>
                <wp:docPr id="50960959" name="Canvas 509609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7457812" name="Group 3"/>
                        <wpg:cNvGrpSpPr/>
                        <wpg:grpSpPr>
                          <a:xfrm>
                            <a:off x="0" y="112"/>
                            <a:ext cx="5060950" cy="831224"/>
                            <a:chOff x="0" y="643722"/>
                            <a:chExt cx="10826489" cy="1788007"/>
                          </a:xfrm>
                        </wpg:grpSpPr>
                        <wps:wsp>
                          <wps:cNvPr id="1220584872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57B28F2" w14:textId="6315753B" w:rsidR="001E2BE6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.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hy-AM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289951" name="Rectangle 1"/>
                          <wps:cNvSpPr/>
                          <wps:spPr>
                            <a:xfrm>
                              <a:off x="1887882" y="757072"/>
                              <a:ext cx="8938607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9577BD" w14:textId="0A2D4F78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sz w:val="25"/>
                                    <w:szCs w:val="25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25"/>
                                    <w:szCs w:val="25"/>
                                    <w:lang w:val="hy-AM"/>
                                  </w:rPr>
                                  <w:t xml:space="preserve">ԻՈՆԱՓՈԽԱՆԱԿԱՅԻՆ </w:t>
                                </w: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25"/>
                                    <w:szCs w:val="25"/>
                                    <w:lang w:val="hy-AM"/>
                                  </w:rPr>
                                  <w:t>ՌԵԱԿՑԻԱՆԵՐՆ ԷԼԵԿՏՐՈԼԻՏՆԵՐԻ ԼՈՒԾՈՒՅԹՆԵՐՈՒՄ, ԻՈՆԱԿԱՆ ՀԱՎԱՍԱՐՈՒՄՆԵՐ, ԻՈՆԱԿԱՆ ՀԱՎԱՍԱՐԱԿՇՌՈՒԹՅՈՒՆ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0693725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9FA1F4" id="Canvas 50960959" o:spid="_x0000_s1657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">
                <v:shape id="_x0000_s1658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59" style="position:absolute;top:1;width:50609;height:8312" coordorigin=",6437" coordsize="108264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5z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">
                  <v:shape id="Hexagon 1" o:spid="_x0000_s1660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" adj="4809" fillcolor="#0d8080" stroked="f" strokeweight="2pt">
                    <v:textbox inset="0,0,0,0">
                      <w:txbxContent>
                        <w:p w14:paraId="457B28F2" w14:textId="6315753B" w:rsidR="001E2BE6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.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hy-AM"/>
                            </w:rPr>
                            <w:t>7</w:t>
                          </w:r>
                        </w:p>
                      </w:txbxContent>
                    </v:textbox>
                  </v:shape>
                  <v:rect id="Rectangle 1" o:spid="_x0000_s1661" style="position:absolute;left:18878;top:7570;width:8938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" filled="f" stroked="f" strokeweight="1.5pt">
                    <v:textbox>
                      <w:txbxContent>
                        <w:p w14:paraId="189577BD" w14:textId="0A2D4F78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sz w:val="25"/>
                              <w:szCs w:val="25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25"/>
                              <w:szCs w:val="25"/>
                              <w:lang w:val="hy-AM"/>
                            </w:rPr>
                            <w:t xml:space="preserve">ԻՈՆԱՓՈԽԱՆԱԿԱՅԻՆ </w:t>
                          </w: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25"/>
                              <w:szCs w:val="25"/>
                              <w:lang w:val="hy-AM"/>
                            </w:rPr>
                            <w:t>ՌԵԱԿՑԻԱՆԵՐՆ ԷԼԵԿՏՐՈԼԻՏՆԵՐԻ ԼՈՒԾՈՒՅԹՆԵՐՈՒՄ, ԻՈՆԱԿԱՆ ՀԱՎԱՍԱՐՈՒՄՆԵՐ, ԻՈՆԱԿԱՆ ՀԱՎԱՍԱՐԱԿՇՌՈՒԹՅՈՒՆ</w:t>
                          </w:r>
                        </w:p>
                      </w:txbxContent>
                    </v:textbox>
                  </v:rect>
                </v:group>
                <v:shape id="Половина рамки 31" o:spid="_x0000_s1662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10" w:name="_Toc152437155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07"/>
      <w:bookmarkEnd w:id="1008"/>
      <w:bookmarkEnd w:id="1009"/>
      <w:bookmarkEnd w:id="1010"/>
    </w:p>
    <w:p w14:paraId="0739CCC6" w14:textId="77777777" w:rsidR="00CC5066" w:rsidRPr="006A453D" w:rsidRDefault="00CC5066" w:rsidP="00CC5066">
      <w:pPr>
        <w:pStyle w:val="Q-Normal"/>
      </w:pPr>
      <w:r w:rsidRPr="006A453D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F716EAB" w14:textId="77777777" w:rsidR="00CC5066" w:rsidRPr="006A453D" w:rsidRDefault="00CC5066" w:rsidP="00CC5066">
      <w:pPr>
        <w:spacing w:line="245" w:lineRule="auto"/>
        <w:ind w:firstLine="432"/>
        <w:jc w:val="right"/>
        <w:rPr>
          <w:rFonts w:ascii="GHEA Grapalat" w:hAnsi="GHEA Grapalat" w:cs="Arial"/>
          <w:sz w:val="24"/>
          <w:szCs w:val="24"/>
          <w:lang w:val="hy-AM"/>
        </w:rPr>
      </w:pPr>
      <w:r w:rsidRPr="006A453D">
        <w:rPr>
          <w:rFonts w:ascii="GHEA Grapalat" w:hAnsi="GHEA Grapalat" w:cs="Arial"/>
          <w:noProof/>
          <w:sz w:val="20"/>
          <w:szCs w:val="20"/>
          <w:lang w:val="hy-AM"/>
        </w:rPr>
        <mc:AlternateContent>
          <mc:Choice Requires="wps">
            <w:drawing>
              <wp:inline distT="0" distB="0" distL="0" distR="0" wp14:anchorId="2FBDCB88" wp14:editId="1F35EB7D">
                <wp:extent cx="2892973" cy="504496"/>
                <wp:effectExtent l="0" t="0" r="3175" b="0"/>
                <wp:docPr id="102915781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CC6086" w14:textId="77777777" w:rsidR="001E2BE6" w:rsidRDefault="001E2BE6" w:rsidP="00CC5066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</w:t>
                            </w:r>
                            <w:r>
                              <w:t>ը</w:t>
                            </w:r>
                            <w:r w:rsidRPr="002E565C">
                              <w:t xml:space="preserve"> </w:t>
                            </w:r>
                            <w:r>
                              <w:t>կոչվ</w:t>
                            </w:r>
                            <w:r w:rsidRPr="002E565C">
                              <w:t>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DCB88" id="_x0000_s1663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" fillcolor="#d7f5f5" stroked="f" strokeweight="1pt">
                <v:stroke joinstyle="miter"/>
                <v:textbox>
                  <w:txbxContent>
                    <w:p w14:paraId="02CC6086" w14:textId="77777777" w:rsidR="001E2BE6" w:rsidRDefault="001E2BE6" w:rsidP="00CC5066">
                      <w:pPr>
                        <w:pStyle w:val="Q-Yndgcvac"/>
                      </w:pPr>
                      <w:r w:rsidRPr="002E565C">
                        <w:t>Իոնների միջև ընթացող ռեակցիաներ</w:t>
                      </w:r>
                      <w:r>
                        <w:t>ը</w:t>
                      </w:r>
                      <w:r w:rsidRPr="002E565C">
                        <w:t xml:space="preserve"> </w:t>
                      </w:r>
                      <w:r>
                        <w:t>կոչվ</w:t>
                      </w:r>
                      <w:r w:rsidRPr="002E565C">
                        <w:t>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F6C70" w14:textId="77777777" w:rsidR="00CC5066" w:rsidRPr="006A453D" w:rsidRDefault="00CC5066" w:rsidP="00CC5066">
      <w:pPr>
        <w:pStyle w:val="Q-Normal"/>
        <w:ind w:firstLine="432"/>
      </w:pPr>
      <w:r w:rsidRPr="006A453D">
        <w:t>Իոնների մասնակցությամբ կարող են ընթանալ և՛ փոխանակային, և՛ օքսիդավերականգնման ռեակցիաները:</w:t>
      </w:r>
    </w:p>
    <w:p w14:paraId="5DDFE81E" w14:textId="77777777" w:rsidR="00CC5066" w:rsidRPr="006A453D" w:rsidRDefault="00CC5066" w:rsidP="00CC5066">
      <w:pPr>
        <w:pStyle w:val="Q-Normal"/>
        <w:ind w:firstLine="432"/>
      </w:pPr>
      <w:r w:rsidRPr="006A453D">
        <w:t>Քննարկենք փոխանակային ռեակցիաները: Այս ռեակցիաների իոնական հավասարումները կազմելիս պետք է կիրառել հետևյալ կանոնները.</w:t>
      </w:r>
    </w:p>
    <w:p w14:paraId="71D8A229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rPr>
          <w:rFonts w:ascii="GHEA Grapalat" w:hAnsi="GHEA Grapalat" w:cs="Arial"/>
          <w:sz w:val="20"/>
          <w:szCs w:val="20"/>
          <w:lang w:val="hy-AM"/>
        </w:rPr>
        <w:t>Ռեակցիային մասնակցող բոլոր ու</w:t>
      </w:r>
      <w:r w:rsidRPr="006A453D">
        <w:rPr>
          <w:rFonts w:ascii="GHEA Grapalat" w:hAnsi="GHEA Grapalat" w:cs="Arial"/>
          <w:sz w:val="20"/>
          <w:szCs w:val="20"/>
          <w:lang w:val="hy-AM"/>
        </w:rPr>
        <w:t>ժեղ էլեկտրոլիտները պետք է գրել միայն իոնների ձևով, քանի որ դրանք լուծույթում լրիվ դիսոցվում են:</w:t>
      </w:r>
    </w:p>
    <w:p w14:paraId="1ED1E1E1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Թույլ էլեկտրոլիտները, նստվածքները և գազային նյութերը պետք է գրել մոլեկուլային ձևով</w:t>
      </w:r>
      <w:r>
        <w:rPr>
          <w:rFonts w:ascii="GHEA Grapalat" w:hAnsi="GHEA Grapalat" w:cs="Arial"/>
          <w:sz w:val="20"/>
          <w:szCs w:val="20"/>
          <w:lang w:val="hy-AM"/>
        </w:rPr>
        <w:t xml:space="preserve"> 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ելանյութեր</w:t>
      </w:r>
      <w:r>
        <w:rPr>
          <w:rFonts w:ascii="GHEA Grapalat" w:hAnsi="GHEA Grapalat" w:cs="Arial"/>
          <w:sz w:val="20"/>
          <w:szCs w:val="20"/>
          <w:lang w:val="hy-AM"/>
        </w:rPr>
        <w:t>ի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</w:t>
      </w:r>
      <w:r>
        <w:rPr>
          <w:rFonts w:ascii="GHEA Grapalat" w:hAnsi="GHEA Grapalat" w:cs="Arial"/>
          <w:sz w:val="20"/>
          <w:szCs w:val="20"/>
          <w:lang w:val="hy-AM"/>
        </w:rPr>
        <w:t>և՛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վերջանյութեր</w:t>
      </w:r>
      <w:r>
        <w:rPr>
          <w:rFonts w:ascii="GHEA Grapalat" w:hAnsi="GHEA Grapalat" w:cs="Arial"/>
          <w:sz w:val="20"/>
          <w:szCs w:val="20"/>
          <w:lang w:val="hy-AM"/>
        </w:rPr>
        <w:t>ի համար</w:t>
      </w:r>
      <w:r w:rsidRPr="006A453D">
        <w:rPr>
          <w:rFonts w:ascii="GHEA Grapalat" w:hAnsi="GHEA Grapalat" w:cs="Arial"/>
          <w:sz w:val="20"/>
          <w:szCs w:val="20"/>
          <w:lang w:val="hy-AM"/>
        </w:rPr>
        <w:t>:</w:t>
      </w:r>
    </w:p>
    <w:p w14:paraId="74D32643" w14:textId="77777777" w:rsidR="00CC5066" w:rsidRPr="006A453D" w:rsidRDefault="00CC5066" w:rsidP="00CC5066">
      <w:pPr>
        <w:numPr>
          <w:ilvl w:val="0"/>
          <w:numId w:val="88"/>
        </w:numPr>
        <w:spacing w:line="245" w:lineRule="auto"/>
        <w:ind w:left="426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Հավասարման աջ և ձախ մասերում իոնների լիցքերի գումարները պետք է լինեն իրար հավասար:</w:t>
      </w:r>
    </w:p>
    <w:p w14:paraId="636FDB03" w14:textId="77777777" w:rsidR="00CC5066" w:rsidRPr="007F435E" w:rsidRDefault="00CC5066" w:rsidP="00CC5066">
      <w:pPr>
        <w:spacing w:line="245" w:lineRule="auto"/>
        <w:ind w:firstLine="432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Քննարկենք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 xml:space="preserve">-ի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eastAsiaTheme="minorEastAsia" w:hAnsi="GHEA Grapalat" w:cs="Arial"/>
          <w:sz w:val="20"/>
          <w:szCs w:val="20"/>
          <w:lang w:val="hy-AM"/>
        </w:rPr>
        <w:t>-ի միջև ընթացող ռեակցիան.</w:t>
      </w:r>
    </w:p>
    <w:p w14:paraId="5531F9E6" w14:textId="77777777" w:rsidR="00CC5066" w:rsidRPr="006A453D" w:rsidRDefault="00CC5066" w:rsidP="00CC5066">
      <w:pPr>
        <w:spacing w:before="100" w:after="100" w:line="245" w:lineRule="auto"/>
        <w:ind w:firstLine="432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>
        <w:object w:dxaOrig="5229" w:dyaOrig="339" w14:anchorId="218E51AD">
          <v:shape id="_x0000_i1255" type="#_x0000_t75" style="width:261pt;height:16.5pt" o:ole="">
            <v:imagedata r:id="rId603" o:title=""/>
          </v:shape>
          <o:OLEObject Type="Embed" ProgID="ChemDraw.Document.6.0" ShapeID="_x0000_i1255" DrawAspect="Content" ObjectID="_1763616496" r:id="rId604"/>
        </w:object>
      </w:r>
    </w:p>
    <w:p w14:paraId="794CD766" w14:textId="77777777" w:rsidR="00CC5066" w:rsidRPr="006A453D" w:rsidRDefault="00CC5066" w:rsidP="00CC5066">
      <w:pPr>
        <w:spacing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Հավասարման այս ձևը կոչվում է մոլեկուլային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, թողնենք մոլեկուլային ձևով.</w:t>
      </w:r>
    </w:p>
    <w:p w14:paraId="13F06502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928" w:dyaOrig="389" w14:anchorId="6BE01F3B">
          <v:shape id="_x0000_i1256" type="#_x0000_t75" style="width:246.75pt;height:19.5pt" o:ole="">
            <v:imagedata r:id="rId605" o:title=""/>
          </v:shape>
          <o:OLEObject Type="Embed" ProgID="ChemDraw.Document.6.0" ShapeID="_x0000_i1256" DrawAspect="Content" ObjectID="_1763616497" r:id="rId606"/>
        </w:object>
      </w:r>
    </w:p>
    <w:p w14:paraId="085FC86F" w14:textId="77777777" w:rsidR="00CC5066" w:rsidRPr="006A453D" w:rsidRDefault="00CC5066" w:rsidP="00CC5066">
      <w:pPr>
        <w:spacing w:before="120" w:after="120" w:line="245" w:lineRule="auto"/>
        <w:ind w:firstLine="432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լրիվ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>: Կրճատելով հավասարման աջ և ձախ կողմերում նույն իոնները, կստանանք.</w:t>
      </w:r>
    </w:p>
    <w:p w14:paraId="5D990178" w14:textId="77777777" w:rsidR="00CC5066" w:rsidRPr="006A453D" w:rsidRDefault="00CC5066" w:rsidP="00CC5066">
      <w:pPr>
        <w:spacing w:line="245" w:lineRule="auto"/>
        <w:ind w:firstLine="432"/>
        <w:contextualSpacing/>
        <w:jc w:val="center"/>
        <w:rPr>
          <w:rFonts w:ascii="GHEA Grapalat" w:eastAsiaTheme="minorEastAsia" w:hAnsi="GHEA Grapalat" w:cs="Arial"/>
          <w:lang w:val="hy-AM"/>
        </w:rPr>
      </w:pPr>
      <w:r>
        <w:object w:dxaOrig="2306" w:dyaOrig="389" w14:anchorId="101AFBEB">
          <v:shape id="_x0000_i1257" type="#_x0000_t75" style="width:115.5pt;height:19.5pt" o:ole="">
            <v:imagedata r:id="rId607" o:title=""/>
          </v:shape>
          <o:OLEObject Type="Embed" ProgID="ChemDraw.Document.6.0" ShapeID="_x0000_i1257" DrawAspect="Content" ObjectID="_1763616498" r:id="rId608"/>
        </w:object>
      </w:r>
    </w:p>
    <w:p w14:paraId="51DA4CCF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b/>
          <w:sz w:val="20"/>
          <w:szCs w:val="20"/>
          <w:lang w:val="hy-AM"/>
        </w:rPr>
        <w:t>Այս հավասարումը կոչվում է կրճատ իոնական հավասարում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: Այն արտահայտում է ոչ միայն (1) ռեակցիայի էությունը: </w:t>
      </w:r>
    </w:p>
    <w:p w14:paraId="3EC17079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Գրենք մի քանի այլ ռեակցիաներ.</w:t>
      </w:r>
    </w:p>
    <w:p w14:paraId="1E04B28B" w14:textId="77777777" w:rsidR="00CC5066" w:rsidRPr="00A4328B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6017" w:dyaOrig="710" w14:anchorId="763F25FB">
          <v:shape id="_x0000_i1258" type="#_x0000_t75" style="width:300.75pt;height:35.25pt" o:ole="">
            <v:imagedata r:id="rId609" o:title=""/>
          </v:shape>
          <o:OLEObject Type="Embed" ProgID="ChemDraw.Document.6.0" ShapeID="_x0000_i1258" DrawAspect="Content" ObjectID="_1763616499" r:id="rId610"/>
        </w:object>
      </w:r>
      <w:r w:rsidRPr="00F508E1">
        <w:rPr>
          <w:rFonts w:ascii="GHEA Grapalat" w:hAnsi="GHEA Grapalat" w:cs="Arial"/>
          <w:sz w:val="20"/>
          <w:szCs w:val="20"/>
          <w:lang w:val="hy-AM"/>
        </w:rPr>
        <w:t xml:space="preserve">                                   </w:t>
      </w:r>
    </w:p>
    <w:p w14:paraId="3542372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544" w:dyaOrig="710" w14:anchorId="6FA1168D">
          <v:shape id="_x0000_i1259" type="#_x0000_t75" style="width:278.25pt;height:35.25pt" o:ole="">
            <v:imagedata r:id="rId611" o:title=""/>
          </v:shape>
          <o:OLEObject Type="Embed" ProgID="ChemDraw.Document.6.0" ShapeID="_x0000_i1259" DrawAspect="Content" ObjectID="_1763616500" r:id="rId612"/>
        </w:object>
      </w:r>
    </w:p>
    <w:p w14:paraId="484A463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861" w:dyaOrig="339" w14:anchorId="11EB0F8B">
          <v:shape id="_x0000_i1260" type="#_x0000_t75" style="width:292.5pt;height:16.5pt" o:ole="">
            <v:imagedata r:id="rId613" o:title=""/>
          </v:shape>
          <o:OLEObject Type="Embed" ProgID="ChemDraw.Document.6.0" ShapeID="_x0000_i1260" DrawAspect="Content" ObjectID="_1763616501" r:id="rId614"/>
        </w:object>
      </w:r>
    </w:p>
    <w:p w14:paraId="647428D5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5388" w:dyaOrig="389" w14:anchorId="01C005C4">
          <v:shape id="_x0000_i1261" type="#_x0000_t75" style="width:270pt;height:19.5pt" o:ole="">
            <v:imagedata r:id="rId615" o:title=""/>
          </v:shape>
          <o:OLEObject Type="Embed" ProgID="ChemDraw.Document.6.0" ShapeID="_x0000_i1261" DrawAspect="Content" ObjectID="_1763616502" r:id="rId616"/>
        </w:object>
      </w:r>
    </w:p>
    <w:p w14:paraId="574F5B74" w14:textId="77777777" w:rsidR="00CC5066" w:rsidRDefault="00CC5066" w:rsidP="00CC5066">
      <w:pPr>
        <w:spacing w:line="245" w:lineRule="auto"/>
        <w:ind w:firstLine="431"/>
        <w:contextualSpacing/>
        <w:jc w:val="center"/>
      </w:pPr>
      <w:r>
        <w:object w:dxaOrig="2691" w:dyaOrig="389" w14:anchorId="3EA9E182">
          <v:shape id="_x0000_i1262" type="#_x0000_t75" style="width:134.25pt;height:19.5pt" o:ole="">
            <v:imagedata r:id="rId617" o:title=""/>
          </v:shape>
          <o:OLEObject Type="Embed" ProgID="ChemDraw.Document.6.0" ShapeID="_x0000_i1262" DrawAspect="Content" ObjectID="_1763616503" r:id="rId618"/>
        </w:object>
      </w:r>
    </w:p>
    <w:p w14:paraId="1A745672" w14:textId="77777777" w:rsidR="00CC5066" w:rsidRPr="00137964" w:rsidRDefault="00CC5066" w:rsidP="00CC5066">
      <w:pPr>
        <w:spacing w:line="245" w:lineRule="auto"/>
        <w:ind w:firstLine="431"/>
        <w:contextualSpacing/>
        <w:jc w:val="center"/>
      </w:pPr>
      <w:r>
        <w:object w:dxaOrig="2306" w:dyaOrig="389" w14:anchorId="163CFFA3">
          <v:shape id="_x0000_i1263" type="#_x0000_t75" style="width:115.5pt;height:19.5pt" o:ole="">
            <v:imagedata r:id="rId619" o:title=""/>
          </v:shape>
          <o:OLEObject Type="Embed" ProgID="ChemDraw.Document.6.0" ShapeID="_x0000_i1263" DrawAspect="Content" ObjectID="_1763616504" r:id="rId620"/>
        </w:object>
      </w:r>
    </w:p>
    <w:p w14:paraId="7C251D1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Ինչպես տեսնում ենք, (1) ռեակցիայի, ինչպես նաև (2) և (3) ռեակցիաներ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  <m:sSubSup>
          <m:sSub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bSup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BaS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6A453D">
        <w:rPr>
          <w:rFonts w:ascii="GHEA Grapalat" w:hAnsi="GHEA Grapalat" w:cs="Arial"/>
          <w:b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>ջրում անլուծելի աղը:</w:t>
      </w:r>
    </w:p>
    <w:p w14:paraId="36D9043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Էլեկտրոլիտների լուծույթներում փոխանակային ռեակցիաները գործնականորեն մինչև վերջ ընթանում են երեք դեպքում, եթե ռեակցիայի արդյունքում առաջանում է.</w:t>
      </w:r>
    </w:p>
    <w:p w14:paraId="3E83B9AD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1) քիչ լուծելի նյութ՝ նստվածք,</w:t>
      </w:r>
    </w:p>
    <w:p w14:paraId="5E76F9D0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137964">
        <w:rPr>
          <w:rFonts w:ascii="GHEA Grapalat" w:hAnsi="GHEA Grapalat" w:cs="Arial"/>
          <w:sz w:val="20"/>
          <w:szCs w:val="20"/>
          <w:lang w:val="hy-AM"/>
        </w:rPr>
        <w:t>2</w:t>
      </w:r>
      <w:r w:rsidRPr="006A453D">
        <w:rPr>
          <w:rFonts w:ascii="GHEA Grapalat" w:hAnsi="GHEA Grapalat" w:cs="Arial"/>
          <w:sz w:val="20"/>
          <w:szCs w:val="20"/>
          <w:lang w:val="hy-AM"/>
        </w:rPr>
        <w:t>) քիչ դիսոցվող նյութ՝ թույլ էլեկտրոլիտ,</w:t>
      </w:r>
    </w:p>
    <w:p w14:paraId="155A83D8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3) ցնդելի նյութ՝ գազ:</w:t>
      </w:r>
    </w:p>
    <w:p w14:paraId="4C80C2CB" w14:textId="77777777" w:rsidR="00CC5066" w:rsidRPr="006A453D" w:rsidRDefault="00CC5066" w:rsidP="00CC5066">
      <w:pPr>
        <w:pStyle w:val="Q-Xndir"/>
      </w:pPr>
      <w:r w:rsidRPr="006A453D">
        <w:t xml:space="preserve">1) քիչ լուծելի նյութերի առաջացմամբ ընթացող իոնափոխանակային ռեակցիաներ </w:t>
      </w:r>
    </w:p>
    <w:p w14:paraId="02BDD0F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պիսի ռեակցիաները գործնականում ընթանում են մինչև վերջ: Որքան փոքր է առաջացած նստվածքի լուծելիությունը, այնքան հավասարակշռությունն ավելի շատ Է տեղաշարժվում դրա առաջացման կողմը: </w:t>
      </w:r>
    </w:p>
    <w:p w14:paraId="47069129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Ag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ընթացող ռեակցիան.</w:t>
      </w:r>
    </w:p>
    <w:p w14:paraId="61FBAE48" w14:textId="77777777" w:rsidR="00CC5066" w:rsidRPr="006A453D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>
        <w:object w:dxaOrig="7668" w:dyaOrig="1030" w14:anchorId="3D27DEAA">
          <v:shape id="_x0000_i1264" type="#_x0000_t75" style="width:384pt;height:51.75pt" o:ole="">
            <v:imagedata r:id="rId621" o:title=""/>
          </v:shape>
          <o:OLEObject Type="Embed" ProgID="ChemDraw.Document.6.0" ShapeID="_x0000_i1264" DrawAspect="Content" ObjectID="_1763616505" r:id="rId622"/>
        </w:object>
      </w:r>
    </w:p>
    <w:p w14:paraId="0F59EF94" w14:textId="77777777" w:rsidR="00CC5066" w:rsidRDefault="00CC5066" w:rsidP="003F29B1">
      <w:pPr>
        <w:pStyle w:val="Q-Xndir"/>
      </w:pPr>
      <w:r w:rsidRPr="006A453D">
        <w:t xml:space="preserve">2) թույլ էլեկտրոլիտների առաջացմամբ ընթացող իոնափոխանակային ռեակցիաներ </w:t>
      </w:r>
    </w:p>
    <w:p w14:paraId="0848B811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D7D"/>
          <w:kern w:val="2"/>
          <w:sz w:val="20"/>
          <w:szCs w:val="20"/>
          <w:lang w:val="hy-AM"/>
          <w14:ligatures w14:val="standardContextual"/>
        </w:rPr>
      </w:pPr>
      <w:r>
        <w:object w:dxaOrig="4987" w:dyaOrig="1352" w14:anchorId="3D96006A">
          <v:shape id="_x0000_i1265" type="#_x0000_t75" style="width:248.25pt;height:67.5pt" o:ole="">
            <v:imagedata r:id="rId623" o:title=""/>
          </v:shape>
          <o:OLEObject Type="Embed" ProgID="ChemDraw.Document.6.0" ShapeID="_x0000_i1265" DrawAspect="Content" ObjectID="_1763616506" r:id="rId624"/>
        </w:object>
      </w:r>
    </w:p>
    <w:p w14:paraId="68CA1999" w14:textId="77777777" w:rsidR="00CC5066" w:rsidRDefault="00CC5066" w:rsidP="00CC5066">
      <w:pPr>
        <w:pStyle w:val="Q-Xndir"/>
      </w:pPr>
      <w:r w:rsidRPr="006A453D">
        <w:t xml:space="preserve">3) գազային նյութերի առաջացմամբ ընթացող իոնափոխանակային ռեակցիաներ </w:t>
      </w:r>
    </w:p>
    <w:p w14:paraId="2C44EFFB" w14:textId="77777777" w:rsidR="00CC5066" w:rsidRPr="006A453D" w:rsidRDefault="00CC5066" w:rsidP="00CC5066">
      <w:pPr>
        <w:spacing w:line="245" w:lineRule="auto"/>
        <w:ind w:firstLine="360"/>
        <w:contextualSpacing/>
        <w:jc w:val="center"/>
        <w:rPr>
          <w:rFonts w:ascii="GHEA Grapalat" w:eastAsiaTheme="majorEastAsia" w:hAnsi="GHEA Grapalat" w:cs="Arial"/>
          <w:b/>
          <w:bCs/>
          <w:i/>
          <w:color w:val="0070C0"/>
          <w:kern w:val="2"/>
          <w:sz w:val="20"/>
          <w:szCs w:val="20"/>
          <w:lang w:val="hy-AM"/>
          <w14:ligatures w14:val="standardContextual"/>
        </w:rPr>
      </w:pPr>
      <w:r>
        <w:object w:dxaOrig="5979" w:dyaOrig="1351" w14:anchorId="3E9AC87C">
          <v:shape id="_x0000_i1266" type="#_x0000_t75" style="width:298.5pt;height:66.75pt" o:ole="">
            <v:imagedata r:id="rId625" o:title=""/>
          </v:shape>
          <o:OLEObject Type="Embed" ProgID="ChemDraw.Document.6.0" ShapeID="_x0000_i1266" DrawAspect="Content" ObjectID="_1763616507" r:id="rId626"/>
        </w:object>
      </w:r>
    </w:p>
    <w:p w14:paraId="6BB72B26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Եթե ռեակցիայի բոլոր ելանյութերն ուժեղ էլեկտրոլիտներ են, որոնց փոխազդեցության հետևանքով </w:t>
      </w:r>
      <w:r>
        <w:rPr>
          <w:rFonts w:ascii="GHEA Grapalat" w:hAnsi="GHEA Grapalat" w:cs="Arial"/>
          <w:sz w:val="20"/>
          <w:szCs w:val="20"/>
          <w:lang w:val="hy-AM"/>
        </w:rPr>
        <w:t>թույլ էլեկտրոլիտ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, գազային կամ քիչ լուծելի նյութեր չեն առաջանում, ապա այդպիսի ռեակցիաները գործնականորեն չեն ընթանում: Այդ </w:t>
      </w: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նյութերի լուծույթներն իրար խառնելիս առաջանում է իոնների խառնուրդ, որոնք չեն </w:t>
      </w:r>
      <w:r>
        <w:rPr>
          <w:rFonts w:ascii="GHEA Grapalat" w:hAnsi="GHEA Grapalat" w:cs="Arial"/>
          <w:sz w:val="20"/>
          <w:szCs w:val="20"/>
          <w:lang w:val="hy-AM"/>
        </w:rPr>
        <w:t>կապվ</w:t>
      </w:r>
      <w:r w:rsidRPr="006A453D">
        <w:rPr>
          <w:rFonts w:ascii="GHEA Grapalat" w:hAnsi="GHEA Grapalat" w:cs="Arial"/>
          <w:sz w:val="20"/>
          <w:szCs w:val="20"/>
          <w:lang w:val="hy-AM"/>
        </w:rPr>
        <w:t>ում իրար հետ, օրինակ.</w:t>
      </w:r>
    </w:p>
    <w:p w14:paraId="6CFF4F22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5753" w:dyaOrig="710" w14:anchorId="530A1F0D">
          <v:shape id="_x0000_i1267" type="#_x0000_t75" style="width:287.25pt;height:35.25pt" o:ole="">
            <v:imagedata r:id="rId627" o:title=""/>
          </v:shape>
          <o:OLEObject Type="Embed" ProgID="ChemDraw.Document.6.0" ShapeID="_x0000_i1267" DrawAspect="Content" ObjectID="_1763616508" r:id="rId628"/>
        </w:object>
      </w:r>
    </w:p>
    <w:p w14:paraId="198BAEC9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a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իջև փոխազդեցություն չի ընթանում:</w:t>
      </w:r>
    </w:p>
    <w:p w14:paraId="1EBD09FF" w14:textId="77777777" w:rsidR="00CC5066" w:rsidRDefault="00CC5066" w:rsidP="00CC5066">
      <w:pPr>
        <w:spacing w:line="245" w:lineRule="auto"/>
        <w:ind w:firstLine="432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55353F39" w14:textId="77777777" w:rsidR="00CC5066" w:rsidRDefault="00CC5066" w:rsidP="00CC5066">
      <w:pPr>
        <w:spacing w:line="245" w:lineRule="auto"/>
        <w:ind w:firstLine="431"/>
        <w:contextualSpacing/>
        <w:jc w:val="both"/>
      </w:pPr>
      <w:r>
        <w:object w:dxaOrig="6418" w:dyaOrig="1047" w14:anchorId="4656260A">
          <v:shape id="_x0000_i1268" type="#_x0000_t75" style="width:320.25pt;height:52.5pt" o:ole="">
            <v:imagedata r:id="rId629" o:title=""/>
          </v:shape>
          <o:OLEObject Type="Embed" ProgID="ChemDraw.Document.6.0" ShapeID="_x0000_i1268" DrawAspect="Content" ObjectID="_1763616509" r:id="rId630"/>
        </w:object>
      </w:r>
    </w:p>
    <w:p w14:paraId="76C74166" w14:textId="77777777" w:rsidR="00CC5066" w:rsidRPr="007F435E" w:rsidRDefault="00CC5066" w:rsidP="00CC5066">
      <w:pPr>
        <w:spacing w:line="245" w:lineRule="auto"/>
        <w:ind w:firstLine="431"/>
        <w:contextualSpacing/>
        <w:jc w:val="both"/>
      </w:pPr>
      <w:r>
        <w:object w:dxaOrig="5630" w:dyaOrig="1078" w14:anchorId="71FE322F">
          <v:shape id="_x0000_i1269" type="#_x0000_t75" style="width:281.25pt;height:54pt" o:ole="">
            <v:imagedata r:id="rId631" o:title=""/>
          </v:shape>
          <o:OLEObject Type="Embed" ProgID="ChemDraw.Document.6.0" ShapeID="_x0000_i1269" DrawAspect="Content" ObjectID="_1763616510" r:id="rId632"/>
        </w:object>
      </w:r>
    </w:p>
    <w:p w14:paraId="5524E22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 դեպքերում համեմատում են ելանյութի և վերջանյութի դիսոցվելու ունակությունը (դիսոցման հաստատունը) կամ լուծելիությունը (լուծելիության արտադրյալը): Որ էլեկտրոլիտն ավելի թույլ է կամ ջրում ավելի քիչ լուծելի, հավասարակշռությունը տեղաշարժվում է դեպի այդ նյութի առաջացման կողմը:</w:t>
      </w:r>
    </w:p>
    <w:p w14:paraId="03042AC4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Օրինակ՝ ուժեղ հիմքի չեզոքացումն ուժեղ թթվով միշտ ընթանում է մինչև վերջ, որովհետև այս դեպքերում գոյություն ունի միայն մեկ թույլ էլեկտրոլիտ, դա ջուրն է, որն առաջանում է ռեակցիայի հետևանքով: </w:t>
      </w:r>
    </w:p>
    <w:p w14:paraId="51E950B5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7ECA0FBC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Որպես օրինակ քննարկենք քացախաթթվի չեզոքացումը ուժեղ հիմքով.</w:t>
      </w:r>
    </w:p>
    <w:p w14:paraId="28CAAA4A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137" w:dyaOrig="725" w14:anchorId="3FD82C23">
          <v:shape id="_x0000_i1270" type="#_x0000_t75" style="width:207pt;height:35.25pt" o:ole="">
            <v:imagedata r:id="rId633" o:title=""/>
          </v:shape>
          <o:OLEObject Type="Embed" ProgID="ChemDraw.Document.6.0" ShapeID="_x0000_i1270" DrawAspect="Content" ObjectID="_1763616511" r:id="rId634"/>
        </w:object>
      </w:r>
    </w:p>
    <w:p w14:paraId="01F3B0A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O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CCBB87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Քննարկենք ամոնիումի հիդրօքսիդի չեզոքացումը ուժեղ թթվով.</w:t>
      </w:r>
    </w:p>
    <w:p w14:paraId="2E71E03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2839" w:dyaOrig="324" w14:anchorId="63220651">
          <v:shape id="_x0000_i1271" type="#_x0000_t75" style="width:141.75pt;height:15.75pt" o:ole="">
            <v:imagedata r:id="rId635" o:title=""/>
          </v:shape>
          <o:OLEObject Type="Embed" ProgID="ChemDraw.Document.6.0" ShapeID="_x0000_i1271" DrawAspect="Content" ObjectID="_1763616512" r:id="rId636"/>
        </w:object>
      </w:r>
    </w:p>
    <w:p w14:paraId="61B2928A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և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ն: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OH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ն ավելի ուժեղ էլեկտրոլիտ է, քան ջուրը, ուստի այս չեզոքացման հավասարակշռությունը նույնպես տեղաշարժված է դեպի աջ:</w:t>
      </w:r>
    </w:p>
    <w:p w14:paraId="1AAC90B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ն համակարգերում, որոնցում չեզոքացման ռեակցիան ընթանում է ա) թույլ թթվի և ուժեղ հիմքի, բ) թույլ հիմքի և ուժեղ թթվի, գ) թույլ թթվի և թույլ հիմքի միջև, հավասարակշռությունը խիստ տեղաշարժված է լինում դեպի աջ, այսինքն՝ դեպի ավելի թույլ էլեկտրոլիտի՝ ջրի առաջացման կողմը, սակայն մինչև վերջ չի ընթանում:</w:t>
      </w:r>
    </w:p>
    <w:p w14:paraId="6937F153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lastRenderedPageBreak/>
        <w:t xml:space="preserve">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ը</w:t>
      </w:r>
      <w:r>
        <w:rPr>
          <w:rFonts w:ascii="GHEA Grapalat" w:hAnsi="GHEA Grapalat" w:cs="Arial"/>
          <w:sz w:val="20"/>
          <w:szCs w:val="20"/>
          <w:lang w:val="hy-AM"/>
        </w:rPr>
        <w:t>՝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 չի լուծվում: Տեսնենք՝ ինչն է պատճառը:</w:t>
      </w:r>
    </w:p>
    <w:p w14:paraId="2231F63D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Գր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և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փոխազդեցության ռեակցիայի մոլեկուլային և կրճատ իոնական հավասարումները.</w:t>
      </w:r>
    </w:p>
    <w:p w14:paraId="71C04A04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613" w:dyaOrig="692" w14:anchorId="2B5935D5">
          <v:shape id="_x0000_i1272" type="#_x0000_t75" style="width:231pt;height:34.5pt" o:ole="">
            <v:imagedata r:id="rId637" o:title=""/>
          </v:shape>
          <o:OLEObject Type="Embed" ProgID="ChemDraw.Document.6.0" ShapeID="_x0000_i1272" DrawAspect="Content" ObjectID="_1763616513" r:id="rId638"/>
        </w:object>
      </w:r>
    </w:p>
    <w:p w14:paraId="78E45CB5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>Այստեղ մրցակցում են երկու հավասարակշռություն.</w:t>
      </w:r>
    </w:p>
    <w:p w14:paraId="6BC58343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1973" w:dyaOrig="725" w14:anchorId="1872EF25">
          <v:shape id="_x0000_i1273" type="#_x0000_t75" style="width:98.25pt;height:35.25pt" o:ole="">
            <v:imagedata r:id="rId639" o:title=""/>
          </v:shape>
          <o:OLEObject Type="Embed" ProgID="ChemDraw.Document.6.0" ShapeID="_x0000_i1273" DrawAspect="Content" ObjectID="_1763616514" r:id="rId640"/>
        </w:object>
      </w:r>
    </w:p>
    <w:p w14:paraId="134996C1" w14:textId="77777777" w:rsidR="00CC5066" w:rsidRPr="006A453D" w:rsidRDefault="00000000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K=</m:t>
        </m:r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6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22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, իսկ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2,5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10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: Նշանակում է՝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-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ն ավելի մեծ չափով կկապվե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 xml:space="preserve"> 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իոնների հետ, քան </w:t>
      </w:r>
      <m:oMath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2+</m:t>
            </m:r>
          </m:sup>
        </m:sSup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իոնների հետ (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 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4)</m:t>
        </m:r>
      </m:oMath>
      <w:r w:rsidR="00CC5066" w:rsidRPr="006A453D">
        <w:rPr>
          <w:rFonts w:ascii="GHEA Grapalat" w:hAnsi="GHEA Grapalat" w:cs="Arial"/>
          <w:b/>
          <w:i/>
          <w:sz w:val="20"/>
          <w:szCs w:val="20"/>
          <w:lang w:val="hy-AM"/>
        </w:rPr>
        <w:t xml:space="preserve">  </w:t>
      </w:r>
      <w:r w:rsidR="00CC5066"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մեջ հավասարակշռությունը կտեղաշարժվի  դեպի աջ: Սա է պատճառը, ո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MnS</m:t>
        </m:r>
      </m:oMath>
      <w:r w:rsidR="00CC5066" w:rsidRPr="006A453D">
        <w:rPr>
          <w:rFonts w:ascii="GHEA Grapalat" w:hAnsi="GHEA Grapalat" w:cs="Arial"/>
          <w:sz w:val="20"/>
          <w:szCs w:val="20"/>
          <w:lang w:val="hy-AM"/>
        </w:rPr>
        <w:t>-ը լուծվում է աղաթթվի մեջ:</w:t>
      </w:r>
    </w:p>
    <w:p w14:paraId="092935DF" w14:textId="77777777" w:rsidR="00CC5066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Նույն ձևով քննարկենք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ի փոխազդեցությունը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հետ.</w:t>
      </w:r>
    </w:p>
    <w:p w14:paraId="0D0451A1" w14:textId="77777777" w:rsidR="00CC5066" w:rsidRPr="006A453D" w:rsidRDefault="00CC5066" w:rsidP="00CC5066">
      <w:pPr>
        <w:spacing w:line="245" w:lineRule="auto"/>
        <w:ind w:firstLine="431"/>
        <w:contextualSpacing/>
        <w:jc w:val="center"/>
        <w:rPr>
          <w:rFonts w:ascii="GHEA Grapalat" w:hAnsi="GHEA Grapalat" w:cs="Arial"/>
          <w:sz w:val="20"/>
          <w:szCs w:val="20"/>
          <w:lang w:val="hy-AM"/>
        </w:rPr>
      </w:pPr>
      <w:r>
        <w:object w:dxaOrig="4503" w:dyaOrig="382" w14:anchorId="0C4D0BDA">
          <v:shape id="_x0000_i1274" type="#_x0000_t75" style="width:225pt;height:18.75pt" o:ole="">
            <v:imagedata r:id="rId641" o:title=""/>
          </v:shape>
          <o:OLEObject Type="Embed" ProgID="ChemDraw.Document.6.0" ShapeID="_x0000_i1274" DrawAspect="Content" ObjectID="_1763616515" r:id="rId642"/>
        </w:object>
      </w:r>
      <w:r w:rsidRPr="006A453D">
        <w:rPr>
          <w:rFonts w:ascii="GHEA Grapalat" w:eastAsiaTheme="minorEastAsia" w:hAnsi="GHEA Grapalat" w:cs="Arial"/>
          <w:b/>
          <w:bCs/>
          <w:iCs/>
          <w:sz w:val="20"/>
          <w:szCs w:val="20"/>
          <w:lang w:val="hy-AM"/>
        </w:rPr>
        <w:tab/>
      </w:r>
    </w:p>
    <w:p w14:paraId="79BC4801" w14:textId="77777777" w:rsidR="00CC5066" w:rsidRPr="006A453D" w:rsidRDefault="00CC5066" w:rsidP="00CC5066">
      <w:pPr>
        <w:spacing w:line="245" w:lineRule="auto"/>
        <w:ind w:firstLine="431"/>
        <w:contextualSpacing/>
        <w:jc w:val="both"/>
        <w:rPr>
          <w:rFonts w:ascii="GHEA Grapalat" w:hAnsi="GHEA Grapalat" w:cs="Arial"/>
          <w:b/>
          <w:sz w:val="28"/>
          <w:szCs w:val="28"/>
          <w:lang w:val="hy-AM"/>
        </w:rPr>
      </w:pP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  <w:lang w:val="hy-AM"/>
          </w:rPr>
          <m:t>ԼԱ</m:t>
        </m:r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=3,2∙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  <w:lang w:val="hy-AM"/>
              </w:rPr>
              <m:t>-38</m:t>
            </m:r>
          </m:sup>
        </m:sSup>
      </m:oMath>
      <w:r w:rsidRPr="006A453D">
        <w:rPr>
          <w:rFonts w:ascii="GHEA Grapalat" w:hAnsi="GHEA Grapalat" w:cs="Arial"/>
          <w:sz w:val="20"/>
          <w:szCs w:val="20"/>
          <w:lang w:val="hy-AM"/>
        </w:rPr>
        <w:t>, որը շատ փոքր է ծծմբաջրածնի դիսոցման հաստատունի արժեքից (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w:rPr>
                <w:rFonts w:ascii="Cambria Math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w:rPr>
            <w:rFonts w:ascii="Cambria Math" w:hAnsi="Cambria Math" w:cs="Arial"/>
            <w:sz w:val="20"/>
            <w:szCs w:val="20"/>
            <w:lang w:val="hy-AM"/>
          </w:rPr>
          <m:t>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), հետևաբար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(5)</m:t>
        </m:r>
      </m:oMath>
      <w:r w:rsidRPr="006A453D">
        <w:rPr>
          <w:rFonts w:ascii="GHEA Grapalat" w:hAnsi="GHEA Grapalat" w:cs="Arial"/>
          <w:i/>
          <w:sz w:val="20"/>
          <w:szCs w:val="20"/>
          <w:lang w:val="hy-AM"/>
        </w:rPr>
        <w:t xml:space="preserve"> </w:t>
      </w:r>
      <w:r w:rsidRPr="006A453D">
        <w:rPr>
          <w:rFonts w:ascii="GHEA Grapalat" w:hAnsi="GHEA Grapalat" w:cs="Arial"/>
          <w:sz w:val="20"/>
          <w:szCs w:val="20"/>
          <w:lang w:val="hy-AM"/>
        </w:rPr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CuS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 xml:space="preserve">-ը չի լուծվում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  <w:lang w:val="hy-AM"/>
          </w:rPr>
          <m:t>HCl</m:t>
        </m:r>
      </m:oMath>
      <w:r w:rsidRPr="006A453D">
        <w:rPr>
          <w:rFonts w:ascii="GHEA Grapalat" w:hAnsi="GHEA Grapalat" w:cs="Arial"/>
          <w:sz w:val="20"/>
          <w:szCs w:val="20"/>
          <w:lang w:val="hy-AM"/>
        </w:rPr>
        <w:t>-ի մեջ:</w:t>
      </w:r>
    </w:p>
    <w:p w14:paraId="656D2A6D" w14:textId="1B5F5827" w:rsidR="00BF0CD8" w:rsidRPr="00C47BD0" w:rsidRDefault="00CC5066" w:rsidP="00C47BD0">
      <w:pPr>
        <w:pStyle w:val="Q-Normal"/>
        <w:ind w:firstLine="432"/>
        <w:contextualSpacing w:val="0"/>
      </w:pPr>
      <w:r w:rsidRPr="006A453D">
        <w:br w:type="page"/>
      </w:r>
    </w:p>
    <w:p w14:paraId="7B42C175" w14:textId="1EF34396" w:rsidR="00AA159C" w:rsidRDefault="00AA159C" w:rsidP="004142EC">
      <w:bookmarkStart w:id="1011" w:name="_Toc133963329"/>
      <w:bookmarkStart w:id="1012" w:name="_Toc133965386"/>
      <w:bookmarkStart w:id="1013" w:name="_Toc133965642"/>
      <w:r>
        <w:rPr>
          <w:noProof/>
        </w:rPr>
        <w:lastRenderedPageBreak/>
        <mc:AlternateContent>
          <mc:Choice Requires="wpc">
            <w:drawing>
              <wp:inline distT="0" distB="0" distL="0" distR="0" wp14:anchorId="75749945" wp14:editId="1528ECB9">
                <wp:extent cx="5060950" cy="872115"/>
                <wp:effectExtent l="0" t="0" r="6350" b="4445"/>
                <wp:docPr id="277889861" name="Canvas 2778898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86546000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12986090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04AD33" w14:textId="616678FC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8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475610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8046E2C" w14:textId="77777777" w:rsidR="001E2BE6" w:rsidRPr="00831569" w:rsidRDefault="001E2BE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ՋՐԻ ԻՈՆԱԿԱՆ ԱՐՏԱԴՐՅԱԼ, </w:t>
                                </w:r>
                              </w:p>
                              <w:p w14:paraId="36FE9E4E" w14:textId="7D035E87" w:rsidR="001E2BE6" w:rsidRPr="001E62CE" w:rsidRDefault="001E2BE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ՋՐԱԾՆԱԿԱՆ ՑՈՒՑԻՉ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48045050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749945" id="Canvas 277889861" o:spid="_x0000_s1664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">
                <v:shape id="_x0000_s1665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66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">
                  <v:shape id="Hexagon 1" o:spid="_x0000_s1667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4B04AD33" w14:textId="616678FC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8</w:t>
                          </w:r>
                        </w:p>
                      </w:txbxContent>
                    </v:textbox>
                  </v:shape>
                  <v:rect id="Rectangle 1" o:spid="_x0000_s1668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" filled="f" stroked="f" strokeweight="1.5pt">
                    <v:textbox>
                      <w:txbxContent>
                        <w:p w14:paraId="18046E2C" w14:textId="77777777" w:rsidR="001E2BE6" w:rsidRPr="00831569" w:rsidRDefault="001E2BE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 xml:space="preserve">ՋՐԻ ԻՈՆԱԿԱՆ ԱՐՏԱԴՐՅԱԼ, </w:t>
                          </w:r>
                        </w:p>
                        <w:p w14:paraId="36FE9E4E" w14:textId="7D035E87" w:rsidR="001E2BE6" w:rsidRPr="001E62CE" w:rsidRDefault="001E2BE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ՋՐԱԾՆԱԿԱՆ ՑՈՒՑԻՉ</w:t>
                          </w:r>
                        </w:p>
                      </w:txbxContent>
                    </v:textbox>
                  </v:rect>
                </v:group>
                <v:shape id="Половина рамки 31" o:spid="_x0000_s1669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14" w:name="_Toc152437156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11"/>
      <w:bookmarkEnd w:id="1012"/>
      <w:bookmarkEnd w:id="1013"/>
      <w:bookmarkEnd w:id="1014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15" w:name="_Hlk131275415"/>
    <w:p w14:paraId="230B9CEE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1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C47BD0">
      <w:pPr>
        <w:pStyle w:val="Q-Normal"/>
        <w:ind w:firstLine="432"/>
      </w:pPr>
      <w:r>
        <w:t>Կամ կրճատ ձևով.</w:t>
      </w:r>
    </w:p>
    <w:p w14:paraId="24194B04" w14:textId="77777777" w:rsidR="00BF0CD8" w:rsidRPr="00772530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51FD1BF" w14:textId="20ED6F85" w:rsidR="00BF0CD8" w:rsidRPr="00C47BD0" w:rsidRDefault="00BF0CD8" w:rsidP="00C47BD0">
      <w:pPr>
        <w:pStyle w:val="Q-Normal"/>
        <w:spacing w:line="288" w:lineRule="auto"/>
        <w:ind w:firstLine="432"/>
        <w:jc w:val="left"/>
      </w:pPr>
      <w:r>
        <w:t>Ջրի դիսոցման հաստատունը կլինի.</w:t>
      </w:r>
      <w:r w:rsidR="007F51D6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(1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F29B1">
      <w:pPr>
        <w:pStyle w:val="Q-Normal"/>
        <w:spacing w:line="288" w:lineRule="auto"/>
        <w:ind w:firstLine="432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F29B1">
      <w:pPr>
        <w:pStyle w:val="Q-Normal"/>
        <w:ind w:firstLine="432"/>
      </w:pPr>
      <w:r w:rsidRPr="006A7AD1">
        <w:t xml:space="preserve">հետևաբար   </w:t>
      </w:r>
    </w:p>
    <w:p w14:paraId="613CAFC9" w14:textId="57335CEE" w:rsidR="00645748" w:rsidRDefault="00645748" w:rsidP="003F29B1">
      <w:pPr>
        <w:pStyle w:val="Q-Normal"/>
        <w:spacing w:line="288" w:lineRule="auto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56C9CC61" w:rsidR="00BF0CD8" w:rsidRPr="00645748" w:rsidRDefault="00000000" w:rsidP="003F29B1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C47BD0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F29B1">
      <w:pPr>
        <w:pStyle w:val="Q-Normal"/>
        <w:spacing w:after="120"/>
        <w:ind w:firstLine="432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3F29B1">
      <w:pPr>
        <w:pStyle w:val="Q-Yndgcvac"/>
        <w:tabs>
          <w:tab w:val="center" w:pos="3969"/>
          <w:tab w:val="right" w:pos="7938"/>
        </w:tabs>
        <w:spacing w:after="120"/>
        <w:contextualSpacing/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66076890">
                <wp:extent cx="3649717" cy="543098"/>
                <wp:effectExtent l="0" t="0" r="8255" b="9525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543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1E2BE6" w:rsidRPr="00E5592C" w:rsidRDefault="001E2BE6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1E2BE6" w:rsidRPr="00E5592C" w:rsidRDefault="001E2BE6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1E2BE6" w:rsidRPr="00E5592C" w:rsidRDefault="001E2BE6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670" style="width:287.4pt;height:4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A23396" w14:textId="29702F4A" w:rsidR="001E2BE6" w:rsidRPr="00E5592C" w:rsidRDefault="001E2BE6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1E2BE6" w:rsidRPr="00E5592C" w:rsidRDefault="001E2BE6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1E2BE6" w:rsidRPr="00E5592C" w:rsidRDefault="001E2BE6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064F90">
      <w:pPr>
        <w:pStyle w:val="Q-Normal"/>
        <w:spacing w:after="120"/>
        <w:ind w:firstLine="432"/>
        <w:contextualSpacing w:val="0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45434596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1E2BE6" w:rsidRDefault="001E2BE6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671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70821737" w14:textId="08010EA6" w:rsidR="001E2BE6" w:rsidRDefault="001E2BE6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7F51D6">
      <w:pPr>
        <w:pStyle w:val="Q-Normal"/>
        <w:ind w:firstLine="360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40D16D33">
                <wp:extent cx="4300682" cy="792480"/>
                <wp:effectExtent l="0" t="0" r="5080" b="7620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0682" cy="7924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1E2BE6" w:rsidRPr="0033258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1E2BE6" w:rsidRPr="00332583" w:rsidRDefault="00000000" w:rsidP="007F51D6">
                            <w:pPr>
                              <w:pStyle w:val="Q-Yndgcvac"/>
                              <w:spacing w:after="0"/>
                              <w:ind w:left="-90" w:hanging="90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672" style="width:338.65pt;height:6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1E2400D" w14:textId="77777777" w:rsidR="001E2BE6" w:rsidRPr="00332583" w:rsidRDefault="001E2BE6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1E2BE6" w:rsidRPr="00332583" w:rsidRDefault="00000000" w:rsidP="007F51D6">
                      <w:pPr>
                        <w:pStyle w:val="Q-Yndgcvac"/>
                        <w:spacing w:after="0"/>
                        <w:ind w:left="-90" w:hanging="90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D5711F9">
                <wp:extent cx="4327635" cy="798021"/>
                <wp:effectExtent l="0" t="0" r="0" b="254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7980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1E2BE6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1E2BE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673" style="width:340.75pt;height:62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1E2BE6" w:rsidRDefault="001E2BE6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1E2BE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645748">
      <w:pPr>
        <w:pStyle w:val="Q-Normal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50594C22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1E2BE6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1E2BE6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674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F826BF7" w14:textId="7E593B30" w:rsidR="001E2BE6" w:rsidRDefault="001E2BE6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1E2BE6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0CCA838E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675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7DA14D0C" w14:textId="77777777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B484F0A" wp14:editId="502591D6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1E2BE6" w:rsidRPr="006A7AD1" w:rsidRDefault="001E2BE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1E2BE6" w:rsidRPr="006A7AD1" w:rsidRDefault="001E2BE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1E2BE6" w:rsidRPr="0036017B" w:rsidRDefault="001E2BE6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676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6EAC79" w14:textId="51011793" w:rsidR="001E2BE6" w:rsidRPr="006A7AD1" w:rsidRDefault="001E2BE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1E2BE6" w:rsidRPr="006A7AD1" w:rsidRDefault="001E2BE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1E2BE6" w:rsidRPr="0036017B" w:rsidRDefault="001E2BE6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ADE4B62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064F90">
        <w:t>8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lastRenderedPageBreak/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4C58A1DF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7F46CDC3">
                <wp:extent cx="3702378" cy="488731"/>
                <wp:effectExtent l="0" t="0" r="0" b="6985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2AE5620B" w:rsidR="001E2BE6" w:rsidRPr="00645748" w:rsidRDefault="001E2BE6" w:rsidP="00645748">
                            <w:pPr>
                              <w:pStyle w:val="Q-Yndgcvac"/>
                            </w:pPr>
                            <w:r w:rsidRPr="00645748">
                              <w:t xml:space="preserve">Ինդիկատորները </w:t>
                            </w:r>
                            <w:r w:rsidRPr="00645748">
                              <w:t>քիմիական նյութեր են, որոնք փոխում են իրենց գույնը</w:t>
                            </w:r>
                            <w:r>
                              <w:t>՝</w:t>
                            </w:r>
                            <w:r w:rsidRPr="00645748">
                              <w:t xml:space="preserve"> լուծույթի միջավայրից կախվ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677" style="width:291.5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24536B1" w14:textId="2AE5620B" w:rsidR="001E2BE6" w:rsidRPr="00645748" w:rsidRDefault="001E2BE6" w:rsidP="00645748">
                      <w:pPr>
                        <w:pStyle w:val="Q-Yndgcvac"/>
                      </w:pPr>
                      <w:r w:rsidRPr="00645748">
                        <w:t xml:space="preserve">Ինդիկատորները </w:t>
                      </w:r>
                      <w:r w:rsidRPr="00645748">
                        <w:t>քիմիական նյութեր են, որոնք փոխում են իրենց գույնը</w:t>
                      </w:r>
                      <w:r>
                        <w:t>՝</w:t>
                      </w:r>
                      <w:r w:rsidRPr="00645748">
                        <w:t xml:space="preserve"> լուծույթի միջավայրից կախվ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40"/>
        <w:gridCol w:w="1501"/>
        <w:gridCol w:w="2203"/>
        <w:gridCol w:w="1537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F29B1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FD882B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3669F963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</w:t>
      </w:r>
      <w:r w:rsidRPr="006A7AD1">
        <w:lastRenderedPageBreak/>
        <w:t xml:space="preserve">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9907EE4" w14:textId="3684FE20" w:rsidR="00AA159C" w:rsidRDefault="00AA159C" w:rsidP="004142EC">
      <w:bookmarkStart w:id="1016" w:name="_Toc133963330"/>
      <w:bookmarkStart w:id="1017" w:name="_Toc133965387"/>
      <w:bookmarkStart w:id="1018" w:name="_Toc133965643"/>
      <w:r>
        <w:rPr>
          <w:noProof/>
        </w:rPr>
        <w:lastRenderedPageBreak/>
        <mc:AlternateContent>
          <mc:Choice Requires="wpc">
            <w:drawing>
              <wp:inline distT="0" distB="0" distL="0" distR="0" wp14:anchorId="2715E8D8" wp14:editId="0E926A6F">
                <wp:extent cx="5060950" cy="872115"/>
                <wp:effectExtent l="0" t="0" r="6350" b="4445"/>
                <wp:docPr id="2129661133" name="Canvas 212966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4848877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978945471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60BE01" w14:textId="45669D99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9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2862954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F6D6AD" w14:textId="09A9AB14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ԱՂԵՐԻ ՀԻԴՐՈԼԻԶ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802036831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15E8D8" id="Canvas 2129661133" o:spid="_x0000_s167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">
                <v:shape id="_x0000_s167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68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">
                  <v:shape id="Hexagon 1" o:spid="_x0000_s168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5760BE01" w14:textId="45669D99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9</w:t>
                          </w:r>
                        </w:p>
                      </w:txbxContent>
                    </v:textbox>
                  </v:shape>
                  <v:rect id="Rectangle 1" o:spid="_x0000_s168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" filled="f" stroked="f" strokeweight="1.5pt">
                    <v:textbox>
                      <w:txbxContent>
                        <w:p w14:paraId="0AF6D6AD" w14:textId="09A9AB14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ԱՂԵՐԻ ՀԻԴՐՈԼԻԶԸ</w:t>
                          </w:r>
                        </w:p>
                      </w:txbxContent>
                    </v:textbox>
                  </v:rect>
                </v:group>
                <v:shape id="Половина рамки 31" o:spid="_x0000_s168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19" w:name="_Toc152437157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16"/>
      <w:bookmarkEnd w:id="1017"/>
      <w:bookmarkEnd w:id="1018"/>
      <w:bookmarkEnd w:id="1019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5569BCC1" w:rsidR="00BF0CD8" w:rsidRDefault="00BF0CD8" w:rsidP="00D53116">
      <w:pPr>
        <w:pStyle w:val="Q-Normal"/>
        <w:spacing w:line="288" w:lineRule="auto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</w:t>
      </w:r>
      <w:r w:rsidR="00BA46B3">
        <w:t xml:space="preserve">ջրում </w:t>
      </w:r>
      <w:r w:rsidRPr="00EA6A55">
        <w:t>լրիվ դիսոցվում է.</w:t>
      </w:r>
    </w:p>
    <w:p w14:paraId="547B140D" w14:textId="70630E66" w:rsidR="00937825" w:rsidRDefault="00937825" w:rsidP="00FF567A">
      <w:pPr>
        <w:pStyle w:val="Q-Normal"/>
        <w:ind w:firstLine="432"/>
        <w:jc w:val="center"/>
      </w:pPr>
      <w:r>
        <w:object w:dxaOrig="5244" w:dyaOrig="410" w14:anchorId="0333AC3B">
          <v:shape id="_x0000_i1275" type="#_x0000_t75" style="width:261.75pt;height:20.25pt" o:ole="">
            <v:imagedata r:id="rId644" o:title=""/>
          </v:shape>
          <o:OLEObject Type="Embed" ProgID="ChemDraw.Document.6.0" ShapeID="_x0000_i1275" DrawAspect="Content" ObjectID="_1763616516" r:id="rId645"/>
        </w:object>
      </w:r>
    </w:p>
    <w:p w14:paraId="0D9CA506" w14:textId="61DEB3EA" w:rsidR="00BF0CD8" w:rsidRDefault="00BF0CD8" w:rsidP="00FF567A">
      <w:pPr>
        <w:pStyle w:val="Q-Normal"/>
      </w:pPr>
      <w:r>
        <w:t>Ջուրը նույնպես մասամբ դիսոցվում է.</w:t>
      </w:r>
    </w:p>
    <w:p w14:paraId="107496F4" w14:textId="10F23709" w:rsidR="002C6F3E" w:rsidRPr="002C6F3E" w:rsidRDefault="00E1196C" w:rsidP="00FF567A">
      <w:pPr>
        <w:pStyle w:val="Q-Normal"/>
        <w:jc w:val="center"/>
      </w:pPr>
      <w:r w:rsidRPr="00FA2AB0">
        <w:t xml:space="preserve">          </w:t>
      </w:r>
      <w:r w:rsidR="002C6F3E">
        <w:object w:dxaOrig="4645" w:dyaOrig="408" w14:anchorId="4BD46D2C">
          <v:shape id="_x0000_i1276" type="#_x0000_t75" style="width:231.75pt;height:20.25pt" o:ole="">
            <v:imagedata r:id="rId646" o:title=""/>
          </v:shape>
          <o:OLEObject Type="Embed" ProgID="ChemDraw.Document.6.0" ShapeID="_x0000_i1276" DrawAspect="Content" ObjectID="_1763616517" r:id="rId647"/>
        </w:object>
      </w:r>
    </w:p>
    <w:p w14:paraId="663BEDF3" w14:textId="6F73C7CB" w:rsidR="00BF0CD8" w:rsidRDefault="00000000" w:rsidP="00FF567A">
      <w:pPr>
        <w:pStyle w:val="Q-Normal"/>
        <w:ind w:firstLine="432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47C498E7" w14:textId="5E009A92" w:rsidR="00E1196C" w:rsidRDefault="00E1196C" w:rsidP="00FF567A">
      <w:pPr>
        <w:pStyle w:val="Q-Normal"/>
        <w:ind w:firstLine="432"/>
        <w:jc w:val="center"/>
      </w:pPr>
      <w:r>
        <w:object w:dxaOrig="5443" w:dyaOrig="432" w14:anchorId="09FD85BF">
          <v:shape id="_x0000_i1277" type="#_x0000_t75" style="width:272.25pt;height:21.75pt" o:ole="">
            <v:imagedata r:id="rId648" o:title=""/>
          </v:shape>
          <o:OLEObject Type="Embed" ProgID="ChemDraw.Document.6.0" ShapeID="_x0000_i1277" DrawAspect="Content" ObjectID="_1763616518" r:id="rId649"/>
        </w:object>
      </w:r>
    </w:p>
    <w:p w14:paraId="24739E49" w14:textId="7E653DC5" w:rsidR="00BF0CD8" w:rsidRDefault="00BF3D61" w:rsidP="00FF567A">
      <w:pPr>
        <w:pStyle w:val="Q-Normal"/>
        <w:ind w:firstLine="432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>իոնները</w:t>
      </w:r>
      <w:r w:rsidR="00F73464">
        <w:t>,</w:t>
      </w:r>
      <w:r w:rsidR="00BF0CD8" w:rsidRPr="005457A7">
        <w:t xml:space="preserve"> </w:t>
      </w:r>
      <w:r w:rsidR="00BF0CD8">
        <w:t>ձգվ</w:t>
      </w:r>
      <w:r w:rsidR="00BA46B3">
        <w:t>ելով</w:t>
      </w:r>
      <w:r w:rsidR="00BF0CD8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>կողմից</w:t>
      </w:r>
      <w:r w:rsidR="00F73464">
        <w:t>,</w:t>
      </w:r>
      <w:r w:rsidR="00BF0CD8">
        <w:t xml:space="preserve"> կապվում են դրանց հետ</w:t>
      </w:r>
      <w:r w:rsidR="00F73464">
        <w:t>՝ առաջացնելով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F73464">
        <w:t>ը</w:t>
      </w:r>
      <w:r w:rsidR="00BF0CD8">
        <w:t>.</w:t>
      </w:r>
    </w:p>
    <w:p w14:paraId="0CFFAF5F" w14:textId="2D0810C1" w:rsidR="00E1196C" w:rsidRDefault="00E1196C" w:rsidP="00FF567A">
      <w:pPr>
        <w:pStyle w:val="Q-Normal"/>
        <w:ind w:firstLine="432"/>
        <w:jc w:val="center"/>
      </w:pPr>
      <w:r w:rsidRPr="00E1196C">
        <w:t xml:space="preserve"> </w:t>
      </w:r>
      <w:r w:rsidRPr="00FA2AB0">
        <w:t xml:space="preserve">  </w:t>
      </w:r>
      <w:r w:rsidRPr="00E1196C">
        <w:t xml:space="preserve">   </w:t>
      </w:r>
      <w:r>
        <w:object w:dxaOrig="5100" w:dyaOrig="413" w14:anchorId="3BA4F54B">
          <v:shape id="_x0000_i1278" type="#_x0000_t75" style="width:255pt;height:20.25pt" o:ole="">
            <v:imagedata r:id="rId650" o:title=""/>
          </v:shape>
          <o:OLEObject Type="Embed" ProgID="ChemDraw.Document.6.0" ShapeID="_x0000_i1278" DrawAspect="Content" ObjectID="_1763616519" r:id="rId651"/>
        </w:object>
      </w:r>
    </w:p>
    <w:p w14:paraId="534297F8" w14:textId="29777656" w:rsidR="00BF0CD8" w:rsidRDefault="00BF0CD8" w:rsidP="00FF567A">
      <w:pPr>
        <w:pStyle w:val="Q-Normal"/>
        <w:ind w:firstLine="432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670379E3" w14:textId="55004BCE" w:rsidR="00E1196C" w:rsidRDefault="00E1196C" w:rsidP="00FF567A">
      <w:pPr>
        <w:pStyle w:val="Q-Normal"/>
        <w:ind w:firstLine="432"/>
        <w:jc w:val="center"/>
      </w:pPr>
      <w:r>
        <w:object w:dxaOrig="5746" w:dyaOrig="408" w14:anchorId="5B793C04">
          <v:shape id="_x0000_i1279" type="#_x0000_t75" style="width:287.25pt;height:20.25pt" o:ole="">
            <v:imagedata r:id="rId652" o:title=""/>
          </v:shape>
          <o:OLEObject Type="Embed" ProgID="ChemDraw.Document.6.0" ShapeID="_x0000_i1279" DrawAspect="Content" ObjectID="_1763616520" r:id="rId653"/>
        </w:object>
      </w:r>
    </w:p>
    <w:p w14:paraId="1C156E0B" w14:textId="1716022C" w:rsidR="00BF0CD8" w:rsidRPr="00A57B08" w:rsidRDefault="00E1196C" w:rsidP="00D53116">
      <w:pPr>
        <w:pStyle w:val="Q-Normal"/>
        <w:spacing w:line="288" w:lineRule="auto"/>
      </w:pPr>
      <w:r w:rsidRPr="00E1196C">
        <w:t xml:space="preserve">(5) </w:t>
      </w:r>
      <w:r>
        <w:t>հ</w:t>
      </w:r>
      <w:r w:rsidR="00BF0CD8">
        <w:t xml:space="preserve">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Fonts w:ascii="Cambria Math" w:hAnsi="Cambria Math"/>
                <w:b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="00BF0CD8"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 w:rsidR="00BF0CD8">
        <w:t xml:space="preserve"> իոնների հավասարակշռությունը, որի հետևանքով լուծույթում </w:t>
      </w:r>
      <w:r w:rsidR="00C27F8A">
        <w:t>ստեղծվեց</w:t>
      </w:r>
      <w:r w:rsidR="00BF0CD8">
        <w:t xml:space="preserve"> հիմնային միջավայր:</w:t>
      </w:r>
    </w:p>
    <w:p w14:paraId="7D2B590F" w14:textId="77777777" w:rsidR="00BF0CD8" w:rsidRDefault="00BF0CD8" w:rsidP="00D53116">
      <w:pPr>
        <w:pStyle w:val="Q-Normal"/>
        <w:ind w:firstLine="432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064F90">
      <w:pPr>
        <w:pStyle w:val="Q-Normal"/>
        <w:spacing w:after="120"/>
        <w:ind w:firstLine="432"/>
        <w:contextualSpacing w:val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18EEA1A" wp14:editId="62E277BA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1E2BE6" w:rsidRDefault="001E2BE6" w:rsidP="00D53116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684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9D22A7F" w14:textId="380E739E" w:rsidR="001E2BE6" w:rsidRDefault="001E2BE6" w:rsidP="00D53116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>ի 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4CD9115B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064F90">
        <w:t>9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51804F8">
            <wp:extent cx="5037992" cy="2173067"/>
            <wp:effectExtent l="0" t="19050" r="10795" b="3683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54" r:lo="rId655" r:qs="rId656" r:cs="rId657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F73464" w:rsidRDefault="00BF0CD8" w:rsidP="00F73464">
      <w:pPr>
        <w:pStyle w:val="Q-Xndir"/>
      </w:pPr>
      <w:r w:rsidRPr="00F73464">
        <w:t xml:space="preserve">Ուժեղ հիմքից և թույլ թթվից առաջացած աղեր  </w:t>
      </w:r>
    </w:p>
    <w:p w14:paraId="699851A2" w14:textId="77777777" w:rsidR="00BF0CD8" w:rsidRPr="00F73464" w:rsidRDefault="00BF0CD8" w:rsidP="00F73464">
      <w:pPr>
        <w:pStyle w:val="Q-Xndir"/>
      </w:pPr>
      <w:r w:rsidRPr="00F73464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F73464">
        <w:t>):</w:t>
      </w:r>
    </w:p>
    <w:p w14:paraId="13809EB4" w14:textId="2A025287" w:rsidR="00BF0CD8" w:rsidRPr="00483F5C" w:rsidRDefault="00BF0CD8" w:rsidP="00252FF9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2FE682F3" w:rsidR="00BF0CD8" w:rsidRPr="004B5E49" w:rsidRDefault="00F73464" w:rsidP="00252FF9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object w:dxaOrig="5234" w:dyaOrig="1320" w14:anchorId="643AE78B">
          <v:shape id="_x0000_i1280" type="#_x0000_t75" style="width:155.25pt;height:39pt" o:ole="">
            <v:imagedata r:id="rId659" o:title=""/>
          </v:shape>
          <o:OLEObject Type="Embed" ProgID="ChemDraw.Document.6.0" ShapeID="_x0000_i1280" DrawAspect="Content" ObjectID="_1763616521" r:id="rId660"/>
        </w:object>
      </w:r>
    </w:p>
    <w:p w14:paraId="02DE5F08" w14:textId="77777777" w:rsidR="00BF0CD8" w:rsidRDefault="00BF0CD8" w:rsidP="00252FF9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4C892BF7" w14:textId="1B9FC963" w:rsidR="00BF0CD8" w:rsidRDefault="00BF0CD8" w:rsidP="00252FF9">
      <w:pPr>
        <w:pStyle w:val="Q-Normal"/>
      </w:pPr>
      <w:r w:rsidRPr="0098607C">
        <w:t>Մոլեկուլային հավասարումը.</w:t>
      </w:r>
    </w:p>
    <w:p w14:paraId="4F2D631E" w14:textId="132CB88A" w:rsidR="007C709E" w:rsidRPr="0098607C" w:rsidRDefault="00C27F8A" w:rsidP="00252FF9">
      <w:pPr>
        <w:pStyle w:val="Q-Normal"/>
        <w:ind w:firstLine="0"/>
        <w:jc w:val="center"/>
        <w:rPr>
          <w:sz w:val="24"/>
          <w:szCs w:val="24"/>
        </w:rPr>
      </w:pPr>
      <w:r>
        <w:object w:dxaOrig="3063" w:dyaOrig="579" w14:anchorId="2693E7B4">
          <v:shape id="_x0000_i1281" type="#_x0000_t75" style="width:153pt;height:28.5pt" o:ole="">
            <v:imagedata r:id="rId661" o:title=""/>
          </v:shape>
          <o:OLEObject Type="Embed" ProgID="ChemDraw.Document.6.0" ShapeID="_x0000_i1281" DrawAspect="Content" ObjectID="_1763616522" r:id="rId662"/>
        </w:object>
      </w:r>
    </w:p>
    <w:p w14:paraId="456888A2" w14:textId="5BFD97E1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564E89E3" w14:textId="343F8045" w:rsidR="00BF0CD8" w:rsidRPr="00C27F8A" w:rsidRDefault="00245151" w:rsidP="00252FF9">
      <w:pPr>
        <w:pStyle w:val="Q-Normal"/>
        <w:ind w:firstLine="432"/>
        <w:jc w:val="center"/>
      </w:pPr>
      <w:r>
        <w:object w:dxaOrig="3923" w:dyaOrig="406" w14:anchorId="6A30ED04">
          <v:shape id="_x0000_i1282" type="#_x0000_t75" style="width:197.25pt;height:20.25pt" o:ole="">
            <v:imagedata r:id="rId663" o:title=""/>
          </v:shape>
          <o:OLEObject Type="Embed" ProgID="ChemDraw.Document.6.0" ShapeID="_x0000_i1282" DrawAspect="Content" ObjectID="_1763616523" r:id="rId664"/>
        </w:object>
      </w:r>
    </w:p>
    <w:p w14:paraId="1E0CBDE8" w14:textId="2D29C222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69DE2B18" w14:textId="6C49C812" w:rsidR="00BF0CD8" w:rsidRPr="00E758BA" w:rsidRDefault="001D5406" w:rsidP="00252FF9">
      <w:pPr>
        <w:pStyle w:val="Q-Normal"/>
        <w:ind w:firstLine="432"/>
        <w:jc w:val="center"/>
      </w:pPr>
      <w:r>
        <w:object w:dxaOrig="2985" w:dyaOrig="466" w14:anchorId="2FE48186">
          <v:shape id="_x0000_i1283" type="#_x0000_t75" style="width:149.25pt;height:23.25pt" o:ole="">
            <v:imagedata r:id="rId665" o:title=""/>
          </v:shape>
          <o:OLEObject Type="Embed" ProgID="ChemDraw.Document.6.0" ShapeID="_x0000_i1283" DrawAspect="Content" ObjectID="_1763616524" r:id="rId666"/>
        </w:object>
      </w:r>
    </w:p>
    <w:p w14:paraId="0B28324E" w14:textId="77777777" w:rsidR="00BF0CD8" w:rsidRDefault="00BF0CD8" w:rsidP="00252FF9">
      <w:pPr>
        <w:pStyle w:val="Q-Normal"/>
        <w:ind w:firstLine="432"/>
        <w:contextualSpacing w:val="0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25B49A6A">
                <wp:extent cx="4092619" cy="1384662"/>
                <wp:effectExtent l="0" t="0" r="3175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384662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685" style="width:322.25pt;height:10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38466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" adj="-11796480,,5400" path="m56840,l4056493,v19952,,36126,16174,36126,36126l4092619,1327822v,31392,-25448,56840,-56840,56840l36126,1384662c16174,1384662,,1368488,,1348536l,56840c,25448,25448,,56840,xe" fillcolor="#d7f5f5" stroked="f" strokeweight="1pt">
                <v:stroke joinstyle="miter"/>
                <v:formulas/>
                <v:path arrowok="t" o:connecttype="custom" o:connectlocs="56840,0;4056493,0;4092619,36126;4092619,1327822;4035779,1384662;36126,1384662;0,1348536;0,56840;56840,0" o:connectangles="0,0,0,0,0,0,0,0,0" textboxrect="0,0,4092619,1384662"/>
                <v:textbox>
                  <w:txbxContent>
                    <w:p w14:paraId="70BFDE36" w14:textId="77777777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252FF9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6BE2D132" w:rsidR="00BF0CD8" w:rsidRDefault="00E758BA" w:rsidP="00252FF9">
      <w:pPr>
        <w:pStyle w:val="Q-Normal"/>
        <w:jc w:val="center"/>
        <w:rPr>
          <w:sz w:val="24"/>
          <w:szCs w:val="24"/>
        </w:rPr>
      </w:pPr>
      <w:r>
        <w:object w:dxaOrig="5645" w:dyaOrig="1275" w14:anchorId="5F36B62D">
          <v:shape id="_x0000_i1284" type="#_x0000_t75" style="width:173.25pt;height:39pt" o:ole="">
            <v:imagedata r:id="rId667" o:title=""/>
          </v:shape>
          <o:OLEObject Type="Embed" ProgID="ChemDraw.Document.6.0" ShapeID="_x0000_i1284" DrawAspect="Content" ObjectID="_1763616525" r:id="rId668"/>
        </w:object>
      </w:r>
    </w:p>
    <w:p w14:paraId="731B7081" w14:textId="77777777" w:rsidR="00BF0CD8" w:rsidRDefault="00BF0CD8" w:rsidP="00252FF9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252FF9">
      <w:pPr>
        <w:pStyle w:val="Q-Normal"/>
      </w:pPr>
      <w:r w:rsidRPr="0098607C">
        <w:t>Մոլեկուլային հավասարումը.</w:t>
      </w:r>
    </w:p>
    <w:p w14:paraId="71E6EEAE" w14:textId="1356A0BD" w:rsidR="00BF0CD8" w:rsidRPr="00A35DBA" w:rsidRDefault="00A35DBA" w:rsidP="00252FF9">
      <w:pPr>
        <w:pStyle w:val="Q-Normal"/>
        <w:jc w:val="center"/>
        <w:rPr>
          <w:lang w:val="en-US"/>
        </w:rPr>
      </w:pPr>
      <w:r>
        <w:object w:dxaOrig="3429" w:dyaOrig="622" w14:anchorId="5A167458">
          <v:shape id="_x0000_i1285" type="#_x0000_t75" style="width:171pt;height:30.75pt" o:ole="">
            <v:imagedata r:id="rId669" o:title=""/>
          </v:shape>
          <o:OLEObject Type="Embed" ProgID="ChemDraw.Document.6.0" ShapeID="_x0000_i1285" DrawAspect="Content" ObjectID="_1763616526" r:id="rId670"/>
        </w:object>
      </w:r>
    </w:p>
    <w:p w14:paraId="435F7CD3" w14:textId="7D612E4D" w:rsidR="00BF0CD8" w:rsidRDefault="00BF0CD8" w:rsidP="00252FF9">
      <w:pPr>
        <w:pStyle w:val="Q-Normal"/>
        <w:ind w:firstLine="432"/>
      </w:pPr>
      <w:r w:rsidRPr="0098607C">
        <w:t>Լրիվ իոնական հավասարումը.</w:t>
      </w:r>
    </w:p>
    <w:p w14:paraId="143A304B" w14:textId="1E85E595" w:rsidR="00A35DBA" w:rsidRPr="0025108B" w:rsidRDefault="00C27F8A" w:rsidP="00252FF9">
      <w:pPr>
        <w:pStyle w:val="Q-Normal"/>
        <w:ind w:firstLine="432"/>
        <w:jc w:val="center"/>
      </w:pPr>
      <w:r>
        <w:object w:dxaOrig="4182" w:dyaOrig="417" w14:anchorId="36AEBCE0">
          <v:shape id="_x0000_i1286" type="#_x0000_t75" style="width:209.25pt;height:21pt" o:ole="">
            <v:imagedata r:id="rId671" o:title=""/>
          </v:shape>
          <o:OLEObject Type="Embed" ProgID="ChemDraw.Document.6.0" ShapeID="_x0000_i1286" DrawAspect="Content" ObjectID="_1763616527" r:id="rId672"/>
        </w:object>
      </w:r>
    </w:p>
    <w:p w14:paraId="7E2E1556" w14:textId="7D340EF8" w:rsidR="00BF0CD8" w:rsidRDefault="00BF0CD8" w:rsidP="00252FF9">
      <w:pPr>
        <w:pStyle w:val="Q-Normal"/>
        <w:ind w:firstLine="432"/>
      </w:pPr>
      <w:r w:rsidRPr="0098607C">
        <w:t>Կրճատ իոնական հավասարումը.</w:t>
      </w:r>
    </w:p>
    <w:p w14:paraId="512F4CE2" w14:textId="183EE68A" w:rsidR="00A35DBA" w:rsidRPr="0025108B" w:rsidRDefault="003907A7" w:rsidP="00252FF9">
      <w:pPr>
        <w:pStyle w:val="Q-Normal"/>
        <w:ind w:firstLine="432"/>
        <w:jc w:val="center"/>
      </w:pPr>
      <w:r>
        <w:object w:dxaOrig="3111" w:dyaOrig="485" w14:anchorId="19A2DE82">
          <v:shape id="_x0000_i1287" type="#_x0000_t75" style="width:155.25pt;height:24pt" o:ole="">
            <v:imagedata r:id="rId673" o:title=""/>
          </v:shape>
          <o:OLEObject Type="Embed" ProgID="ChemDraw.Document.6.0" ShapeID="_x0000_i1287" DrawAspect="Content" ObjectID="_1763616528" r:id="rId674"/>
        </w:object>
      </w:r>
    </w:p>
    <w:p w14:paraId="74459128" w14:textId="2A6DC932" w:rsidR="00681F67" w:rsidRDefault="00BF0CD8" w:rsidP="00252FF9">
      <w:pPr>
        <w:pStyle w:val="Q-Normal"/>
        <w:ind w:firstLine="432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</w:t>
      </w:r>
      <w:r w:rsidR="003907A7">
        <w:t>որի հետևանքով</w:t>
      </w:r>
      <w:r>
        <w:t xml:space="preserve">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394BD319" w14:textId="77777777" w:rsidR="00BF0CD8" w:rsidRDefault="00BF0CD8" w:rsidP="00252FF9">
      <w:pPr>
        <w:pStyle w:val="Q-Normal"/>
        <w:ind w:firstLine="432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2635494" wp14:editId="3F356227">
                <wp:extent cx="447149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149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1E2BE6" w:rsidRPr="00BB46D3" w:rsidRDefault="001E2BE6" w:rsidP="00490D09">
                            <w:pPr>
                              <w:pStyle w:val="Q-Yndgcvac"/>
                              <w:spacing w:after="0"/>
                              <w:contextualSpacing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686" style="width:352.1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47149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" adj="-11796480,,5400" path="m47891,l4441057,v16810,,30438,13628,30438,30438l4471495,1118757v,26449,-21442,47891,-47891,47891l30438,1166648c13628,1166648,,1153020,,1136210l,47891c,21442,21442,,47891,xe" fillcolor="#d7f5f5" stroked="f" strokeweight=".5pt">
                <v:stroke joinstyle="miter"/>
                <v:formulas/>
                <v:path arrowok="t" o:connecttype="custom" o:connectlocs="47891,0;4441057,0;4471495,30438;4471495,1118757;4423604,1166648;30438,1166648;0,1136210;0,47891;47891,0" o:connectangles="0,0,0,0,0,0,0,0,0" textboxrect="0,0,4471495,1166648"/>
                <v:textbox>
                  <w:txbxContent>
                    <w:p w14:paraId="01383DD7" w14:textId="77777777" w:rsidR="001E2BE6" w:rsidRPr="00BB46D3" w:rsidRDefault="001E2BE6" w:rsidP="00490D09">
                      <w:pPr>
                        <w:pStyle w:val="Q-Yndgcvac"/>
                        <w:spacing w:after="0"/>
                        <w:contextualSpacing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4686D5AC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1080045D" w:rsidR="00BF0CD8" w:rsidRDefault="00BF0CD8" w:rsidP="00252FF9">
      <w:pPr>
        <w:pStyle w:val="Q-Normal"/>
        <w:ind w:firstLine="432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AB2E9F0" w:rsidR="00BF0CD8" w:rsidRDefault="001D5406" w:rsidP="003F29B1">
      <w:pPr>
        <w:pStyle w:val="Q-Normal"/>
        <w:ind w:firstLine="432"/>
        <w:jc w:val="center"/>
      </w:pPr>
      <w:r>
        <w:object w:dxaOrig="4666" w:dyaOrig="776" w14:anchorId="11476323">
          <v:shape id="_x0000_i1288" type="#_x0000_t75" style="width:233.25pt;height:39pt" o:ole="">
            <v:imagedata r:id="rId675" o:title=""/>
          </v:shape>
          <o:OLEObject Type="Embed" ProgID="ChemDraw.Document.6.0" ShapeID="_x0000_i1288" DrawAspect="Content" ObjectID="_1763616529" r:id="rId676"/>
        </w:object>
      </w:r>
    </w:p>
    <w:p w14:paraId="7113D1ED" w14:textId="339C12F8" w:rsidR="00BF0CD8" w:rsidRDefault="00614DC3" w:rsidP="003F29B1">
      <w:pPr>
        <w:pStyle w:val="Q-Normal"/>
        <w:ind w:firstLine="0"/>
        <w:jc w:val="center"/>
      </w:pPr>
      <w:r>
        <w:object w:dxaOrig="4931" w:dyaOrig="770" w14:anchorId="018DAFC0">
          <v:shape id="_x0000_i1289" type="#_x0000_t75" style="width:246pt;height:37.5pt" o:ole="">
            <v:imagedata r:id="rId677" o:title=""/>
          </v:shape>
          <o:OLEObject Type="Embed" ProgID="ChemDraw.Document.6.0" ShapeID="_x0000_i1289" DrawAspect="Content" ObjectID="_1763616530" r:id="rId678"/>
        </w:object>
      </w:r>
    </w:p>
    <w:p w14:paraId="53F82C3A" w14:textId="77777777" w:rsidR="003907A7" w:rsidRDefault="0008231C" w:rsidP="003F29B1">
      <w:pPr>
        <w:pStyle w:val="Q-Normal"/>
        <w:jc w:val="center"/>
        <w:rPr>
          <w:rFonts w:eastAsiaTheme="minorEastAsia"/>
        </w:rPr>
      </w:pPr>
      <w:r>
        <w:object w:dxaOrig="4997" w:dyaOrig="406" w14:anchorId="5B8B0BC5">
          <v:shape id="_x0000_i1290" type="#_x0000_t75" style="width:249.75pt;height:20.25pt" o:ole="">
            <v:imagedata r:id="rId679" o:title=""/>
          </v:shape>
          <o:OLEObject Type="Embed" ProgID="ChemDraw.Document.6.0" ShapeID="_x0000_i1290" DrawAspect="Content" ObjectID="_1763616531" r:id="rId680"/>
        </w:object>
      </w:r>
    </w:p>
    <w:p w14:paraId="206955A7" w14:textId="5EFE11A7" w:rsidR="00BF0CD8" w:rsidRPr="003907A7" w:rsidRDefault="00BF0CD8" w:rsidP="00252FF9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907A7">
        <w:t>-ի լուծույթի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3907A7"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907A7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907A7">
        <w:t>-ը 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Pr="003907A7" w:rsidRDefault="00BF0CD8" w:rsidP="00252FF9">
      <w:pPr>
        <w:pStyle w:val="Q-Normal"/>
      </w:pPr>
      <w:r w:rsidRPr="003907A7">
        <w:t xml:space="preserve">Կազմենք ամոնիումի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3907A7">
        <w:t xml:space="preserve"> հիդրոլիզի հավասարումները: Այս աղը նույնպես առաջացել է թույլ հիմքից և թույլ թթվից:</w:t>
      </w:r>
    </w:p>
    <w:p w14:paraId="373E796B" w14:textId="38223722" w:rsidR="00BF0CD8" w:rsidRDefault="00BF0CD8" w:rsidP="00252FF9">
      <w:pPr>
        <w:pStyle w:val="Q-Normal"/>
        <w:ind w:firstLine="432"/>
      </w:pPr>
      <w:r w:rsidRPr="00607F26">
        <w:t>Մոլեկուլային հավասարումը.</w:t>
      </w:r>
    </w:p>
    <w:p w14:paraId="13A9D57B" w14:textId="60767280" w:rsidR="00614DC3" w:rsidRDefault="00614DC3" w:rsidP="00252FF9">
      <w:pPr>
        <w:pStyle w:val="Q-Normal"/>
        <w:ind w:firstLine="432"/>
        <w:jc w:val="center"/>
      </w:pPr>
      <w:r>
        <w:object w:dxaOrig="3471" w:dyaOrig="406" w14:anchorId="353F824C">
          <v:shape id="_x0000_i1291" type="#_x0000_t75" style="width:173.25pt;height:20.25pt" o:ole="">
            <v:imagedata r:id="rId681" o:title=""/>
          </v:shape>
          <o:OLEObject Type="Embed" ProgID="ChemDraw.Document.6.0" ShapeID="_x0000_i1291" DrawAspect="Content" ObjectID="_1763616532" r:id="rId682"/>
        </w:object>
      </w:r>
    </w:p>
    <w:p w14:paraId="03E1FAD0" w14:textId="43EBBB77" w:rsidR="00BF0CD8" w:rsidRDefault="00BF0CD8" w:rsidP="00252FF9">
      <w:pPr>
        <w:pStyle w:val="Q-Normal"/>
        <w:ind w:firstLine="432"/>
      </w:pPr>
      <w:r w:rsidRPr="00607F26">
        <w:t>Իոնական հավասարումը</w:t>
      </w:r>
      <w:r>
        <w:t>.</w:t>
      </w:r>
    </w:p>
    <w:p w14:paraId="45839261" w14:textId="1673C751" w:rsidR="00614DC3" w:rsidRDefault="00614DC3" w:rsidP="00252FF9">
      <w:pPr>
        <w:pStyle w:val="Q-Normal"/>
        <w:ind w:firstLine="432"/>
        <w:jc w:val="center"/>
      </w:pPr>
      <w:r>
        <w:object w:dxaOrig="3965" w:dyaOrig="406" w14:anchorId="13E01434">
          <v:shape id="_x0000_i1292" type="#_x0000_t75" style="width:198pt;height:20.25pt" o:ole="">
            <v:imagedata r:id="rId683" o:title=""/>
          </v:shape>
          <o:OLEObject Type="Embed" ProgID="ChemDraw.Document.6.0" ShapeID="_x0000_i1292" DrawAspect="Content" ObjectID="_1763616533" r:id="rId684"/>
        </w:object>
      </w:r>
    </w:p>
    <w:p w14:paraId="63123595" w14:textId="77777777" w:rsidR="00BF0CD8" w:rsidRDefault="00BF0CD8" w:rsidP="00252FF9">
      <w:pPr>
        <w:pStyle w:val="Q-Normal"/>
        <w:ind w:firstLine="432"/>
        <w:contextualSpacing w:val="0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36D588" wp14:editId="18B74C8D">
                <wp:extent cx="4225159" cy="855617"/>
                <wp:effectExtent l="0" t="0" r="4445" b="190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855617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 xml:space="preserve">ՈՒԹՅՈՒՆ. </w:t>
                            </w:r>
                            <w:r w:rsidRPr="00BB46D3">
                              <w:t>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6D9659B2" w:rsidR="001E2BE6" w:rsidRPr="00BB46D3" w:rsidRDefault="001E2BE6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</w:t>
                            </w:r>
                            <w:r>
                              <w:t>ներ</w:t>
                            </w:r>
                            <w:r w:rsidRPr="00BB46D3">
                              <w:t>ը հիմնականում ուն</w:t>
                            </w:r>
                            <w:r>
                              <w:t>ենում են</w:t>
                            </w:r>
                            <w:r w:rsidRPr="00BB46D3">
                              <w:t xml:space="preserve">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687" style="width:332.7pt;height:6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85561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" adj="-11796480,,5400" path="m35123,l4202836,v12329,,22323,9994,22323,22323l4225159,820494v,19398,-15725,35123,-35123,35123l22323,855617c9994,855617,,845623,,833294l,35123c,15725,15725,,35123,xe" fillcolor="#d7f5f5" stroked="f" strokeweight=".5pt">
                <v:stroke joinstyle="miter"/>
                <v:formulas/>
                <v:path arrowok="t" o:connecttype="custom" o:connectlocs="35123,0;4202836,0;4225159,22323;4225159,820494;4190036,855617;22323,855617;0,833294;0,35123;35123,0" o:connectangles="0,0,0,0,0,0,0,0,0" textboxrect="0,0,4225159,855617"/>
                <v:textbox>
                  <w:txbxContent>
                    <w:p w14:paraId="6733B6AC" w14:textId="77777777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 xml:space="preserve">ՈՒԹՅՈՒՆ. </w:t>
                      </w:r>
                      <w:r w:rsidRPr="00BB46D3">
                        <w:t>Թույլ հիմքից և թույլ թթվից առաջացած աղերը հիդրոլիզվում են ըստ կատիոնի և ըստ անիոնի:</w:t>
                      </w:r>
                    </w:p>
                    <w:p w14:paraId="45F3C4EB" w14:textId="6D9659B2" w:rsidR="001E2BE6" w:rsidRPr="00BB46D3" w:rsidRDefault="001E2BE6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</w:t>
                      </w:r>
                      <w:r>
                        <w:t>ներ</w:t>
                      </w:r>
                      <w:r w:rsidRPr="00BB46D3">
                        <w:t>ը հիմնականում ուն</w:t>
                      </w:r>
                      <w:r>
                        <w:t>ենում են</w:t>
                      </w:r>
                      <w:r w:rsidRPr="00BB46D3">
                        <w:t xml:space="preserve">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17E6601D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>չեն հիդրոլիզվում, քանի որ այդ աղերի կատիոնները և անիոնները չեն կապվում ջրի</w:t>
      </w:r>
      <w:r w:rsidR="003907A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="003907A7">
        <w:rPr>
          <w:rFonts w:eastAsiaTheme="minorEastAsia"/>
        </w:rPr>
        <w:t xml:space="preserve"> </w:t>
      </w:r>
      <w:r>
        <w:t>կա</w:t>
      </w:r>
      <w:r w:rsidR="003907A7">
        <w:t xml:space="preserve">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</w:t>
      </w:r>
      <w:r w:rsidR="003907A7">
        <w:t>ի միջավայրը</w:t>
      </w:r>
      <w:r>
        <w:t xml:space="preserve"> լինում </w:t>
      </w:r>
      <w:r w:rsidR="003907A7">
        <w:t>է</w:t>
      </w:r>
      <w:r>
        <w:t xml:space="preserve"> չեզոք:</w:t>
      </w:r>
    </w:p>
    <w:p w14:paraId="70447A57" w14:textId="5E676E37" w:rsidR="00D53116" w:rsidRDefault="00BF0CD8" w:rsidP="00EF1053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555"/>
        <w:gridCol w:w="1463"/>
        <w:gridCol w:w="126"/>
        <w:gridCol w:w="2803"/>
        <w:gridCol w:w="2034"/>
      </w:tblGrid>
      <w:tr w:rsidR="00BF0CD8" w:rsidRPr="0073107E" w14:paraId="1BA3FACA" w14:textId="77777777" w:rsidTr="006457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9" w:type="dxa"/>
            <w:gridSpan w:val="2"/>
            <w:shd w:val="clear" w:color="auto" w:fill="0D8080"/>
            <w:vAlign w:val="center"/>
          </w:tcPr>
          <w:p w14:paraId="7B0E484E" w14:textId="77777777" w:rsidR="00BF0CD8" w:rsidRPr="0073107E" w:rsidRDefault="00BF0CD8" w:rsidP="00D56582">
            <w:pPr>
              <w:pStyle w:val="Q-Normal"/>
              <w:ind w:firstLine="0"/>
            </w:pPr>
            <w:r w:rsidRPr="0073107E">
              <w:t>Աղերն առաջացել են</w:t>
            </w:r>
          </w:p>
        </w:tc>
        <w:tc>
          <w:tcPr>
            <w:tcW w:w="2930" w:type="dxa"/>
            <w:gridSpan w:val="2"/>
            <w:shd w:val="clear" w:color="auto" w:fill="0D8080"/>
            <w:vAlign w:val="center"/>
          </w:tcPr>
          <w:p w14:paraId="6DF8C85A" w14:textId="77777777" w:rsidR="00BF0CD8" w:rsidRPr="0073107E" w:rsidRDefault="00BF0CD8" w:rsidP="00D56582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5" w:type="dxa"/>
            <w:shd w:val="clear" w:color="auto" w:fill="0D8080"/>
            <w:vAlign w:val="center"/>
          </w:tcPr>
          <w:p w14:paraId="7C2B13D0" w14:textId="77777777" w:rsidR="00BF0CD8" w:rsidRPr="0073107E" w:rsidRDefault="00BF0CD8" w:rsidP="00D56582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3907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7CD8E455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590" w:type="dxa"/>
            <w:gridSpan w:val="2"/>
            <w:shd w:val="clear" w:color="auto" w:fill="DAEDED"/>
            <w:vAlign w:val="center"/>
          </w:tcPr>
          <w:p w14:paraId="27BC7FA0" w14:textId="77777777" w:rsidR="00BF0CD8" w:rsidRPr="003907A7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4" w:type="dxa"/>
            <w:shd w:val="clear" w:color="auto" w:fill="DAEDED"/>
            <w:vAlign w:val="center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09995695" w14:textId="381A2FBE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3907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12FACF46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590" w:type="dxa"/>
            <w:gridSpan w:val="2"/>
            <w:vAlign w:val="center"/>
          </w:tcPr>
          <w:p w14:paraId="3AEE7AFC" w14:textId="77777777" w:rsidR="00BF0CD8" w:rsidRPr="003907A7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4" w:type="dxa"/>
            <w:vAlign w:val="center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5" w:type="dxa"/>
            <w:vAlign w:val="center"/>
          </w:tcPr>
          <w:p w14:paraId="5992AC5A" w14:textId="434B1A94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3907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51A954C1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590" w:type="dxa"/>
            <w:gridSpan w:val="2"/>
            <w:shd w:val="clear" w:color="auto" w:fill="DAEDED"/>
            <w:vAlign w:val="center"/>
          </w:tcPr>
          <w:p w14:paraId="6825520B" w14:textId="77777777" w:rsidR="00BF0CD8" w:rsidRPr="003907A7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Ուժեղ թթվից</w:t>
            </w:r>
          </w:p>
        </w:tc>
        <w:tc>
          <w:tcPr>
            <w:tcW w:w="2804" w:type="dxa"/>
            <w:shd w:val="clear" w:color="auto" w:fill="DAEDED"/>
            <w:vAlign w:val="center"/>
          </w:tcPr>
          <w:p w14:paraId="7AC95958" w14:textId="4E7EA31C" w:rsidR="00BF0CD8" w:rsidRPr="0073107E" w:rsidRDefault="003907A7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Հ</w:t>
            </w:r>
            <w:r w:rsidRPr="0073107E">
              <w:t xml:space="preserve">իդրոլիզի </w:t>
            </w:r>
            <w:r w:rsidR="00B35D40">
              <w:t>չ</w:t>
            </w:r>
            <w:r w:rsidR="00BF0CD8" w:rsidRPr="0073107E">
              <w:t xml:space="preserve">են ենթարկվում 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19756DA5" w14:textId="38A03A6D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3907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0BE496A0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590" w:type="dxa"/>
            <w:gridSpan w:val="2"/>
            <w:vAlign w:val="center"/>
          </w:tcPr>
          <w:p w14:paraId="5B733FAE" w14:textId="77777777" w:rsidR="00BF0CD8" w:rsidRPr="003907A7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3907A7">
              <w:rPr>
                <w:b/>
              </w:rPr>
              <w:t>Թույլ թթվից</w:t>
            </w:r>
          </w:p>
        </w:tc>
        <w:tc>
          <w:tcPr>
            <w:tcW w:w="2804" w:type="dxa"/>
            <w:vAlign w:val="center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5" w:type="dxa"/>
            <w:vAlign w:val="center"/>
          </w:tcPr>
          <w:p w14:paraId="260F557D" w14:textId="43D380E0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Չեզոք</w:t>
            </w:r>
            <w:r w:rsidR="00B35D40">
              <w:t>ին մոտ</w:t>
            </w:r>
            <w:r w:rsidRPr="0073107E">
              <w:t xml:space="preserve">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20" w:name="_Toc133963331"/>
      <w:bookmarkStart w:id="1021" w:name="_Toc133965388"/>
      <w:bookmarkStart w:id="1022" w:name="_Toc133965644"/>
      <w:bookmarkStart w:id="1023" w:name="_Toc152437158"/>
      <w:r>
        <w:t>Ա</w:t>
      </w:r>
      <w:r w:rsidRPr="0073107E">
        <w:t>ՍՏԻՃԱՆԱԿԱՆ ՀԻԴՐՈԼԻԶ</w:t>
      </w:r>
      <w:bookmarkEnd w:id="1020"/>
      <w:bookmarkEnd w:id="1021"/>
      <w:bookmarkEnd w:id="1022"/>
      <w:bookmarkEnd w:id="1023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5C98BCA8" w:rsidR="00BF0CD8" w:rsidRDefault="005324F5" w:rsidP="00252FF9">
      <w:pPr>
        <w:pStyle w:val="Q-Normal"/>
        <w:ind w:firstLine="432"/>
        <w:jc w:val="center"/>
      </w:pPr>
      <w:r>
        <w:object w:dxaOrig="3677" w:dyaOrig="725" w14:anchorId="2C734131">
          <v:shape id="_x0000_i1293" type="#_x0000_t75" style="width:183pt;height:35.25pt" o:ole="">
            <v:imagedata r:id="rId685" o:title=""/>
          </v:shape>
          <o:OLEObject Type="Embed" ProgID="ChemDraw.Document.6.0" ShapeID="_x0000_i1293" DrawAspect="Content" ObjectID="_1763616534" r:id="rId686"/>
        </w:object>
      </w:r>
    </w:p>
    <w:p w14:paraId="198ADE70" w14:textId="1463870A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0E07F570" w14:textId="5A66C745" w:rsidR="00BF0CD8" w:rsidRDefault="00EC6F60" w:rsidP="00252FF9">
      <w:pPr>
        <w:pStyle w:val="Q-Normal"/>
        <w:ind w:firstLine="432"/>
        <w:jc w:val="center"/>
      </w:pPr>
      <w:r>
        <w:object w:dxaOrig="3437" w:dyaOrig="649" w14:anchorId="23E2D524">
          <v:shape id="_x0000_i1294" type="#_x0000_t75" style="width:171pt;height:32.25pt" o:ole="">
            <v:imagedata r:id="rId687" o:title=""/>
          </v:shape>
          <o:OLEObject Type="Embed" ProgID="ChemDraw.Document.6.0" ShapeID="_x0000_i1294" DrawAspect="Content" ObjectID="_1763616535" r:id="rId688"/>
        </w:object>
      </w:r>
    </w:p>
    <w:p w14:paraId="33F78A38" w14:textId="773DCDB6" w:rsidR="0008231C" w:rsidRDefault="0008231C" w:rsidP="00252FF9">
      <w:pPr>
        <w:pStyle w:val="Q-Normal"/>
        <w:ind w:firstLine="432"/>
        <w:jc w:val="center"/>
      </w:pPr>
      <w:r>
        <w:object w:dxaOrig="4675" w:dyaOrig="408" w14:anchorId="4952DF7B">
          <v:shape id="_x0000_i1295" type="#_x0000_t75" style="width:234pt;height:20.25pt" o:ole="">
            <v:imagedata r:id="rId689" o:title=""/>
          </v:shape>
          <o:OLEObject Type="Embed" ProgID="ChemDraw.Document.6.0" ShapeID="_x0000_i1295" DrawAspect="Content" ObjectID="_1763616536" r:id="rId690"/>
        </w:object>
      </w:r>
    </w:p>
    <w:p w14:paraId="1909C085" w14:textId="23865170" w:rsidR="0008231C" w:rsidRPr="00BB7814" w:rsidRDefault="0008231C" w:rsidP="00252FF9">
      <w:pPr>
        <w:pStyle w:val="Q-Normal"/>
        <w:ind w:firstLine="432"/>
        <w:jc w:val="center"/>
        <w:rPr>
          <w:i/>
        </w:rPr>
      </w:pPr>
      <w:r>
        <w:object w:dxaOrig="3135" w:dyaOrig="420" w14:anchorId="2E418B36">
          <v:shape id="_x0000_i1296" type="#_x0000_t75" style="width:156.75pt;height:21pt" o:ole="">
            <v:imagedata r:id="rId691" o:title=""/>
          </v:shape>
          <o:OLEObject Type="Embed" ProgID="ChemDraw.Document.6.0" ShapeID="_x0000_i1296" DrawAspect="Content" ObjectID="_1763616537" r:id="rId692"/>
        </w:object>
      </w:r>
    </w:p>
    <w:p w14:paraId="52336772" w14:textId="77777777" w:rsidR="00BF0CD8" w:rsidRDefault="00BF0CD8" w:rsidP="00252FF9">
      <w:pPr>
        <w:pStyle w:val="Q-Normal"/>
        <w:ind w:firstLine="432"/>
      </w:pPr>
      <w:r>
        <w:lastRenderedPageBreak/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13DD395B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թթվային աղի հիդրոլիզ)</w:t>
      </w:r>
      <w:r w:rsidR="00252FF9">
        <w:t>.</w:t>
      </w:r>
    </w:p>
    <w:p w14:paraId="3FEDBDB9" w14:textId="67979E19" w:rsidR="00BF0CD8" w:rsidRDefault="0008231C" w:rsidP="00252FF9">
      <w:pPr>
        <w:pStyle w:val="Q-Normal"/>
        <w:ind w:firstLine="432"/>
        <w:jc w:val="center"/>
      </w:pPr>
      <w:r>
        <w:object w:dxaOrig="3408" w:dyaOrig="590" w14:anchorId="77C8F775">
          <v:shape id="_x0000_i1297" type="#_x0000_t75" style="width:169.5pt;height:29.25pt" o:ole="">
            <v:imagedata r:id="rId693" o:title=""/>
          </v:shape>
          <o:OLEObject Type="Embed" ProgID="ChemDraw.Document.6.0" ShapeID="_x0000_i1297" DrawAspect="Content" ObjectID="_1763616538" r:id="rId694"/>
        </w:object>
      </w:r>
    </w:p>
    <w:p w14:paraId="3E9902F8" w14:textId="565E0D4D" w:rsidR="0008231C" w:rsidRDefault="00B35D40" w:rsidP="00252FF9">
      <w:pPr>
        <w:pStyle w:val="Q-Normal"/>
        <w:ind w:firstLine="432"/>
        <w:jc w:val="center"/>
      </w:pPr>
      <w:r>
        <w:object w:dxaOrig="4157" w:dyaOrig="427" w14:anchorId="0242C3CC">
          <v:shape id="_x0000_i1298" type="#_x0000_t75" style="width:207.75pt;height:21.75pt" o:ole="">
            <v:imagedata r:id="rId695" o:title=""/>
          </v:shape>
          <o:OLEObject Type="Embed" ProgID="ChemDraw.Document.6.0" ShapeID="_x0000_i1298" DrawAspect="Content" ObjectID="_1763616539" r:id="rId696"/>
        </w:object>
      </w:r>
    </w:p>
    <w:p w14:paraId="6EB3DE4D" w14:textId="1404DDF7" w:rsidR="00BA1FCA" w:rsidRDefault="00BA1FCA" w:rsidP="00252FF9">
      <w:pPr>
        <w:pStyle w:val="Q-Normal"/>
        <w:ind w:firstLine="432"/>
        <w:jc w:val="center"/>
        <w:rPr>
          <w:i/>
        </w:rPr>
      </w:pPr>
      <w:r>
        <w:object w:dxaOrig="3219" w:dyaOrig="427" w14:anchorId="59184B12">
          <v:shape id="_x0000_i1299" type="#_x0000_t75" style="width:160.5pt;height:21.75pt" o:ole="">
            <v:imagedata r:id="rId697" o:title=""/>
          </v:shape>
          <o:OLEObject Type="Embed" ProgID="ChemDraw.Document.6.0" ShapeID="_x0000_i1299" DrawAspect="Content" ObjectID="_1763616540" r:id="rId698"/>
        </w:object>
      </w:r>
    </w:p>
    <w:p w14:paraId="69A97F3C" w14:textId="77777777" w:rsidR="00BF0CD8" w:rsidRDefault="00000000" w:rsidP="00252FF9">
      <w:pPr>
        <w:pStyle w:val="Q-Normal"/>
        <w:ind w:firstLine="43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24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24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663BE953" w:rsidR="00BF0CD8" w:rsidRDefault="009E7C46" w:rsidP="00252FF9">
      <w:pPr>
        <w:pStyle w:val="Q-Normal"/>
        <w:ind w:firstLine="432"/>
        <w:jc w:val="center"/>
        <w:rPr>
          <w:rFonts w:eastAsiaTheme="minorEastAsia"/>
          <w:sz w:val="24"/>
          <w:szCs w:val="24"/>
        </w:rPr>
      </w:pPr>
      <w:r>
        <w:object w:dxaOrig="3535" w:dyaOrig="727" w14:anchorId="195B7FA0">
          <v:shape id="_x0000_i1300" type="#_x0000_t75" style="width:177pt;height:35.25pt" o:ole="">
            <v:imagedata r:id="rId699" o:title=""/>
          </v:shape>
          <o:OLEObject Type="Embed" ProgID="ChemDraw.Document.6.0" ShapeID="_x0000_i1300" DrawAspect="Content" ObjectID="_1763616541" r:id="rId700"/>
        </w:object>
      </w:r>
    </w:p>
    <w:p w14:paraId="124CA528" w14:textId="77777777" w:rsidR="00BF0CD8" w:rsidRDefault="00BF0CD8" w:rsidP="00252FF9">
      <w:pPr>
        <w:pStyle w:val="Q-Normal"/>
        <w:ind w:firstLine="432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252FF9">
      <w:pPr>
        <w:pStyle w:val="Q-Normal"/>
        <w:ind w:firstLine="432"/>
      </w:pPr>
      <w:r w:rsidRPr="00BB7814">
        <w:t xml:space="preserve">Առաջին փուլ.    </w:t>
      </w:r>
    </w:p>
    <w:p w14:paraId="45AFBBFE" w14:textId="38374D76" w:rsidR="00BF0CD8" w:rsidRDefault="009E7C46" w:rsidP="00252FF9">
      <w:pPr>
        <w:pStyle w:val="Q-Normal"/>
        <w:ind w:firstLine="432"/>
        <w:jc w:val="center"/>
        <w:rPr>
          <w:noProof/>
        </w:rPr>
      </w:pPr>
      <w:r>
        <w:rPr>
          <w:noProof/>
        </w:rPr>
        <w:object w:dxaOrig="3335" w:dyaOrig="609" w14:anchorId="6C048B93">
          <v:shape id="_x0000_i1301" type="#_x0000_t75" style="width:153pt;height:27.75pt" o:ole="">
            <v:imagedata r:id="rId701" o:title=""/>
          </v:shape>
          <o:OLEObject Type="Embed" ProgID="ChemDraw.Document.6.0" ShapeID="_x0000_i1301" DrawAspect="Content" ObjectID="_1763616542" r:id="rId702"/>
        </w:object>
      </w:r>
    </w:p>
    <w:p w14:paraId="3CA38946" w14:textId="5D02E49E" w:rsidR="00CB2153" w:rsidRDefault="00CB2153" w:rsidP="00252FF9">
      <w:pPr>
        <w:pStyle w:val="Q-Normal"/>
        <w:ind w:firstLine="432"/>
        <w:jc w:val="center"/>
        <w:rPr>
          <w:noProof/>
        </w:rPr>
      </w:pPr>
      <w:r>
        <w:object w:dxaOrig="4620" w:dyaOrig="415" w14:anchorId="650A73A1">
          <v:shape id="_x0000_i1302" type="#_x0000_t75" style="width:229.5pt;height:20.25pt" o:ole="">
            <v:imagedata r:id="rId703" o:title=""/>
          </v:shape>
          <o:OLEObject Type="Embed" ProgID="ChemDraw.Document.6.0" ShapeID="_x0000_i1302" DrawAspect="Content" ObjectID="_1763616543" r:id="rId704"/>
        </w:object>
      </w:r>
    </w:p>
    <w:p w14:paraId="28571423" w14:textId="62084F4B" w:rsidR="00CB2153" w:rsidRPr="00BB7814" w:rsidRDefault="00CB2153" w:rsidP="00252FF9">
      <w:pPr>
        <w:pStyle w:val="Q-Normal"/>
        <w:ind w:firstLine="432"/>
        <w:jc w:val="center"/>
        <w:rPr>
          <w:i/>
        </w:rPr>
      </w:pPr>
      <w:r>
        <w:object w:dxaOrig="2971" w:dyaOrig="408" w14:anchorId="5DFA2FCA">
          <v:shape id="_x0000_i1303" type="#_x0000_t75" style="width:149.25pt;height:20.25pt" o:ole="">
            <v:imagedata r:id="rId705" o:title=""/>
          </v:shape>
          <o:OLEObject Type="Embed" ProgID="ChemDraw.Document.6.0" ShapeID="_x0000_i1303" DrawAspect="Content" ObjectID="_1763616544" r:id="rId706"/>
        </w:object>
      </w:r>
    </w:p>
    <w:p w14:paraId="3F8C4984" w14:textId="77777777" w:rsidR="00BF0CD8" w:rsidRDefault="00BF0CD8" w:rsidP="00252FF9">
      <w:pPr>
        <w:pStyle w:val="Q-Normal"/>
        <w:ind w:firstLine="432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57FB9CC3" w:rsidR="00BF0CD8" w:rsidRDefault="00BF0CD8" w:rsidP="00252FF9">
      <w:pPr>
        <w:pStyle w:val="Q-Normal"/>
        <w:ind w:firstLine="432"/>
      </w:pPr>
      <w:r w:rsidRPr="007E6EC8">
        <w:t>Երկրորդ փուլ</w:t>
      </w:r>
      <w:r>
        <w:t xml:space="preserve"> (հիմնային աղի հիդրոլիզ)</w:t>
      </w:r>
    </w:p>
    <w:p w14:paraId="39D667D9" w14:textId="59386F43" w:rsidR="00BF0CD8" w:rsidRDefault="00CB2153" w:rsidP="00252FF9">
      <w:pPr>
        <w:pStyle w:val="Q-Normal"/>
        <w:ind w:firstLine="432"/>
        <w:jc w:val="center"/>
      </w:pPr>
      <w:r>
        <w:object w:dxaOrig="3819" w:dyaOrig="533" w14:anchorId="2820C4AC">
          <v:shape id="_x0000_i1304" type="#_x0000_t75" style="width:190.5pt;height:26.25pt" o:ole="">
            <v:imagedata r:id="rId707" o:title=""/>
          </v:shape>
          <o:OLEObject Type="Embed" ProgID="ChemDraw.Document.6.0" ShapeID="_x0000_i1304" DrawAspect="Content" ObjectID="_1763616545" r:id="rId708"/>
        </w:object>
      </w:r>
    </w:p>
    <w:p w14:paraId="37B52826" w14:textId="6E325F27" w:rsidR="00A3123F" w:rsidRDefault="00A3123F" w:rsidP="00252FF9">
      <w:pPr>
        <w:pStyle w:val="Q-Normal"/>
        <w:ind w:firstLine="432"/>
        <w:jc w:val="center"/>
      </w:pPr>
      <w:r>
        <w:object w:dxaOrig="4284" w:dyaOrig="406" w14:anchorId="7D539020">
          <v:shape id="_x0000_i1305" type="#_x0000_t75" style="width:214.5pt;height:20.25pt" o:ole="">
            <v:imagedata r:id="rId709" o:title=""/>
          </v:shape>
          <o:OLEObject Type="Embed" ProgID="ChemDraw.Document.6.0" ShapeID="_x0000_i1305" DrawAspect="Content" ObjectID="_1763616546" r:id="rId710"/>
        </w:object>
      </w:r>
    </w:p>
    <w:p w14:paraId="1D795CF2" w14:textId="34C68FB5" w:rsidR="00A3123F" w:rsidRDefault="00A3123F" w:rsidP="00252FF9">
      <w:pPr>
        <w:pStyle w:val="Q-Normal"/>
        <w:ind w:firstLine="432"/>
        <w:jc w:val="center"/>
        <w:rPr>
          <w:i/>
        </w:rPr>
      </w:pPr>
      <w:r>
        <w:object w:dxaOrig="3212" w:dyaOrig="417" w14:anchorId="3EE00FAF">
          <v:shape id="_x0000_i1306" type="#_x0000_t75" style="width:159.75pt;height:21pt" o:ole="">
            <v:imagedata r:id="rId711" o:title=""/>
          </v:shape>
          <o:OLEObject Type="Embed" ProgID="ChemDraw.Document.6.0" ShapeID="_x0000_i1306" DrawAspect="Content" ObjectID="_1763616547" r:id="rId712"/>
        </w:object>
      </w:r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EF1053">
      <w:pPr>
        <w:pStyle w:val="Q-Normal"/>
        <w:ind w:firstLine="432"/>
        <w:contextualSpacing w:val="0"/>
      </w:pPr>
      <w:r>
        <w:lastRenderedPageBreak/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5EFAEC" wp14:editId="7161D84C">
                <wp:extent cx="4485290" cy="940526"/>
                <wp:effectExtent l="0" t="0" r="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94052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1E2BE6" w:rsidRDefault="001E2BE6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688" style="width:353.15pt;height:74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D9A96C" w14:textId="77777777" w:rsidR="001E2BE6" w:rsidRDefault="001E2BE6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25" w:name="_Toc133963332"/>
      <w:bookmarkStart w:id="1026" w:name="_Toc133965389"/>
      <w:bookmarkStart w:id="1027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28" w:name="_Toc152437159"/>
      <w:r>
        <w:t>Ա</w:t>
      </w:r>
      <w:r w:rsidRPr="00B93A9D">
        <w:t>ՆԴԱՐՁԵԼԻ ՀԻԴՐՈԼԻԶ</w:t>
      </w:r>
      <w:bookmarkEnd w:id="1025"/>
      <w:bookmarkEnd w:id="1026"/>
      <w:bookmarkEnd w:id="1027"/>
      <w:bookmarkEnd w:id="1028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49A5AF8F" w:rsidR="00BF0CD8" w:rsidRDefault="00BF0CD8" w:rsidP="00252FF9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457802C7" w:rsidR="00BF0CD8" w:rsidRDefault="00E4521E" w:rsidP="00252FF9">
      <w:pPr>
        <w:pStyle w:val="Q-Normal"/>
        <w:ind w:firstLine="432"/>
      </w:pPr>
      <w:r>
        <w:object w:dxaOrig="7461" w:dyaOrig="1080" w14:anchorId="354B02FC">
          <v:shape id="_x0000_i1307" type="#_x0000_t75" style="width:372.75pt;height:54pt" o:ole="">
            <v:imagedata r:id="rId713" o:title=""/>
          </v:shape>
          <o:OLEObject Type="Embed" ProgID="ChemDraw.Document.6.0" ShapeID="_x0000_i1307" DrawAspect="Content" ObjectID="_1763616548" r:id="rId714"/>
        </w:object>
      </w:r>
    </w:p>
    <w:p w14:paraId="5D5C8E20" w14:textId="516584D0" w:rsidR="00BF0CD8" w:rsidRDefault="00BF0CD8" w:rsidP="00252FF9">
      <w:pPr>
        <w:pStyle w:val="Q-Normal"/>
        <w:ind w:firstLine="432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3EA502FE" w14:textId="5D6F18A5" w:rsidR="00A3123F" w:rsidRPr="00BB46D3" w:rsidRDefault="00A3123F" w:rsidP="00252FF9">
      <w:pPr>
        <w:pStyle w:val="Q-Normal"/>
        <w:ind w:firstLine="432"/>
        <w:jc w:val="center"/>
      </w:pPr>
      <w:r>
        <w:object w:dxaOrig="3588" w:dyaOrig="339" w14:anchorId="2220BFE9">
          <v:shape id="_x0000_i1308" type="#_x0000_t75" style="width:179.25pt;height:16.5pt" o:ole="">
            <v:imagedata r:id="rId715" o:title=""/>
          </v:shape>
          <o:OLEObject Type="Embed" ProgID="ChemDraw.Document.6.0" ShapeID="_x0000_i1308" DrawAspect="Content" ObjectID="_1763616549" r:id="rId716"/>
        </w:object>
      </w:r>
    </w:p>
    <w:p w14:paraId="26ABF1B1" w14:textId="77777777" w:rsidR="00BF0CD8" w:rsidRPr="00BB46D3" w:rsidRDefault="00000000" w:rsidP="00252FF9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536B2E4" w:rsidR="00BF0CD8" w:rsidRDefault="00BF0CD8" w:rsidP="00252FF9">
      <w:pPr>
        <w:pStyle w:val="Q-Normal"/>
        <w:ind w:firstLine="432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</w:t>
      </w:r>
      <w:r w:rsidR="00B35D40">
        <w:t>փոխանակման ռեակցիայի միջոցով</w:t>
      </w:r>
      <w:r w:rsidR="00B35D40" w:rsidRPr="00BB46D3">
        <w:t xml:space="preserve"> </w:t>
      </w:r>
      <w:r w:rsidRPr="00BB46D3">
        <w:t>ստանալ երկաթի (III</w:t>
      </w:r>
      <w:r>
        <w:t>) սուլֆիդ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4E0FDBDF" w14:textId="06AFC2CC" w:rsidR="00A3123F" w:rsidRDefault="00A3123F" w:rsidP="00252FF9">
      <w:pPr>
        <w:pStyle w:val="Q-Normal"/>
        <w:ind w:firstLine="432"/>
        <w:jc w:val="center"/>
      </w:pPr>
      <w:r>
        <w:object w:dxaOrig="3238" w:dyaOrig="338" w14:anchorId="5AC9D5C7">
          <v:shape id="_x0000_i1309" type="#_x0000_t75" style="width:162pt;height:16.5pt" o:ole="">
            <v:imagedata r:id="rId717" o:title=""/>
          </v:shape>
          <o:OLEObject Type="Embed" ProgID="ChemDraw.Document.6.0" ShapeID="_x0000_i1309" DrawAspect="Content" ObjectID="_1763616550" r:id="rId718"/>
        </w:object>
      </w:r>
    </w:p>
    <w:p w14:paraId="1FD0CEDF" w14:textId="196A4499" w:rsidR="00A3123F" w:rsidRPr="00BB46D3" w:rsidRDefault="00A3123F" w:rsidP="00252FF9">
      <w:pPr>
        <w:pStyle w:val="Q-Normal"/>
        <w:ind w:firstLine="432"/>
        <w:jc w:val="center"/>
      </w:pPr>
      <w:r>
        <w:object w:dxaOrig="3897" w:dyaOrig="338" w14:anchorId="09338B0E">
          <v:shape id="_x0000_i1310" type="#_x0000_t75" style="width:195pt;height:16.5pt" o:ole="">
            <v:imagedata r:id="rId719" o:title=""/>
          </v:shape>
          <o:OLEObject Type="Embed" ProgID="ChemDraw.Document.6.0" ShapeID="_x0000_i1310" DrawAspect="Content" ObjectID="_1763616551" r:id="rId720"/>
        </w:object>
      </w:r>
    </w:p>
    <w:p w14:paraId="575A940D" w14:textId="61537F7E" w:rsidR="00BF0CD8" w:rsidRDefault="00BF0CD8" w:rsidP="00252FF9">
      <w:pPr>
        <w:pStyle w:val="Q-Normal"/>
        <w:ind w:firstLine="432"/>
      </w:pPr>
      <w:r w:rsidRPr="00BB46D3">
        <w:t>Գումարենք այս հավասարումները, կստանանք.</w:t>
      </w:r>
    </w:p>
    <w:p w14:paraId="5B4EEAC0" w14:textId="6219332B" w:rsidR="00FC34CA" w:rsidRPr="00BB46D3" w:rsidRDefault="00FC34CA" w:rsidP="00252FF9">
      <w:pPr>
        <w:pStyle w:val="Q-Normal"/>
        <w:ind w:firstLine="432"/>
        <w:jc w:val="center"/>
      </w:pPr>
      <w:r>
        <w:object w:dxaOrig="5275" w:dyaOrig="339" w14:anchorId="1AA5B4E3">
          <v:shape id="_x0000_i1311" type="#_x0000_t75" style="width:264pt;height:16.5pt" o:ole="">
            <v:imagedata r:id="rId721" o:title=""/>
          </v:shape>
          <o:OLEObject Type="Embed" ProgID="ChemDraw.Document.6.0" ShapeID="_x0000_i1311" DrawAspect="Content" ObjectID="_1763616552" r:id="rId722"/>
        </w:object>
      </w:r>
    </w:p>
    <w:p w14:paraId="03635388" w14:textId="0F240997" w:rsidR="00BF0CD8" w:rsidRDefault="00BF0CD8" w:rsidP="00252FF9">
      <w:pPr>
        <w:pStyle w:val="Q-Normal"/>
        <w:ind w:firstLine="432"/>
      </w:pPr>
      <w:r w:rsidRPr="00BB46D3">
        <w:t>Կամ իոնական ձևով.</w:t>
      </w:r>
    </w:p>
    <w:p w14:paraId="7490ADDC" w14:textId="1A21B848" w:rsidR="00757ADC" w:rsidRPr="00BB46D3" w:rsidRDefault="00757ADC" w:rsidP="00252FF9">
      <w:pPr>
        <w:pStyle w:val="Q-Normal"/>
        <w:ind w:firstLine="432"/>
        <w:jc w:val="center"/>
      </w:pPr>
      <w:r>
        <w:object w:dxaOrig="4311" w:dyaOrig="389" w14:anchorId="78F2EAAC">
          <v:shape id="_x0000_i1312" type="#_x0000_t75" style="width:215.25pt;height:19.5pt" o:ole="">
            <v:imagedata r:id="rId723" o:title=""/>
          </v:shape>
          <o:OLEObject Type="Embed" ProgID="ChemDraw.Document.6.0" ShapeID="_x0000_i1312" DrawAspect="Content" ObjectID="_1763616553" r:id="rId724"/>
        </w:object>
      </w:r>
    </w:p>
    <w:p w14:paraId="49208244" w14:textId="1F694898" w:rsidR="00BF0CD8" w:rsidRDefault="00BF0CD8" w:rsidP="00252FF9">
      <w:pPr>
        <w:pStyle w:val="Q-Normal"/>
      </w:pPr>
      <w:r w:rsidRPr="00BB46D3">
        <w:t>Անդարձելի</w:t>
      </w:r>
      <w:r w:rsidR="005A5D1C">
        <w:t>որեն</w:t>
      </w:r>
      <w:r w:rsidRPr="00BB46D3">
        <w:t xml:space="preserve"> հիդրոլիզ</w:t>
      </w:r>
      <w:r w:rsidR="005A5D1C">
        <w:t xml:space="preserve">վում են </w:t>
      </w:r>
      <w:r w:rsidR="00252FF9">
        <w:t xml:space="preserve">նաև </w:t>
      </w:r>
      <w:r w:rsidR="005A5D1C">
        <w:t xml:space="preserve">մի շարք բինար միացություններ (տես </w:t>
      </w:r>
      <w:r w:rsidR="00F5619E">
        <w:t>գլուխ 2</w:t>
      </w:r>
      <w:r w:rsidR="005A5D1C">
        <w:t>)</w:t>
      </w:r>
      <w:r w:rsidRPr="00BB46D3">
        <w:t>: Օրինակ՝ կալցիումի կարբիդը ջրում լրիվ հիդրոլիզվում է՝ առաջացնելով ացետիլեն գազը և կալցիումի հիդրօքսիդ.</w:t>
      </w:r>
    </w:p>
    <w:p w14:paraId="500FB893" w14:textId="345A8676" w:rsidR="00757ADC" w:rsidRPr="00BB46D3" w:rsidRDefault="00757ADC" w:rsidP="00252FF9">
      <w:pPr>
        <w:pStyle w:val="Q-Normal"/>
        <w:jc w:val="center"/>
      </w:pPr>
      <w:r>
        <w:object w:dxaOrig="3530" w:dyaOrig="338" w14:anchorId="2D44681A">
          <v:shape id="_x0000_i1313" type="#_x0000_t75" style="width:177pt;height:16.5pt" o:ole="">
            <v:imagedata r:id="rId725" o:title=""/>
          </v:shape>
          <o:OLEObject Type="Embed" ProgID="ChemDraw.Document.6.0" ShapeID="_x0000_i1313" DrawAspect="Content" ObjectID="_1763616554" r:id="rId726"/>
        </w:object>
      </w:r>
    </w:p>
    <w:p w14:paraId="45D8818A" w14:textId="28BD687A" w:rsidR="00BF0CD8" w:rsidRPr="00B93A9D" w:rsidRDefault="00E749F4" w:rsidP="00A50215">
      <w:pPr>
        <w:pStyle w:val="Q-Yentavernagir"/>
      </w:pPr>
      <w:bookmarkStart w:id="1029" w:name="_Toc133963333"/>
      <w:bookmarkStart w:id="1030" w:name="_Toc133965390"/>
      <w:bookmarkStart w:id="1031" w:name="_Toc133965646"/>
      <w:bookmarkStart w:id="1032" w:name="_Toc152437160"/>
      <w:r w:rsidRPr="00B93A9D">
        <w:lastRenderedPageBreak/>
        <w:t>Հ</w:t>
      </w:r>
      <w:r>
        <w:t>ԻԴՐՈԼԻԶԻ ԱՍՏԻՃԱՆ</w:t>
      </w:r>
      <w:bookmarkEnd w:id="1029"/>
      <w:bookmarkEnd w:id="1030"/>
      <w:bookmarkEnd w:id="1031"/>
      <w:bookmarkEnd w:id="1032"/>
    </w:p>
    <w:p w14:paraId="1DEE6952" w14:textId="77777777" w:rsidR="00BF0CD8" w:rsidRPr="00B93A9D" w:rsidRDefault="00BF0CD8" w:rsidP="00EF1053">
      <w:pPr>
        <w:pStyle w:val="Q-Normal"/>
        <w:ind w:firstLine="432"/>
        <w:contextualSpacing w:val="0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4AC188A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1E2BE6" w:rsidRDefault="001E2BE6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689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51101DEE" w14:textId="24058407" w:rsidR="001E2BE6" w:rsidRDefault="001E2BE6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43FCA6A8">
                <wp:extent cx="796159" cy="503853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503853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1E2BE6" w:rsidRPr="00F8154F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690" style="width:62.7pt;height:3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1E2BE6" w:rsidRPr="00F8154F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32BC08B2">
                <wp:extent cx="1119352" cy="475862"/>
                <wp:effectExtent l="0" t="0" r="5080" b="63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7586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1E2BE6" w:rsidRPr="00F8154F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691" style="width:88.15pt;height:3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" fillcolor="#dce8e8" stroked="f" strokeweight="1pt">
                <v:stroke joinstyle="miter"/>
                <v:textbox>
                  <w:txbxContent>
                    <w:p w14:paraId="2CB85CB4" w14:textId="0A974777" w:rsidR="001E2BE6" w:rsidRPr="00F8154F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4C9C774">
                <wp:extent cx="1387366" cy="551234"/>
                <wp:effectExtent l="0" t="0" r="3810" b="127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551234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1E2BE6" w:rsidRPr="00222DCA" w:rsidRDefault="001E2BE6" w:rsidP="00C454C8">
                            <w:pPr>
                              <w:pStyle w:val="Q-Yndgcvac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692" style="width:109.2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" fillcolor="#dce8e8" stroked="f" strokeweight="1pt">
                <v:stroke joinstyle="miter"/>
                <v:textbox>
                  <w:txbxContent>
                    <w:p w14:paraId="3E800CA0" w14:textId="23579CC1" w:rsidR="001E2BE6" w:rsidRPr="00222DCA" w:rsidRDefault="001E2BE6" w:rsidP="00C454C8">
                      <w:pPr>
                        <w:pStyle w:val="Q-Yndgcvac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70CC0147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</w:t>
      </w:r>
      <w:r w:rsidR="00F5619E">
        <w:t>՝</w:t>
      </w:r>
      <w:r w:rsidRPr="00052057">
        <w:t xml:space="preserve"> լուծված աղի սկզբնական նյութաքանակը:</w:t>
      </w:r>
    </w:p>
    <w:p w14:paraId="79B8CDD4" w14:textId="44C1E5B5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064F90">
        <w:t>10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6E3C842B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p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 w:val="0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p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6374B9A2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</w:t>
      </w:r>
      <w:r w:rsidR="00937825">
        <w:t>ող</w:t>
      </w:r>
      <w:r>
        <w:t xml:space="preserve"> թթուների ուժ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489E7F63" w14:textId="46280741" w:rsidR="00D56582" w:rsidRPr="004C34F6" w:rsidRDefault="006F2F19" w:rsidP="004C34F6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</w:t>
      </w:r>
      <w:r w:rsidR="00937825">
        <w:t>ող</w:t>
      </w:r>
      <w:r>
        <w:t xml:space="preserve">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  <w:bookmarkStart w:id="1033" w:name="_Toc133963334"/>
      <w:bookmarkStart w:id="1034" w:name="_Toc133965391"/>
      <w:bookmarkStart w:id="1035" w:name="_Toc133965647"/>
    </w:p>
    <w:p w14:paraId="1DF17AEB" w14:textId="17B1E77C" w:rsidR="004C34F6" w:rsidRDefault="00E46CF8" w:rsidP="004C34F6">
      <w:pPr>
        <w:pStyle w:val="5"/>
        <w:keepNext/>
        <w:numPr>
          <w:ilvl w:val="0"/>
          <w:numId w:val="0"/>
        </w:numPr>
        <w:jc w:val="left"/>
      </w:pPr>
      <w:r>
        <w:rPr>
          <w:rFonts w:ascii="Sylfaen" w:hAnsi="Sylfae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F0A4E59" wp14:editId="0C4319C0">
                <wp:simplePos x="0" y="0"/>
                <wp:positionH relativeFrom="column">
                  <wp:posOffset>454697</wp:posOffset>
                </wp:positionH>
                <wp:positionV relativeFrom="paragraph">
                  <wp:posOffset>231924</wp:posOffset>
                </wp:positionV>
                <wp:extent cx="3423995" cy="1810767"/>
                <wp:effectExtent l="0" t="57150" r="119380" b="132715"/>
                <wp:wrapNone/>
                <wp:docPr id="1029157811" name="Группа 1029157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3995" cy="1810767"/>
                          <a:chOff x="0" y="0"/>
                          <a:chExt cx="3423995" cy="1810767"/>
                        </a:xfrm>
                      </wpg:grpSpPr>
                      <wps:wsp>
                        <wps:cNvPr id="1029157791" name="Овал 1029157791"/>
                        <wps:cNvSpPr/>
                        <wps:spPr>
                          <a:xfrm>
                            <a:off x="1761565" y="703730"/>
                            <a:ext cx="63500" cy="635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9157793" name="Овал 1029157793"/>
                        <wps:cNvSpPr/>
                        <wps:spPr>
                          <a:xfrm>
                            <a:off x="0" y="430306"/>
                            <a:ext cx="63979" cy="6398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29157810" name="Группа 1029157810"/>
                        <wpg:cNvGrpSpPr/>
                        <wpg:grpSpPr>
                          <a:xfrm>
                            <a:off x="0" y="0"/>
                            <a:ext cx="3423995" cy="1810767"/>
                            <a:chOff x="0" y="0"/>
                            <a:chExt cx="3423995" cy="1810767"/>
                          </a:xfrm>
                        </wpg:grpSpPr>
                        <wps:wsp>
                          <wps:cNvPr id="1029157781" name="Овал 1029157781"/>
                          <wps:cNvSpPr/>
                          <wps:spPr>
                            <a:xfrm>
                              <a:off x="0" y="5961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9" name="Овал 1029157789"/>
                          <wps:cNvSpPr/>
                          <wps:spPr>
                            <a:xfrm>
                              <a:off x="1766047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85" name="Овал 1029157785"/>
                          <wps:cNvSpPr/>
                          <wps:spPr>
                            <a:xfrm>
                              <a:off x="1766047" y="1192306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9157790" name="Овал 1029157790"/>
                          <wps:cNvSpPr/>
                          <wps:spPr>
                            <a:xfrm>
                              <a:off x="0" y="900953"/>
                              <a:ext cx="63500" cy="635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29157809" name="Группа 1029157809"/>
                          <wpg:cNvGrpSpPr/>
                          <wpg:grpSpPr>
                            <a:xfrm>
                              <a:off x="183777" y="0"/>
                              <a:ext cx="3240218" cy="1810767"/>
                              <a:chOff x="0" y="0"/>
                              <a:chExt cx="3240218" cy="1810767"/>
                            </a:xfrm>
                          </wpg:grpSpPr>
                          <wpg:grpSp>
                            <wpg:cNvPr id="1029157795" name="Группа 1029157795"/>
                            <wpg:cNvGrpSpPr/>
                            <wpg:grpSpPr>
                              <a:xfrm>
                                <a:off x="0" y="0"/>
                                <a:ext cx="1680845" cy="391160"/>
                                <a:chOff x="-39994" y="-156217"/>
                                <a:chExt cx="1681851" cy="391795"/>
                              </a:xfrm>
                            </wpg:grpSpPr>
                            <wps:wsp>
                              <wps:cNvPr id="1029157774" name="Стрелка: влево 1029157774"/>
                              <wps:cNvSpPr/>
                              <wps:spPr>
                                <a:xfrm>
                                  <a:off x="-39994" y="-156217"/>
                                  <a:ext cx="1645689" cy="391795"/>
                                </a:xfrm>
                                <a:prstGeom prst="leftArrow">
                                  <a:avLst>
                                    <a:gd name="adj1" fmla="val 67785"/>
                                    <a:gd name="adj2" fmla="val 70262"/>
                                  </a:avLst>
                                </a:prstGeom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rgbClr val="0D8080"/>
                                  </a:solidFill>
                                </a:ln>
                                <a:effectLst>
                                  <a:outerShdw blurRad="50800" dist="38100" dir="8100000" algn="tr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/>
                                </a:sp3d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9157775" name="Надпись 1029157775"/>
                              <wps:cNvSpPr txBox="1"/>
                              <wps:spPr>
                                <a:xfrm>
                                  <a:off x="23877" y="-100367"/>
                                  <a:ext cx="1617980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AA1F57" w14:textId="28F5DDD9" w:rsidR="001E2BE6" w:rsidRPr="00870DA2" w:rsidRDefault="001E2BE6" w:rsidP="00870DA2">
                                    <w:pPr>
                                      <w:spacing w:line="100" w:lineRule="atLeast"/>
                                      <w:jc w:val="both"/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</w:pPr>
                                    <w:r w:rsidRPr="00870DA2">
                                      <w:rPr>
                                        <w:rFonts w:ascii="Cambria" w:hAnsi="Cambria"/>
                                        <w:b/>
                                        <w:color w:val="FFFFFF" w:themeColor="background1"/>
                                        <w:sz w:val="20"/>
                                        <w:szCs w:val="20"/>
                                        <w:lang w:val="hy-AM"/>
                                      </w:rPr>
                                      <w:t>Հիդրոլիզի թուլացու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9157797" name="Стрелка: вправо 1029157797"/>
                            <wps:cNvSpPr/>
                            <wps:spPr>
                              <a:xfrm>
                                <a:off x="1546412" y="1434353"/>
                                <a:ext cx="1693806" cy="376414"/>
                              </a:xfrm>
                              <a:prstGeom prst="rightArrow">
                                <a:avLst>
                                  <a:gd name="adj1" fmla="val 72205"/>
                                  <a:gd name="adj2" fmla="val 68422"/>
                                </a:avLst>
                              </a:prstGeom>
                              <a:solidFill>
                                <a:srgbClr val="C48036"/>
                              </a:solidFill>
                              <a:ln>
                                <a:solidFill>
                                  <a:srgbClr val="0D8080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scene3d>
                                <a:camera prst="orthographicFront"/>
                                <a:lightRig rig="threePt" dir="t"/>
                              </a:scene3d>
                              <a:sp3d>
                                <a:bevelT/>
                              </a:sp3d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177945E" w14:textId="1435F995" w:rsidR="001E2BE6" w:rsidRPr="00551C15" w:rsidRDefault="001E2BE6" w:rsidP="00551C15">
                                  <w:pPr>
                                    <w:spacing w:line="100" w:lineRule="atLeast"/>
                                    <w:contextualSpacing/>
                                    <w:jc w:val="both"/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</w:pP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Հիդրոլիզի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>ուժեղացում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</w:rPr>
                                    <w:t xml:space="preserve">        </w:t>
                                  </w:r>
                                  <w:r w:rsidRPr="00551C15">
                                    <w:rPr>
                                      <w:rFonts w:ascii="Cambria" w:hAnsi="Cambria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</w:t>
                                  </w:r>
                                  <w:r w:rsidRPr="00551C15">
                                    <w:rPr>
                                      <w:rFonts w:ascii="Sylfaen" w:hAnsi="Sylfaen"/>
                                      <w:b/>
                                      <w:color w:val="FFFFFF" w:themeColor="background1"/>
                                      <w:sz w:val="18"/>
                                      <w:szCs w:val="18"/>
                                      <w:lang w:val="hy-AM"/>
                                    </w:rPr>
                                    <w:t xml:space="preserve">                  </w:t>
                                  </w:r>
                                </w:p>
                                <w:p w14:paraId="4383BABB" w14:textId="77777777" w:rsidR="001E2BE6" w:rsidRDefault="001E2BE6" w:rsidP="00C60BB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0A4E59" id="Группа 1029157811" o:spid="_x0000_s1693" style="position:absolute;margin-left:35.8pt;margin-top:18.25pt;width:269.6pt;height:142.6pt;z-index:251711488;mso-position-horizontal-relative:text;mso-position-vertical-relative:text" coordsize="34239,18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">
                <v:oval id="Овал 1029157791" o:spid="_x0000_s1694" style="position:absolute;left:17615;top:7037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" fillcolor="windowText" stroked="f" strokeweight="1pt">
                  <v:stroke joinstyle="miter"/>
                </v:oval>
                <v:oval id="Овал 1029157793" o:spid="_x0000_s1695" style="position:absolute;top:4303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" fillcolor="windowText" stroked="f" strokeweight="1pt">
                  <v:stroke joinstyle="miter"/>
                </v:oval>
                <v:group id="Группа 1029157810" o:spid="_x0000_s1696" style="position:absolute;width:34239;height:18107" coordsize="34239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">
                  <v:oval id="Овал 1029157781" o:spid="_x0000_s1697" style="position:absolute;top:5961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" fillcolor="windowText" stroked="f" strokeweight="1pt">
                    <v:stroke joinstyle="miter"/>
                  </v:oval>
                  <v:oval id="Овал 1029157789" o:spid="_x0000_s1698" style="position:absolute;left:17660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" fillcolor="windowText" stroked="f" strokeweight="1pt">
                    <v:stroke joinstyle="miter"/>
                  </v:oval>
                  <v:oval id="Овал 1029157785" o:spid="_x0000_s1699" style="position:absolute;left:17660;top:11923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" fillcolor="windowText" stroked="f" strokeweight="1pt">
                    <v:stroke joinstyle="miter"/>
                  </v:oval>
                  <v:oval id="Овал 1029157790" o:spid="_x0000_s1700" style="position:absolute;top:9009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" fillcolor="windowText" stroked="f" strokeweight="1pt">
                    <v:stroke joinstyle="miter"/>
                  </v:oval>
                  <v:group id="Группа 1029157809" o:spid="_x0000_s1701" style="position:absolute;left:1837;width:32402;height:18107" coordsize="32402,1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">
                    <v:group id="Группа 1029157795" o:spid="_x0000_s1702" style="position:absolute;width:16808;height:3911" coordorigin="-399,-1562" coordsize="16818,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Стрелка: влево 1029157774" o:spid="_x0000_s1703" type="#_x0000_t66" style="position:absolute;left:-399;top:-1562;width:16455;height:39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" adj="3613,3479" fillcolor="#c45911 [2405]" strokecolor="#0d8080" strokeweight="1pt">
                        <v:shadow on="t" color="black" opacity="26214f" origin=".5,-.5" offset="-.74836mm,.74836mm"/>
                      </v:shape>
                      <v:shape id="Надпись 1029157775" o:spid="_x0000_s1704" type="#_x0000_t202" style="position:absolute;left:238;top:-1003;width:16180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" filled="f" stroked="f" strokeweight=".5pt">
                        <v:textbox>
                          <w:txbxContent>
                            <w:p w14:paraId="37AA1F57" w14:textId="28F5DDD9" w:rsidR="001E2BE6" w:rsidRPr="00870DA2" w:rsidRDefault="001E2BE6" w:rsidP="00870DA2">
                              <w:pPr>
                                <w:spacing w:line="100" w:lineRule="atLeast"/>
                                <w:jc w:val="both"/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</w:pPr>
                              <w:r w:rsidRPr="00870DA2">
                                <w:rPr>
                                  <w:rFonts w:ascii="Cambria" w:hAnsi="Cambria"/>
                                  <w:b/>
                                  <w:color w:val="FFFFFF" w:themeColor="background1"/>
                                  <w:sz w:val="20"/>
                                  <w:szCs w:val="20"/>
                                  <w:lang w:val="hy-AM"/>
                                </w:rPr>
                                <w:t>Հիդրոլիզի թուլացում</w:t>
                              </w:r>
                            </w:p>
                          </w:txbxContent>
                        </v:textbox>
                      </v:shape>
                    </v:group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: вправо 1029157797" o:spid="_x0000_s1705" type="#_x0000_t13" style="position:absolute;left:15464;top:14343;width:16938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" adj="18316,3002" fillcolor="#c48036" strokecolor="#0d8080" strokeweight="1pt">
                      <v:shadow on="t" color="black" opacity="26214f" origin="-.5,-.5" offset=".74836mm,.74836mm"/>
                      <v:textbox>
                        <w:txbxContent>
                          <w:p w14:paraId="6177945E" w14:textId="1435F995" w:rsidR="001E2BE6" w:rsidRPr="00551C15" w:rsidRDefault="001E2BE6" w:rsidP="00551C15">
                            <w:pPr>
                              <w:spacing w:line="100" w:lineRule="atLeast"/>
                              <w:contextualSpacing/>
                              <w:jc w:val="both"/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</w:pP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Հիդրոլիզի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>ուժեղացում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 w:rsidRPr="00551C15">
                              <w:rPr>
                                <w:rFonts w:ascii="Cambria" w:hAnsi="Cambria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</w:t>
                            </w:r>
                            <w:r w:rsidRPr="00551C15">
                              <w:rPr>
                                <w:rFonts w:ascii="Sylfaen" w:hAnsi="Sylfaen"/>
                                <w:b/>
                                <w:color w:val="FFFFFF" w:themeColor="background1"/>
                                <w:sz w:val="18"/>
                                <w:szCs w:val="18"/>
                                <w:lang w:val="hy-AM"/>
                              </w:rPr>
                              <w:t xml:space="preserve">                  </w:t>
                            </w:r>
                          </w:p>
                          <w:p w14:paraId="4383BABB" w14:textId="77777777" w:rsidR="001E2BE6" w:rsidRDefault="001E2BE6" w:rsidP="00C60BB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D56582">
        <w:rPr>
          <w:rFonts w:ascii="Sylfaen" w:hAnsi="Sylfaen"/>
          <w:noProof/>
        </w:rPr>
        <w:drawing>
          <wp:inline distT="0" distB="0" distL="0" distR="0" wp14:anchorId="1E0FF729" wp14:editId="24393170">
            <wp:extent cx="4495800" cy="2186491"/>
            <wp:effectExtent l="19050" t="0" r="19050" b="0"/>
            <wp:docPr id="1029157771" name="Схема 102915777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27" r:lo="rId728" r:qs="rId729" r:cs="rId730"/>
              </a:graphicData>
            </a:graphic>
          </wp:inline>
        </w:drawing>
      </w:r>
    </w:p>
    <w:p w14:paraId="63311742" w14:textId="77777777" w:rsidR="004C34F6" w:rsidRPr="00D56582" w:rsidRDefault="004C34F6" w:rsidP="004C34F6">
      <w:pPr>
        <w:pStyle w:val="5"/>
      </w:pPr>
      <w:r>
        <w:t>Տարբեր գործոնների ազդեցությունը հիդրոլիզի ընթացքի վրա</w:t>
      </w:r>
    </w:p>
    <w:p w14:paraId="3E7AC658" w14:textId="115AA4B9" w:rsidR="00D56582" w:rsidRPr="00D56582" w:rsidRDefault="00D56582" w:rsidP="004C34F6">
      <w:pPr>
        <w:pStyle w:val="5"/>
        <w:numPr>
          <w:ilvl w:val="0"/>
          <w:numId w:val="0"/>
        </w:numPr>
        <w:jc w:val="left"/>
        <w:rPr>
          <w:rFonts w:ascii="Sylfaen" w:hAnsi="Sylfaen"/>
        </w:rPr>
      </w:pPr>
    </w:p>
    <w:p w14:paraId="14B14DF5" w14:textId="3306B91E" w:rsidR="00BF0CD8" w:rsidRPr="00325ECD" w:rsidRDefault="00E749F4" w:rsidP="00A50215">
      <w:pPr>
        <w:pStyle w:val="Q-Yentavernagir"/>
      </w:pPr>
      <w:bookmarkStart w:id="1036" w:name="_Toc152437161"/>
      <w:r>
        <w:t>Թ</w:t>
      </w:r>
      <w:r w:rsidRPr="00325ECD">
        <w:t>ԹՎԱՅԻՆ ԱՂԵՐԻ ՀԻԴՐՈԼԻԶԸ</w:t>
      </w:r>
      <w:bookmarkEnd w:id="1033"/>
      <w:bookmarkEnd w:id="1034"/>
      <w:bookmarkEnd w:id="1035"/>
      <w:bookmarkEnd w:id="1036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10053E11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342AD4A3" w14:textId="079233F8" w:rsidR="004962F5" w:rsidRDefault="004962F5" w:rsidP="004962F5">
      <w:pPr>
        <w:pStyle w:val="Q-Normal"/>
        <w:jc w:val="center"/>
      </w:pPr>
      <w:r>
        <w:object w:dxaOrig="5234" w:dyaOrig="411" w14:anchorId="0F31E105">
          <v:shape id="_x0000_i1314" type="#_x0000_t75" style="width:261.75pt;height:20.25pt" o:ole="">
            <v:imagedata r:id="rId732" o:title=""/>
          </v:shape>
          <o:OLEObject Type="Embed" ProgID="ChemDraw.Document.6.0" ShapeID="_x0000_i1314" DrawAspect="Content" ObjectID="_1763616555" r:id="rId733"/>
        </w:object>
      </w:r>
    </w:p>
    <w:p w14:paraId="7E7A2749" w14:textId="252F1F01" w:rsidR="00BF0CD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</w:t>
      </w:r>
      <w:r w:rsidR="00F675D6">
        <w:t>ի դեպքում առաջանում են</w:t>
      </w:r>
      <w:r>
        <w:t xml:space="preserve">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.  </w:t>
      </w:r>
    </w:p>
    <w:p w14:paraId="1BC52203" w14:textId="27CF9376" w:rsidR="004962F5" w:rsidRPr="000226E8" w:rsidRDefault="004962F5" w:rsidP="004962F5">
      <w:pPr>
        <w:pStyle w:val="Q-Normal"/>
        <w:jc w:val="center"/>
      </w:pPr>
      <w:r w:rsidRPr="004962F5">
        <w:t xml:space="preserve">         </w:t>
      </w:r>
      <w:r>
        <w:object w:dxaOrig="4700" w:dyaOrig="420" w14:anchorId="423E79EA">
          <v:shape id="_x0000_i1315" type="#_x0000_t75" style="width:234.75pt;height:21pt" o:ole="">
            <v:imagedata r:id="rId734" o:title=""/>
          </v:shape>
          <o:OLEObject Type="Embed" ProgID="ChemDraw.Document.6.0" ShapeID="_x0000_i1315" DrawAspect="Content" ObjectID="_1763616556" r:id="rId735"/>
        </w:object>
      </w:r>
    </w:p>
    <w:p w14:paraId="14512F6D" w14:textId="23E05016" w:rsidR="00BF0CD8" w:rsidRDefault="00BF0CD8" w:rsidP="00302A17">
      <w:pPr>
        <w:pStyle w:val="Q-Normal"/>
      </w:pPr>
      <w:r>
        <w:t xml:space="preserve">Եթե աղի անիոնի հիդրոլիզը </w:t>
      </w:r>
      <w:r w:rsidR="00F675D6">
        <w:t xml:space="preserve">(1) </w:t>
      </w:r>
      <w:r>
        <w:t>գերազանցում է դիսոցմանը</w:t>
      </w:r>
      <w:r w:rsidR="00F675D6">
        <w:t xml:space="preserve"> (2)</w:t>
      </w:r>
      <w:r>
        <w:t xml:space="preserve">,  լուծույթն ունենում է հիմնային միջավայր, հակառակ դեպքում՝  թթվային միջավայր: Կախված, թե այս </w:t>
      </w:r>
      <w:r>
        <w:lastRenderedPageBreak/>
        <w:t>գործընթացներից որն է գերակշռում, աղի լուծույթն ունենում է համապատասխան միջավայր:</w:t>
      </w:r>
    </w:p>
    <w:p w14:paraId="09951C27" w14:textId="41D35C3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դեպքում հիդրոլիզը գերակշռում է դիսոցմանը, հետևաբար այդ աղի միջավայրը հիմնային է:</w:t>
      </w:r>
    </w:p>
    <w:p w14:paraId="311508AF" w14:textId="6158D15C" w:rsidR="00BF0CD8" w:rsidRDefault="00BF0CD8" w:rsidP="00937825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276498CE" w14:textId="5946DD44" w:rsidR="004962F5" w:rsidRPr="00FA2AB0" w:rsidRDefault="004962F5" w:rsidP="00937825">
      <w:pPr>
        <w:pStyle w:val="Q-Normal"/>
      </w:pPr>
    </w:p>
    <w:p w14:paraId="0EA37005" w14:textId="5FE82065" w:rsidR="004962F5" w:rsidRPr="00FA2AB0" w:rsidRDefault="004962F5" w:rsidP="00937825">
      <w:pPr>
        <w:pStyle w:val="Q-Normal"/>
      </w:pPr>
    </w:p>
    <w:p w14:paraId="672FB135" w14:textId="40960392" w:rsidR="004962F5" w:rsidRPr="00FA2AB0" w:rsidRDefault="004962F5" w:rsidP="00937825">
      <w:pPr>
        <w:pStyle w:val="Q-Normal"/>
      </w:pPr>
    </w:p>
    <w:p w14:paraId="5613E12A" w14:textId="6CBFCDA9" w:rsidR="004962F5" w:rsidRPr="00FA2AB0" w:rsidRDefault="004962F5" w:rsidP="00937825">
      <w:pPr>
        <w:pStyle w:val="Q-Normal"/>
      </w:pPr>
    </w:p>
    <w:p w14:paraId="1541CF39" w14:textId="1A93F8EE" w:rsidR="004962F5" w:rsidRPr="00FA2AB0" w:rsidRDefault="004962F5" w:rsidP="00937825">
      <w:pPr>
        <w:pStyle w:val="Q-Normal"/>
      </w:pPr>
    </w:p>
    <w:p w14:paraId="39C18F1D" w14:textId="06D3D39F" w:rsidR="004962F5" w:rsidRPr="00FA2AB0" w:rsidRDefault="004962F5" w:rsidP="00937825">
      <w:pPr>
        <w:pStyle w:val="Q-Normal"/>
      </w:pPr>
    </w:p>
    <w:p w14:paraId="076A34C3" w14:textId="4567CA9A" w:rsidR="004962F5" w:rsidRPr="00FA2AB0" w:rsidRDefault="004962F5" w:rsidP="00937825">
      <w:pPr>
        <w:pStyle w:val="Q-Normal"/>
      </w:pPr>
    </w:p>
    <w:p w14:paraId="39D44C57" w14:textId="477C9DD2" w:rsidR="004962F5" w:rsidRPr="00FA2AB0" w:rsidRDefault="004962F5" w:rsidP="00937825">
      <w:pPr>
        <w:pStyle w:val="Q-Normal"/>
      </w:pPr>
    </w:p>
    <w:p w14:paraId="12BF6878" w14:textId="14ADBB53" w:rsidR="004962F5" w:rsidRPr="00FA2AB0" w:rsidRDefault="004962F5" w:rsidP="00937825">
      <w:pPr>
        <w:pStyle w:val="Q-Normal"/>
      </w:pPr>
    </w:p>
    <w:p w14:paraId="67F813E6" w14:textId="7EA8987C" w:rsidR="004962F5" w:rsidRPr="00FA2AB0" w:rsidRDefault="004962F5" w:rsidP="00937825">
      <w:pPr>
        <w:pStyle w:val="Q-Normal"/>
      </w:pPr>
    </w:p>
    <w:p w14:paraId="24EEC156" w14:textId="05FE9C06" w:rsidR="004962F5" w:rsidRPr="00FA2AB0" w:rsidRDefault="004962F5" w:rsidP="00937825">
      <w:pPr>
        <w:pStyle w:val="Q-Normal"/>
      </w:pPr>
    </w:p>
    <w:p w14:paraId="13B43EEA" w14:textId="32FC0DA5" w:rsidR="004962F5" w:rsidRPr="00FA2AB0" w:rsidRDefault="004962F5" w:rsidP="00937825">
      <w:pPr>
        <w:pStyle w:val="Q-Normal"/>
      </w:pPr>
    </w:p>
    <w:p w14:paraId="0AA44BF6" w14:textId="5F7234FE" w:rsidR="004962F5" w:rsidRPr="00FA2AB0" w:rsidRDefault="004962F5" w:rsidP="00937825">
      <w:pPr>
        <w:pStyle w:val="Q-Normal"/>
      </w:pPr>
    </w:p>
    <w:p w14:paraId="3B67EA23" w14:textId="1D1BE361" w:rsidR="004962F5" w:rsidRPr="00FA2AB0" w:rsidRDefault="004962F5" w:rsidP="00937825">
      <w:pPr>
        <w:pStyle w:val="Q-Normal"/>
      </w:pPr>
    </w:p>
    <w:p w14:paraId="51EED0DC" w14:textId="1B4AEAA4" w:rsidR="004962F5" w:rsidRPr="00FA2AB0" w:rsidRDefault="004962F5" w:rsidP="00937825">
      <w:pPr>
        <w:pStyle w:val="Q-Normal"/>
      </w:pPr>
    </w:p>
    <w:p w14:paraId="24186408" w14:textId="287B71F8" w:rsidR="004962F5" w:rsidRPr="00FA2AB0" w:rsidRDefault="004962F5" w:rsidP="00937825">
      <w:pPr>
        <w:pStyle w:val="Q-Normal"/>
      </w:pPr>
    </w:p>
    <w:p w14:paraId="22CFF549" w14:textId="328BDBA9" w:rsidR="004962F5" w:rsidRPr="00FA2AB0" w:rsidRDefault="004962F5" w:rsidP="00937825">
      <w:pPr>
        <w:pStyle w:val="Q-Normal"/>
      </w:pPr>
    </w:p>
    <w:p w14:paraId="3A76B5F1" w14:textId="39BC548F" w:rsidR="004962F5" w:rsidRPr="00FA2AB0" w:rsidRDefault="004962F5" w:rsidP="00937825">
      <w:pPr>
        <w:pStyle w:val="Q-Normal"/>
      </w:pPr>
    </w:p>
    <w:p w14:paraId="0904BE4E" w14:textId="10658632" w:rsidR="004962F5" w:rsidRPr="00FA2AB0" w:rsidRDefault="004962F5" w:rsidP="00937825">
      <w:pPr>
        <w:pStyle w:val="Q-Normal"/>
      </w:pPr>
    </w:p>
    <w:p w14:paraId="21D9EBDB" w14:textId="4B1800BC" w:rsidR="004962F5" w:rsidRPr="00FA2AB0" w:rsidRDefault="004962F5" w:rsidP="00937825">
      <w:pPr>
        <w:pStyle w:val="Q-Normal"/>
      </w:pPr>
    </w:p>
    <w:p w14:paraId="72E10994" w14:textId="4249193F" w:rsidR="004962F5" w:rsidRPr="00FA2AB0" w:rsidRDefault="004962F5" w:rsidP="00937825">
      <w:pPr>
        <w:pStyle w:val="Q-Normal"/>
      </w:pPr>
    </w:p>
    <w:p w14:paraId="095A5D1B" w14:textId="7BE2D9A2" w:rsidR="004962F5" w:rsidRPr="00FA2AB0" w:rsidRDefault="004962F5" w:rsidP="00937825">
      <w:pPr>
        <w:pStyle w:val="Q-Normal"/>
      </w:pPr>
    </w:p>
    <w:p w14:paraId="48C40679" w14:textId="56D2DE0F" w:rsidR="004962F5" w:rsidRPr="00FA2AB0" w:rsidRDefault="004962F5" w:rsidP="00937825">
      <w:pPr>
        <w:pStyle w:val="Q-Normal"/>
      </w:pPr>
    </w:p>
    <w:p w14:paraId="729DC847" w14:textId="2146082D" w:rsidR="004962F5" w:rsidRPr="00FA2AB0" w:rsidRDefault="004962F5" w:rsidP="00937825">
      <w:pPr>
        <w:pStyle w:val="Q-Normal"/>
      </w:pPr>
    </w:p>
    <w:p w14:paraId="16B461C5" w14:textId="642EB612" w:rsidR="004962F5" w:rsidRPr="00FA2AB0" w:rsidRDefault="004962F5" w:rsidP="00937825">
      <w:pPr>
        <w:pStyle w:val="Q-Normal"/>
      </w:pPr>
    </w:p>
    <w:p w14:paraId="6F0BC580" w14:textId="6E77FA77" w:rsidR="004962F5" w:rsidRPr="00FA2AB0" w:rsidRDefault="004962F5" w:rsidP="00937825">
      <w:pPr>
        <w:pStyle w:val="Q-Normal"/>
      </w:pPr>
    </w:p>
    <w:p w14:paraId="0BD088F1" w14:textId="3CB44237" w:rsidR="004962F5" w:rsidRPr="00FA2AB0" w:rsidRDefault="004962F5" w:rsidP="00937825">
      <w:pPr>
        <w:pStyle w:val="Q-Normal"/>
      </w:pPr>
    </w:p>
    <w:p w14:paraId="6A5CFBB7" w14:textId="18632B4B" w:rsidR="004962F5" w:rsidRPr="00FA2AB0" w:rsidRDefault="004962F5" w:rsidP="00937825">
      <w:pPr>
        <w:pStyle w:val="Q-Normal"/>
      </w:pPr>
    </w:p>
    <w:p w14:paraId="2F809305" w14:textId="7164F7D6" w:rsidR="004962F5" w:rsidRPr="00FA2AB0" w:rsidRDefault="004962F5" w:rsidP="00937825">
      <w:pPr>
        <w:pStyle w:val="Q-Normal"/>
      </w:pPr>
    </w:p>
    <w:p w14:paraId="4984C90C" w14:textId="06158F49" w:rsidR="004962F5" w:rsidRPr="00FA2AB0" w:rsidRDefault="004962F5" w:rsidP="00937825">
      <w:pPr>
        <w:pStyle w:val="Q-Normal"/>
      </w:pPr>
    </w:p>
    <w:p w14:paraId="0426A948" w14:textId="234373EB" w:rsidR="004962F5" w:rsidRPr="00FA2AB0" w:rsidRDefault="004962F5" w:rsidP="00937825">
      <w:pPr>
        <w:pStyle w:val="Q-Normal"/>
      </w:pPr>
    </w:p>
    <w:p w14:paraId="6DC2C83F" w14:textId="77777777" w:rsidR="004962F5" w:rsidRPr="00FA2AB0" w:rsidRDefault="004962F5" w:rsidP="00937825">
      <w:pPr>
        <w:pStyle w:val="Q-Normal"/>
      </w:pPr>
    </w:p>
    <w:p w14:paraId="6D09C312" w14:textId="77777777" w:rsidR="00AA159C" w:rsidRPr="006E4735" w:rsidRDefault="00AA159C" w:rsidP="004142EC">
      <w:pPr>
        <w:rPr>
          <w:lang w:val="hy-AM"/>
        </w:rPr>
      </w:pPr>
      <w:bookmarkStart w:id="1037" w:name="_Toc133963335"/>
      <w:bookmarkStart w:id="1038" w:name="_Toc133965392"/>
      <w:bookmarkStart w:id="1039" w:name="_Toc133965648"/>
    </w:p>
    <w:p w14:paraId="11CA9CB5" w14:textId="77777777" w:rsidR="00AA159C" w:rsidRPr="006E4735" w:rsidRDefault="00AA159C" w:rsidP="004142EC">
      <w:pPr>
        <w:rPr>
          <w:lang w:val="hy-AM"/>
        </w:rPr>
      </w:pPr>
    </w:p>
    <w:p w14:paraId="529E71ED" w14:textId="1D314CA7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07567565" wp14:editId="50523F4D">
                <wp:extent cx="5060950" cy="872115"/>
                <wp:effectExtent l="0" t="0" r="6350" b="4445"/>
                <wp:docPr id="1785664390" name="Canvas 17856643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68147332" name="Group 3"/>
                        <wpg:cNvGrpSpPr/>
                        <wpg:grpSpPr>
                          <a:xfrm>
                            <a:off x="0" y="112"/>
                            <a:ext cx="5060950" cy="871743"/>
                            <a:chOff x="0" y="643722"/>
                            <a:chExt cx="10826489" cy="1875166"/>
                          </a:xfrm>
                        </wpg:grpSpPr>
                        <wps:wsp>
                          <wps:cNvPr id="789165587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385641F" w14:textId="005F1563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0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2162142" name="Rectangle 1"/>
                          <wps:cNvSpPr/>
                          <wps:spPr>
                            <a:xfrm>
                              <a:off x="2100843" y="757141"/>
                              <a:ext cx="8725646" cy="176174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B034FD5" w14:textId="34CC32C7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ՀԻԴՐՈԼԻԶԻ ՀԱՍՏԱՏՈՒՆ, ԹԹՎԱՅԻՆ ԱՂԵՐԻ ՀԻԴՐՈԼԻԶԸ ԵՎ ԴՐԱՆՑ ՋՐԱՅԻՆ ԼՈՒԾՈՒՅԹՆԵՐԻ ՄԻՋԱՎԱՅ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14193586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567565" id="Canvas 1785664390" o:spid="_x0000_s1706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">
                <v:shape id="_x0000_s1707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08" style="position:absolute;top:1;width:50609;height:8717" coordorigin=",6437" coordsize="108264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">
                  <v:shape id="Hexagon 1" o:spid="_x0000_s1709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" adj="4809" fillcolor="#0d8080" stroked="f" strokeweight="2pt">
                    <v:textbox inset="0,0,0,0">
                      <w:txbxContent>
                        <w:p w14:paraId="2385641F" w14:textId="005F1563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0</w:t>
                          </w:r>
                        </w:p>
                      </w:txbxContent>
                    </v:textbox>
                  </v:shape>
                  <v:rect id="Rectangle 1" o:spid="_x0000_s1710" style="position:absolute;left:21008;top:7571;width:87256;height:17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" filled="f" stroked="f" strokeweight="1.5pt">
                    <v:textbox>
                      <w:txbxContent>
                        <w:p w14:paraId="7B034FD5" w14:textId="34CC32C7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ՀԻԴՐՈԼԻԶԻ ՀԱՍՏԱՏՈՒՆ, ԹԹՎԱՅԻՆ ԱՂԵՐԻ ՀԻԴՐՈԼԻԶԸ ԵՎ ԴՐԱՆՑ ՋՐԱՅԻՆ ԼՈՒԾՈՒՅԹՆԵՐԻ ՄԻՋԱՎԱՅ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11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40" w:name="_Toc152437162"/>
      <w:r>
        <w:t>§5.10. ՀԻԴՐՈԼԻԶԻ ՀԱՍՏԱՏՈՒՆ, ԹԹՎԱՅԻՆ ԱՂԵՐԻ ՀԻԴՐՈԼԻԶԸ ԵՎ ԴՐԱՆՑ ՋՐԱՅԻՆ ԼՈՒԾՈՒՅԹՆԵՐԻ ՄԻՋԱՎԱՅՐԸ</w:t>
      </w:r>
      <w:bookmarkEnd w:id="1040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41" w:name="_Toc133963336"/>
      <w:bookmarkStart w:id="1042" w:name="_Toc133965393"/>
      <w:bookmarkStart w:id="1043" w:name="_Toc133965649"/>
      <w:bookmarkStart w:id="1044" w:name="_Toc152437163"/>
      <w:bookmarkEnd w:id="1037"/>
      <w:bookmarkEnd w:id="1038"/>
      <w:bookmarkEnd w:id="1039"/>
      <w:r w:rsidRPr="00C66342">
        <w:t xml:space="preserve">ՀԻԴՐՈԼԻԶԻ </w:t>
      </w:r>
      <w:r w:rsidRPr="00AC1AFB">
        <w:t>ՀԱՍՏԱՏՈՒՆ</w:t>
      </w:r>
      <w:bookmarkEnd w:id="1041"/>
      <w:bookmarkEnd w:id="1042"/>
      <w:bookmarkEnd w:id="1043"/>
      <w:bookmarkEnd w:id="1044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01492F">
      <w:pPr>
        <w:pStyle w:val="Q-Normal"/>
        <w:spacing w:line="264" w:lineRule="auto"/>
        <w:ind w:firstLine="432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30CC3B15" w14:textId="3FACF253" w:rsidR="00BF0CD8" w:rsidRPr="0001492F" w:rsidRDefault="00BF0CD8" w:rsidP="00222DCA">
      <w:pPr>
        <w:pStyle w:val="Q-Normal"/>
        <w:spacing w:line="288" w:lineRule="auto"/>
        <w:ind w:firstLine="432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  <w:r w:rsidR="00822BEF">
        <w:rPr>
          <w:rFonts w:eastAsiaTheme="minorEastAsia"/>
          <w:b/>
          <w:bCs/>
          <w:i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183C4404" w14:textId="07D0F388" w:rsidR="00BF0CD8" w:rsidRPr="001A24B4" w:rsidRDefault="00BF0CD8" w:rsidP="00222DCA">
      <w:pPr>
        <w:pStyle w:val="Q-Normal"/>
        <w:spacing w:line="288" w:lineRule="auto"/>
        <w:ind w:firstLine="432"/>
      </w:pPr>
      <w:r w:rsidRPr="00BF43BB">
        <w:t xml:space="preserve">Նշանակենք   </w:t>
      </w:r>
      <w:r w:rsidR="0024375B">
        <w:rPr>
          <w:rFonts w:eastAsiaTheme="minorEastAsia"/>
          <w:b/>
          <w:bCs/>
        </w:rPr>
        <w:tab/>
      </w:r>
      <w:r w:rsidR="00822BEF">
        <w:rPr>
          <w:rFonts w:eastAsiaTheme="minorEastAsia"/>
          <w:b/>
          <w:bCs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 (2)</m:t>
          </m:r>
        </m:oMath>
      </m:oMathPara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673F974E" w14:textId="28D7563A" w:rsidR="00BF0CD8" w:rsidRPr="0024375B" w:rsidRDefault="00BF0CD8" w:rsidP="00222DCA">
      <w:pPr>
        <w:pStyle w:val="Q-Normal"/>
        <w:spacing w:line="288" w:lineRule="auto"/>
        <w:ind w:firstLine="432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(3)</m:t>
          </m:r>
        </m:oMath>
      </m:oMathPara>
    </w:p>
    <w:p w14:paraId="0D9C8B04" w14:textId="77777777" w:rsidR="00BF0CD8" w:rsidRDefault="00BF0CD8" w:rsidP="0001492F">
      <w:pPr>
        <w:pStyle w:val="Q-Normal"/>
        <w:spacing w:line="276" w:lineRule="auto"/>
        <w:ind w:firstLine="432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4AE793E0" w14:textId="725BEC78" w:rsidR="00BF0CD8" w:rsidRPr="0024375B" w:rsidRDefault="00BF0CD8" w:rsidP="00222DCA">
      <w:pPr>
        <w:pStyle w:val="Q-Normal"/>
        <w:spacing w:line="288" w:lineRule="auto"/>
        <w:ind w:firstLine="432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(4)</m:t>
          </m:r>
        </m:oMath>
      </m:oMathPara>
    </w:p>
    <w:p w14:paraId="3120DCC8" w14:textId="77777777" w:rsidR="00BF0CD8" w:rsidRPr="00BF43BB" w:rsidRDefault="00BF0CD8" w:rsidP="00B46A78">
      <w:pPr>
        <w:pStyle w:val="Q-Normal"/>
        <w:spacing w:line="288" w:lineRule="auto"/>
        <w:ind w:firstLine="432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21E13978" w:rsidR="00BF0CD8" w:rsidRPr="0024375B" w:rsidRDefault="00000000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45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45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(5)</m:t>
          </m:r>
        </m:oMath>
      </m:oMathPara>
    </w:p>
    <w:p w14:paraId="4A9D87A4" w14:textId="1AC4EC22" w:rsidR="00BF0CD8" w:rsidRPr="00BF43BB" w:rsidRDefault="00BF0CD8" w:rsidP="00B46A78">
      <w:pPr>
        <w:pStyle w:val="Q-Normal"/>
        <w:spacing w:line="288" w:lineRule="auto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232994F8" w:rsidR="00BF0CD8" w:rsidRPr="001A24B4" w:rsidRDefault="0024375B" w:rsidP="00222DCA">
      <w:pPr>
        <w:pStyle w:val="Q-Normal"/>
        <w:tabs>
          <w:tab w:val="center" w:pos="3969"/>
          <w:tab w:val="right" w:pos="7938"/>
        </w:tabs>
        <w:spacing w:line="288" w:lineRule="auto"/>
        <w:ind w:firstLine="432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="00822BEF">
        <w:rPr>
          <w:rFonts w:eastAsiaTheme="minorEastAsia"/>
        </w:rP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(6)</m:t>
          </m:r>
        </m:oMath>
      </m:oMathPara>
    </w:p>
    <w:p w14:paraId="21AAADA1" w14:textId="77777777" w:rsidR="00BF0CD8" w:rsidRDefault="00BF0CD8" w:rsidP="00B46A78">
      <w:pPr>
        <w:pStyle w:val="Q-Normal"/>
        <w:spacing w:line="288" w:lineRule="auto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B46A78">
      <w:pPr>
        <w:pStyle w:val="Q-Normal"/>
        <w:spacing w:line="288" w:lineRule="auto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3AB65CF1">
                <wp:extent cx="1064173" cy="536448"/>
                <wp:effectExtent l="0" t="0" r="3175" b="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53644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1E2BE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712" style="width:83.8pt;height:4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" fillcolor="#dce8e8" stroked="f" strokeweight="1pt">
                <v:stroke joinstyle="miter"/>
                <v:textbox>
                  <w:txbxContent>
                    <w:p w14:paraId="7AF14EF0" w14:textId="77777777" w:rsidR="001E2BE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EF1053">
      <w:pPr>
        <w:pStyle w:val="Q-Normal"/>
        <w:spacing w:line="288" w:lineRule="auto"/>
        <w:ind w:firstLine="432"/>
        <w:contextualSpacing w:val="0"/>
      </w:pPr>
      <w:r w:rsidRPr="00BF43BB">
        <w:t xml:space="preserve">Այսպիսով՝ </w:t>
      </w:r>
    </w:p>
    <w:p w14:paraId="44A2A313" w14:textId="77777777" w:rsidR="00BF0CD8" w:rsidRPr="00C66342" w:rsidRDefault="00BF0CD8" w:rsidP="00EF1053">
      <w:pPr>
        <w:pStyle w:val="Q-Normal"/>
        <w:ind w:firstLine="0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5F8F789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1E2BE6" w:rsidRPr="00BB46D3" w:rsidRDefault="001E2BE6" w:rsidP="00B46A7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713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9BC714" w14:textId="77777777" w:rsidR="001E2BE6" w:rsidRPr="00BB46D3" w:rsidRDefault="001E2BE6" w:rsidP="00B46A7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7269E5F1">
                <wp:extent cx="969580" cy="570690"/>
                <wp:effectExtent l="0" t="0" r="2540" b="127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57069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1E2BE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714" style="width:76.35pt;height:4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A7D4871" w14:textId="77777777" w:rsidR="001E2BE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EF1053">
      <w:pPr>
        <w:pStyle w:val="Q-Normal"/>
        <w:ind w:firstLine="432"/>
        <w:contextualSpacing w:val="0"/>
      </w:pPr>
      <w:r w:rsidRPr="00BF43BB">
        <w:t>Այստեղից երևում է, որ</w:t>
      </w:r>
    </w:p>
    <w:p w14:paraId="3943343D" w14:textId="77777777" w:rsidR="00BF0CD8" w:rsidRPr="00C66342" w:rsidRDefault="00BF0CD8" w:rsidP="00EF1053">
      <w:pPr>
        <w:pStyle w:val="Q-Normal"/>
        <w:ind w:firstLine="432"/>
        <w:contextualSpacing w:val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5E175F5">
                <wp:extent cx="3921760" cy="739302"/>
                <wp:effectExtent l="0" t="0" r="2540" b="381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73930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1E2BE6" w:rsidRDefault="001E2BE6" w:rsidP="00B46A7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715" style="width:308.8pt;height:5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6E7E1F4" w14:textId="77777777" w:rsidR="001E2BE6" w:rsidRDefault="001E2BE6" w:rsidP="00B46A7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6D31CE70">
                <wp:extent cx="1426779" cy="551234"/>
                <wp:effectExtent l="0" t="0" r="2540" b="127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5123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1E2BE6" w:rsidRPr="00222DCA" w:rsidRDefault="00000000" w:rsidP="00222DCA">
                            <w:pPr>
                              <w:pStyle w:val="Q-Yndgcvac"/>
                              <w:spacing w:line="288" w:lineRule="auto"/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716" style="width:112.35pt;height:4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6BF322C3" w14:textId="77777777" w:rsidR="001E2BE6" w:rsidRPr="00222DCA" w:rsidRDefault="00000000" w:rsidP="00222DCA">
                      <w:pPr>
                        <w:pStyle w:val="Q-Yndgcvac"/>
                        <w:spacing w:line="288" w:lineRule="auto"/>
                        <w:rPr>
                          <w:sz w:val="22"/>
                          <w:szCs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4F6E5E80">
                <wp:extent cx="3644900" cy="544749"/>
                <wp:effectExtent l="0" t="0" r="0" b="8255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544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1E2BE6" w:rsidRDefault="001E2BE6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717" style="width:287pt;height:4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1E2BE6" w:rsidRDefault="001E2BE6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46" w:name="_Toc133963337"/>
      <w:bookmarkStart w:id="1047" w:name="_Toc133965394"/>
      <w:bookmarkStart w:id="1048" w:name="_Toc133965650"/>
      <w:bookmarkStart w:id="1049" w:name="_Toc152437164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46"/>
      <w:bookmarkEnd w:id="1047"/>
      <w:bookmarkEnd w:id="1048"/>
      <w:bookmarkEnd w:id="1049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022C0B">
      <w:pPr>
        <w:pStyle w:val="Q-Normal"/>
        <w:numPr>
          <w:ilvl w:val="0"/>
          <w:numId w:val="57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022C0B">
      <w:pPr>
        <w:pStyle w:val="Q-Normal"/>
        <w:numPr>
          <w:ilvl w:val="0"/>
          <w:numId w:val="57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222DCA">
      <w:pPr>
        <w:pStyle w:val="Q-Normal"/>
        <w:spacing w:line="288" w:lineRule="auto"/>
        <w:ind w:firstLine="432"/>
      </w:pPr>
      <w:bookmarkStart w:id="1050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1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1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222DCA">
      <w:pPr>
        <w:pStyle w:val="Q-Normal"/>
        <w:ind w:firstLine="432"/>
        <w:contextualSpacing w:val="0"/>
      </w:pPr>
      <w:r w:rsidRPr="001A5DE4">
        <w:t>Հիդրոլիզի հաստատունը կլինի.</w:t>
      </w:r>
    </w:p>
    <w:bookmarkStart w:id="1052" w:name="_Hlk103265712"/>
    <w:p w14:paraId="318D632B" w14:textId="77777777" w:rsidR="00BF0CD8" w:rsidRPr="006272ED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53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54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54"/>
            </m:num>
            <m:den>
              <w:bookmarkStart w:id="1055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55"/>
            </m:den>
          </m:f>
          <w:bookmarkEnd w:id="1053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222DCA">
      <w:pPr>
        <w:pStyle w:val="Q-Normal"/>
        <w:ind w:firstLine="432"/>
        <w:contextualSpacing w:val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222DCA">
      <w:pPr>
        <w:pStyle w:val="Q-Normal"/>
        <w:ind w:firstLine="432"/>
      </w:pPr>
      <w:r>
        <w:t>Իսկ  ջրի իոնական արտադրյալը.</w:t>
      </w:r>
    </w:p>
    <w:p w14:paraId="3C8F0B6B" w14:textId="77777777" w:rsidR="00BF0CD8" w:rsidRPr="003B3C36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222DCA">
      <w:pPr>
        <w:pStyle w:val="Q-Normal"/>
        <w:ind w:firstLine="432"/>
      </w:pPr>
      <w:r w:rsidRPr="003B3C36">
        <w:t>Տեղադրենք այս արժեքները (2) հավասարման մեջ.</w:t>
      </w:r>
    </w:p>
    <w:bookmarkStart w:id="1056" w:name="_Hlk103267287"/>
    <w:p w14:paraId="17061E4E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5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222DCA">
      <w:pPr>
        <w:pStyle w:val="Q-Normal"/>
        <w:ind w:firstLine="432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222DCA">
      <w:pPr>
        <w:pStyle w:val="Q-Normal"/>
        <w:spacing w:line="288" w:lineRule="auto"/>
        <w:ind w:firstLine="432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222DCA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222DCA">
      <w:pPr>
        <w:pStyle w:val="Q-Normal"/>
        <w:spacing w:line="288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7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58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8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222DCA">
      <w:pPr>
        <w:pStyle w:val="Q-Normal"/>
        <w:spacing w:line="288" w:lineRule="auto"/>
        <w:ind w:firstLine="432"/>
      </w:pPr>
      <w:bookmarkStart w:id="1059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59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60" w:name="_Hlk103268582"/>
    <w:bookmarkStart w:id="1061" w:name="_Hlk103269023"/>
    <w:p w14:paraId="332DDE9B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60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62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62"/>
    </w:p>
    <w:bookmarkStart w:id="1063" w:name="_Hlk103269179"/>
    <w:bookmarkEnd w:id="1061"/>
    <w:p w14:paraId="01C1A49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64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64"/>
    </w:p>
    <w:p w14:paraId="7CD33AB8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65" w:name="_Hlk103268872"/>
    <w:p w14:paraId="4E80A233" w14:textId="77777777" w:rsidR="00BF0CD8" w:rsidRPr="00F34985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65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63"/>
    <w:p w14:paraId="6C8970D5" w14:textId="77881983" w:rsidR="00BF0CD8" w:rsidRDefault="00BF0CD8" w:rsidP="00302A17">
      <w:pPr>
        <w:pStyle w:val="Q-Normal"/>
      </w:pPr>
      <w:r>
        <w:lastRenderedPageBreak/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074"/>
        <w:gridCol w:w="1080"/>
        <w:gridCol w:w="2699"/>
        <w:gridCol w:w="3128"/>
      </w:tblGrid>
      <w:tr w:rsidR="00BF0CD8" w:rsidRPr="007263D1" w14:paraId="68F69286" w14:textId="77777777" w:rsidTr="00822B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shd w:val="clear" w:color="auto" w:fill="0D8080"/>
          </w:tcPr>
          <w:p w14:paraId="60FBA266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080" w:type="dxa"/>
            <w:shd w:val="clear" w:color="auto" w:fill="0D8080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2700" w:type="dxa"/>
            <w:shd w:val="clear" w:color="auto" w:fill="0D8080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129" w:type="dxa"/>
            <w:shd w:val="clear" w:color="auto" w:fill="0D8080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822B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shd w:val="clear" w:color="auto" w:fill="0D8080"/>
            <w:vAlign w:val="center"/>
          </w:tcPr>
          <w:p w14:paraId="56600DA6" w14:textId="23A014F3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DAEDED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DAEDED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AEDED"/>
            <w:vAlign w:val="center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822BE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shd w:val="clear" w:color="auto" w:fill="0D8080"/>
            <w:vAlign w:val="center"/>
          </w:tcPr>
          <w:p w14:paraId="3EC8277E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129" w:type="dxa"/>
            <w:vAlign w:val="center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822B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 w:val="restart"/>
            <w:shd w:val="clear" w:color="auto" w:fill="0D8080"/>
            <w:vAlign w:val="center"/>
          </w:tcPr>
          <w:p w14:paraId="2998046E" w14:textId="3E0F86FB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80" w:type="dxa"/>
            <w:shd w:val="clear" w:color="auto" w:fill="DAEDED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2700" w:type="dxa"/>
            <w:shd w:val="clear" w:color="auto" w:fill="DAEDED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129" w:type="dxa"/>
            <w:shd w:val="clear" w:color="auto" w:fill="DAEDED"/>
            <w:vAlign w:val="center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822BE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shd w:val="clear" w:color="auto" w:fill="0D8080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2700" w:type="dxa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129" w:type="dxa"/>
            <w:vAlign w:val="center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822BE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5" w:type="dxa"/>
            <w:vMerge/>
            <w:shd w:val="clear" w:color="auto" w:fill="0D8080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080" w:type="dxa"/>
            <w:shd w:val="clear" w:color="auto" w:fill="DAEDED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2700" w:type="dxa"/>
            <w:shd w:val="clear" w:color="auto" w:fill="DAEDED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129" w:type="dxa"/>
            <w:shd w:val="clear" w:color="auto" w:fill="DAEDED"/>
            <w:vAlign w:val="center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222DCA">
      <w:pPr>
        <w:pStyle w:val="Q-Normal"/>
        <w:ind w:firstLine="432"/>
        <w:contextualSpacing w:val="0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66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66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222DCA">
      <w:pPr>
        <w:pStyle w:val="Q-Normal"/>
        <w:spacing w:line="288" w:lineRule="auto"/>
        <w:ind w:firstLine="43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67" w:name="_Toc133963338"/>
      <w:bookmarkStart w:id="1068" w:name="_Toc133965395"/>
      <w:bookmarkStart w:id="1069" w:name="_Toc133965651"/>
      <w:r w:rsidRPr="00BB72F4">
        <w:rPr>
          <w:lang w:val="hy-AM"/>
        </w:rPr>
        <w:br w:type="page"/>
      </w:r>
    </w:p>
    <w:p w14:paraId="698316F6" w14:textId="598ED0E8" w:rsidR="00AA159C" w:rsidRDefault="00AA159C" w:rsidP="004142EC">
      <w:r>
        <w:rPr>
          <w:noProof/>
        </w:rPr>
        <w:lastRenderedPageBreak/>
        <mc:AlternateContent>
          <mc:Choice Requires="wpc">
            <w:drawing>
              <wp:inline distT="0" distB="0" distL="0" distR="0" wp14:anchorId="56F13876" wp14:editId="7F0FDB15">
                <wp:extent cx="5060950" cy="872115"/>
                <wp:effectExtent l="0" t="0" r="6350" b="4445"/>
                <wp:docPr id="2072081701" name="Canvas 2072081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022068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7022922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0D8080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514C1F1" w14:textId="521A75C3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1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57416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482701C" w14:textId="0DFE711E" w:rsidR="001E2BE6" w:rsidRPr="001E62CE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831569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0D8080"/>
                                    <w:sz w:val="30"/>
                                    <w:szCs w:val="30"/>
                                    <w:lang w:val="hy-AM"/>
                                  </w:rPr>
                                  <w:t>ԷԼԵԿՏՐՈԼԻԶ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262364069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0D8080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F13876" id="Canvas 2072081701" o:spid="_x0000_s1718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">
                <v:shape id="_x0000_s1719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20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">
                  <v:shape id="Hexagon 1" o:spid="_x0000_s1721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" adj="4809" fillcolor="#0d8080" stroked="f" strokeweight="2pt">
                    <v:textbox inset="0,0,0,0">
                      <w:txbxContent>
                        <w:p w14:paraId="6514C1F1" w14:textId="521A75C3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1</w:t>
                          </w:r>
                        </w:p>
                      </w:txbxContent>
                    </v:textbox>
                  </v:shape>
                  <v:rect id="Rectangle 1" o:spid="_x0000_s1722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" filled="f" stroked="f" strokeweight="1.5pt">
                    <v:textbox>
                      <w:txbxContent>
                        <w:p w14:paraId="0482701C" w14:textId="0DFE711E" w:rsidR="001E2BE6" w:rsidRPr="001E62CE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</w:rPr>
                          </w:pPr>
                          <w:r w:rsidRPr="00831569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0D8080"/>
                              <w:sz w:val="30"/>
                              <w:szCs w:val="30"/>
                              <w:lang w:val="hy-AM"/>
                            </w:rPr>
                            <w:t>ԷԼԵԿՏՐՈԼԻԶ</w:t>
                          </w:r>
                        </w:p>
                      </w:txbxContent>
                    </v:textbox>
                  </v:rect>
                </v:group>
                <v:shape id="Половина рамки 31" o:spid="_x0000_s1723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" path="m,l4132159,,3861296,54497r-3811588,l49708,821383,,831384,,xe" fillcolor="#0d8080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70" w:name="_Toc152437165"/>
      <w:r w:rsidRPr="007532F7">
        <w:t xml:space="preserve">§5.11. </w:t>
      </w:r>
      <w:r w:rsidR="00BF0CD8" w:rsidRPr="007532F7">
        <w:t>ԷԼԵԿՏՐՈԼԻԶ</w:t>
      </w:r>
      <w:bookmarkEnd w:id="1067"/>
      <w:bookmarkEnd w:id="1068"/>
      <w:bookmarkEnd w:id="1069"/>
      <w:bookmarkEnd w:id="1070"/>
    </w:p>
    <w:p w14:paraId="576DFCB1" w14:textId="663D2BC2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</w:t>
      </w:r>
      <w:r w:rsidR="00064F90">
        <w:t>1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7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388B784B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064F90">
        <w:t>2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1A24B4" w:rsidRDefault="007263D1" w:rsidP="007263D1">
      <w:pPr>
        <w:pStyle w:val="Q-Normal"/>
        <w:tabs>
          <w:tab w:val="center" w:pos="6379"/>
          <w:tab w:val="right" w:pos="7938"/>
        </w:tabs>
        <w:jc w:val="center"/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 w:rsidRPr="001A24B4">
        <w:rPr>
          <w:rFonts w:eastAsiaTheme="minorEastAsia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1A24B4" w:rsidRDefault="007263D1" w:rsidP="007263D1">
      <w:pPr>
        <w:pStyle w:val="Q-Normal"/>
        <w:tabs>
          <w:tab w:val="center" w:pos="6379"/>
          <w:tab w:val="right" w:pos="7938"/>
        </w:tabs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1A24B4">
        <w:rPr>
          <w:rFonts w:eastAsiaTheme="minorEastAsia"/>
          <w:bCs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F29B1">
      <w:pPr>
        <w:pStyle w:val="Q-Normal"/>
        <w:spacing w:after="120"/>
        <w:ind w:firstLine="432"/>
        <w:contextualSpacing w:val="0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7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3F29B1">
      <w:pPr>
        <w:pStyle w:val="Q-Normal"/>
        <w:spacing w:after="120"/>
        <w:ind w:firstLine="0"/>
        <w:contextualSpacing w:val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3499847B">
                <wp:extent cx="2742292" cy="128289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828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1E2BE6" w:rsidRDefault="001E2BE6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</w:t>
                            </w:r>
                            <w:r w:rsidRPr="009704F4">
                              <w:t xml:space="preserve">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724" style="width:215.9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570F87CF" w14:textId="6CAF9095" w:rsidR="001E2BE6" w:rsidRDefault="001E2BE6" w:rsidP="00C454C8">
                      <w:pPr>
                        <w:pStyle w:val="Q-Yndgcvac"/>
                      </w:pPr>
                      <w:r w:rsidRPr="009704F4">
                        <w:t xml:space="preserve">Էլեկտրոլիզ </w:t>
                      </w:r>
                      <w:r w:rsidRPr="009704F4">
                        <w:t xml:space="preserve">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71" w:name="_Toc133963339"/>
      <w:bookmarkStart w:id="1072" w:name="_Toc133965396"/>
      <w:bookmarkStart w:id="1073" w:name="_Toc133965652"/>
      <w:bookmarkStart w:id="1074" w:name="_Toc152437166"/>
      <w:r w:rsidRPr="00AE7E71">
        <w:t>ԷԼԵԿՏՐՈԼԻՏՆԵՐԻ ՋՐԱՅԻՆ ԼՈՒԾՈՒՅԹՆԵՐԻ ԷԼԵԿՏՐՈԼԻԶԸ</w:t>
      </w:r>
      <w:bookmarkEnd w:id="1071"/>
      <w:bookmarkEnd w:id="1072"/>
      <w:bookmarkEnd w:id="1073"/>
      <w:bookmarkEnd w:id="1074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08F7917A">
                <wp:extent cx="3751604" cy="512747"/>
                <wp:effectExtent l="0" t="0" r="1270" b="1905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127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1E2BE6" w:rsidRPr="00F310AD" w:rsidRDefault="001E2BE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1E2BE6" w:rsidRDefault="001E2BE6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725" style="width:295.4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" fillcolor="#d7f5f5" stroked="f" strokeweight="1pt">
                <v:stroke joinstyle="miter"/>
                <v:textbox>
                  <w:txbxContent>
                    <w:p w14:paraId="09F11C6B" w14:textId="77777777" w:rsidR="001E2BE6" w:rsidRPr="00F310AD" w:rsidRDefault="001E2BE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1E2BE6" w:rsidRDefault="001E2BE6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7933" w:type="dxa"/>
        <w:jc w:val="center"/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7263D1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77777777" w:rsidR="00BF0CD8" w:rsidRPr="007263D1" w:rsidRDefault="00BF0CD8" w:rsidP="00E2318C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F63BCF">
        <w:trPr>
          <w:trHeight w:val="359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tcBorders>
              <w:right w:val="nil"/>
            </w:tcBorders>
            <w:shd w:val="clear" w:color="auto" w:fill="FFEDB9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2E74B5" w:themeFill="accent5" w:themeFillShade="BF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tcBorders>
              <w:left w:val="nil"/>
            </w:tcBorders>
            <w:shd w:val="clear" w:color="auto" w:fill="DEEAF6" w:themeFill="accent5" w:themeFillTint="33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E2318C" w:rsidRPr="007263D1" w14:paraId="01A5D9A8" w14:textId="77777777" w:rsidTr="00340C26">
        <w:trPr>
          <w:trHeight w:val="310"/>
          <w:jc w:val="center"/>
        </w:trPr>
        <w:tc>
          <w:tcPr>
            <w:tcW w:w="2830" w:type="dxa"/>
            <w:shd w:val="clear" w:color="auto" w:fill="1D8156"/>
          </w:tcPr>
          <w:p w14:paraId="086CA30A" w14:textId="77777777" w:rsidR="00E2318C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vMerge w:val="restart"/>
            <w:tcBorders>
              <w:right w:val="single" w:sz="4" w:space="0" w:color="FFFFFF" w:themeColor="background1"/>
            </w:tcBorders>
            <w:shd w:val="clear" w:color="auto" w:fill="FFEDB9"/>
          </w:tcPr>
          <w:p w14:paraId="5ED4B990" w14:textId="77777777" w:rsidR="00E2318C" w:rsidRPr="00340C26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  <w:p w14:paraId="21DFC519" w14:textId="77777777" w:rsidR="00E2318C" w:rsidRPr="00340C26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4AB75EF2" w14:textId="20990642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2E74B5" w:themeFill="accent5" w:themeFillShade="BF"/>
          </w:tcPr>
          <w:p w14:paraId="77C2391C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tcBorders>
              <w:left w:val="single" w:sz="4" w:space="0" w:color="FFFFFF" w:themeColor="background1"/>
            </w:tcBorders>
            <w:shd w:val="clear" w:color="auto" w:fill="BDD6EE" w:themeFill="accent5" w:themeFillTint="66"/>
          </w:tcPr>
          <w:p w14:paraId="7115E726" w14:textId="77777777" w:rsidR="00E2318C" w:rsidRPr="00340C26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340C26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E2318C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E2318C" w:rsidRPr="007263D1" w14:paraId="0B6A887E" w14:textId="77777777" w:rsidTr="00340C26">
        <w:trPr>
          <w:trHeight w:val="310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529BAFD0" w14:textId="77777777" w:rsidR="00E2318C" w:rsidRPr="007263D1" w:rsidRDefault="00E2318C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vMerge/>
            <w:tcBorders>
              <w:right w:val="single" w:sz="4" w:space="0" w:color="FFFFFF" w:themeColor="background1"/>
            </w:tcBorders>
            <w:shd w:val="clear" w:color="auto" w:fill="FFEDB9"/>
          </w:tcPr>
          <w:p w14:paraId="602DA5B7" w14:textId="3917BDAF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</w:p>
        </w:tc>
        <w:tc>
          <w:tcPr>
            <w:tcW w:w="567" w:type="dxa"/>
            <w:vMerge/>
            <w:tcBorders>
              <w:top w:val="doub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2E74B5" w:themeFill="accent5" w:themeFillShade="BF"/>
          </w:tcPr>
          <w:p w14:paraId="523B53F1" w14:textId="77777777" w:rsidR="00E2318C" w:rsidRPr="007263D1" w:rsidRDefault="00E2318C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tcBorders>
              <w:left w:val="single" w:sz="4" w:space="0" w:color="FFFFFF" w:themeColor="background1"/>
            </w:tcBorders>
            <w:shd w:val="clear" w:color="auto" w:fill="BDD6EE" w:themeFill="accent5" w:themeFillTint="66"/>
          </w:tcPr>
          <w:p w14:paraId="4910250F" w14:textId="77777777" w:rsidR="00E2318C" w:rsidRPr="007263D1" w:rsidRDefault="00E2318C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EF1053">
      <w:pPr>
        <w:pStyle w:val="Q-Normal"/>
        <w:ind w:firstLine="432"/>
        <w:contextualSpacing w:val="0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EF1053">
      <w:pPr>
        <w:pStyle w:val="Q-Normal"/>
        <w:ind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5DF0CBB4">
                <wp:extent cx="3777241" cy="511791"/>
                <wp:effectExtent l="0" t="0" r="0" b="317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5117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1E2BE6" w:rsidRPr="00834610" w:rsidRDefault="001E2BE6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1E2BE6" w:rsidRPr="009704F4" w:rsidRDefault="001E2BE6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1E2BE6" w:rsidRPr="0076361B" w:rsidRDefault="001E2BE6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726" style="width:297.4pt;height:4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3DB4F2E" w14:textId="77777777" w:rsidR="001E2BE6" w:rsidRPr="00834610" w:rsidRDefault="001E2BE6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1E2BE6" w:rsidRPr="009704F4" w:rsidRDefault="001E2BE6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1E2BE6" w:rsidRPr="0076361B" w:rsidRDefault="001E2BE6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DC6F164" w:rsidR="00BF0CD8" w:rsidRPr="00834610" w:rsidRDefault="00857938" w:rsidP="00857938">
      <w:pPr>
        <w:pStyle w:val="Q-Normal"/>
        <w:spacing w:after="120"/>
        <w:ind w:firstLine="0"/>
        <w:contextualSpacing w:val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316" type="#_x0000_t75" style="width:199.5pt;height:33pt" o:ole="">
            <v:imagedata r:id="rId738" o:title=""/>
          </v:shape>
          <o:OLEObject Type="Embed" ProgID="ChemDraw.Document.6.0" ShapeID="_x0000_i1316" DrawAspect="Content" ObjectID="_1763616557" r:id="rId739"/>
        </w:object>
      </w:r>
    </w:p>
    <w:p w14:paraId="4F42CE96" w14:textId="47923FE6" w:rsidR="00BF0CD8" w:rsidRDefault="00BF0CD8" w:rsidP="00857938">
      <w:pPr>
        <w:pStyle w:val="Q-Normal"/>
        <w:numPr>
          <w:ilvl w:val="0"/>
          <w:numId w:val="57"/>
        </w:numPr>
      </w:pP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</w:t>
      </w:r>
      <w:r w:rsidRPr="00834610">
        <w:lastRenderedPageBreak/>
        <w:t xml:space="preserve">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189D119A" w:rsidR="00BF0CD8" w:rsidRPr="00834610" w:rsidRDefault="00857938" w:rsidP="00857938">
      <w:pPr>
        <w:pStyle w:val="Q-Normal"/>
        <w:ind w:left="1080" w:firstLine="0"/>
      </w:pPr>
      <w:r>
        <w:object w:dxaOrig="6596" w:dyaOrig="871" w14:anchorId="4F49D4E8">
          <v:shape id="_x0000_i1317" type="#_x0000_t75" style="width:270pt;height:36pt" o:ole="">
            <v:imagedata r:id="rId740" o:title=""/>
          </v:shape>
          <o:OLEObject Type="Embed" ProgID="ChemDraw.Document.6.0" ShapeID="_x0000_i1317" DrawAspect="Content" ObjectID="_1763616558" r:id="rId741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bottom w:val="single" w:sz="6" w:space="0" w:color="98D9D9"/>
            </w:tcBorders>
          </w:tcPr>
          <w:p w14:paraId="35F743A1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  <w:tcBorders>
              <w:bottom w:val="single" w:sz="6" w:space="0" w:color="98D9D9"/>
            </w:tcBorders>
          </w:tcPr>
          <w:p w14:paraId="69EA493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shd w:val="clear" w:color="auto" w:fill="0D8080"/>
            <w:vAlign w:val="center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shd w:val="clear" w:color="auto" w:fill="0D8080"/>
            <w:vAlign w:val="center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shd w:val="clear" w:color="auto" w:fill="0D8080"/>
            <w:vAlign w:val="center"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DAEDED"/>
            <w:vAlign w:val="center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DAEDED"/>
            <w:vAlign w:val="center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161C2E">
        <w:trPr>
          <w:trHeight w:val="11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shd w:val="clear" w:color="auto" w:fill="0D8080"/>
            <w:vAlign w:val="center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auto"/>
            <w:vAlign w:val="center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auto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9C163A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070C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70C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FF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FF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161C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shd w:val="clear" w:color="auto" w:fill="0D8080"/>
            <w:vAlign w:val="center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DAEDED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4045"/>
      </w:tblGrid>
      <w:tr w:rsidR="007263D1" w14:paraId="7FDBE29C" w14:textId="77777777" w:rsidTr="009C163A">
        <w:trPr>
          <w:trHeight w:val="2963"/>
        </w:trPr>
        <w:tc>
          <w:tcPr>
            <w:tcW w:w="4045" w:type="dxa"/>
            <w:tcBorders>
              <w:right w:val="single" w:sz="4" w:space="0" w:color="auto"/>
            </w:tcBorders>
          </w:tcPr>
          <w:p w14:paraId="7F5BCD32" w14:textId="58B3E901" w:rsidR="007263D1" w:rsidRDefault="009C163A" w:rsidP="007263D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FEB6E4" wp14:editId="7FECDCE5">
                  <wp:extent cx="2288642" cy="1668213"/>
                  <wp:effectExtent l="0" t="0" r="0" b="825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էլեկտրոլիզ 2.png"/>
                          <pic:cNvPicPr/>
                        </pic:nvPicPr>
                        <pic:blipFill>
                          <a:blip r:embed="rId7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9575" cy="166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9C163A">
        <w:trPr>
          <w:trHeight w:val="410"/>
        </w:trPr>
        <w:tc>
          <w:tcPr>
            <w:tcW w:w="404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9667EA">
              <w:t>Իրի նիկելապատման սարքը</w:t>
            </w:r>
          </w:p>
        </w:tc>
      </w:tr>
    </w:tbl>
    <w:p w14:paraId="07E2A255" w14:textId="57D594F8" w:rsidR="00BF0CD8" w:rsidRPr="00834610" w:rsidRDefault="00BF0CD8" w:rsidP="00302A17">
      <w:pPr>
        <w:pStyle w:val="Q-Normal"/>
      </w:pPr>
      <w:r w:rsidRPr="00834610">
        <w:t xml:space="preserve"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</w:t>
      </w:r>
      <w:r w:rsidR="00A242E4">
        <w:t>կիրառ</w:t>
      </w:r>
      <w:r w:rsidRPr="00834610">
        <w:t>ում են նիկելի թիթեղ:  Էլեկտրոդների վրա ընթանում են հետևյալ կիսառեակցիաները.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263D1">
        <w:trPr>
          <w:jc w:val="right"/>
        </w:trPr>
        <w:tc>
          <w:tcPr>
            <w:tcW w:w="1012" w:type="dxa"/>
          </w:tcPr>
          <w:p w14:paraId="1C7A5359" w14:textId="77777777" w:rsidR="00BF0CD8" w:rsidRPr="00834610" w:rsidRDefault="00BF0CD8" w:rsidP="007263D1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263D1">
        <w:trPr>
          <w:jc w:val="right"/>
        </w:trPr>
        <w:tc>
          <w:tcPr>
            <w:tcW w:w="1012" w:type="dxa"/>
          </w:tcPr>
          <w:p w14:paraId="076E5FB7" w14:textId="77777777" w:rsidR="00BF0CD8" w:rsidRPr="00834610" w:rsidRDefault="00BF0CD8" w:rsidP="007263D1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6AB597C6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064F90">
        <w:t>3</w:t>
      </w:r>
      <w:r w:rsidRPr="00834610">
        <w:t>):</w:t>
      </w:r>
    </w:p>
    <w:p w14:paraId="087694CA" w14:textId="77777777" w:rsidR="00A242E4" w:rsidRDefault="00A242E4" w:rsidP="00302A17">
      <w:pPr>
        <w:pStyle w:val="Q-Normal"/>
      </w:pPr>
    </w:p>
    <w:p w14:paraId="3A2B8429" w14:textId="1F2FD121" w:rsidR="00BF0CD8" w:rsidRPr="00834610" w:rsidRDefault="00BF0CD8" w:rsidP="00302A17">
      <w:pPr>
        <w:pStyle w:val="Q-Normal"/>
      </w:pPr>
      <w:r w:rsidRPr="00834610">
        <w:lastRenderedPageBreak/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75" w:name="_Toc133963340"/>
      <w:bookmarkStart w:id="1076" w:name="_Toc133965397"/>
      <w:bookmarkStart w:id="1077" w:name="_Toc133965653"/>
      <w:bookmarkStart w:id="1078" w:name="_Toc152437167"/>
      <w:r>
        <w:t>Ա</w:t>
      </w:r>
      <w:r w:rsidRPr="009704F4">
        <w:t>ՂԵՐԻ ՋՐԱՅԻՆ ԼՈՒԾՈՒՅԹՆԵՐՈՒՄ ԸՆԹԱՑՈՂ ԷԼԵԿՏՐՈԼԻԶԻ ՌԵԱԿՑԻԱՆԵՐԻ ՕՐԻՆԱԿՆԵՐ</w:t>
      </w:r>
      <w:bookmarkEnd w:id="1075"/>
      <w:bookmarkEnd w:id="1076"/>
      <w:bookmarkEnd w:id="1077"/>
      <w:bookmarkEnd w:id="1078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27000E1" w:rsidR="00BF0CD8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1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180"/>
        <w:gridCol w:w="410"/>
        <w:gridCol w:w="760"/>
        <w:gridCol w:w="720"/>
        <w:gridCol w:w="1440"/>
        <w:gridCol w:w="365"/>
        <w:gridCol w:w="1710"/>
      </w:tblGrid>
      <w:tr w:rsidR="00207B43" w:rsidRPr="00207B43" w14:paraId="4CFB7DEE" w14:textId="77777777" w:rsidTr="000930D9">
        <w:trPr>
          <w:jc w:val="center"/>
        </w:trPr>
        <w:tc>
          <w:tcPr>
            <w:tcW w:w="1435" w:type="dxa"/>
            <w:gridSpan w:val="2"/>
          </w:tcPr>
          <w:p w14:paraId="73661FB8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4"/>
            <w:tcBorders>
              <w:right w:val="single" w:sz="4" w:space="0" w:color="auto"/>
            </w:tcBorders>
          </w:tcPr>
          <w:p w14:paraId="2FDBB89A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1B45AF0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5B57A901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11951546" w14:textId="77777777" w:rsidTr="000930D9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671AE2E2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14:paraId="0D7EE6A0" w14:textId="77777777" w:rsidR="00207B43" w:rsidRPr="00207B43" w:rsidRDefault="00000000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2388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710" w:type="dxa"/>
            <w:tcBorders>
              <w:left w:val="single" w:sz="4" w:space="0" w:color="auto"/>
            </w:tcBorders>
          </w:tcPr>
          <w:p w14:paraId="4B1F79E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85D8369" w14:textId="77777777" w:rsidTr="000930D9">
        <w:trPr>
          <w:jc w:val="center"/>
        </w:trPr>
        <w:tc>
          <w:tcPr>
            <w:tcW w:w="5130" w:type="dxa"/>
            <w:gridSpan w:val="7"/>
            <w:tcBorders>
              <w:top w:val="single" w:sz="4" w:space="0" w:color="auto"/>
            </w:tcBorders>
          </w:tcPr>
          <w:p w14:paraId="1F5DDD4C" w14:textId="5627185C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710" w:type="dxa"/>
          </w:tcPr>
          <w:p w14:paraId="6EFF6F4B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207B43" w:rsidRPr="00207B43" w14:paraId="5BE3C510" w14:textId="77777777" w:rsidTr="000930D9">
        <w:trPr>
          <w:jc w:val="center"/>
        </w:trPr>
        <w:tc>
          <w:tcPr>
            <w:tcW w:w="6840" w:type="dxa"/>
            <w:gridSpan w:val="8"/>
          </w:tcPr>
          <w:p w14:paraId="16873408" w14:textId="77777777" w:rsidR="00207B43" w:rsidRPr="00207B43" w:rsidRDefault="00207B43" w:rsidP="00207B43">
            <w:pPr>
              <w:spacing w:after="120" w:line="245" w:lineRule="auto"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207B43" w:rsidRPr="00207B43" w14:paraId="225E3B96" w14:textId="77777777" w:rsidTr="000930D9">
        <w:trPr>
          <w:trHeight w:val="203"/>
          <w:jc w:val="center"/>
        </w:trPr>
        <w:tc>
          <w:tcPr>
            <w:tcW w:w="4765" w:type="dxa"/>
            <w:gridSpan w:val="6"/>
          </w:tcPr>
          <w:p w14:paraId="4C0BCC75" w14:textId="5DD7284C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7BAF6F94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710" w:type="dxa"/>
          </w:tcPr>
          <w:p w14:paraId="1458811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207B43" w:rsidRPr="00207B43" w14:paraId="1A3363C1" w14:textId="77777777" w:rsidTr="000930D9">
        <w:trPr>
          <w:jc w:val="center"/>
        </w:trPr>
        <w:tc>
          <w:tcPr>
            <w:tcW w:w="1255" w:type="dxa"/>
          </w:tcPr>
          <w:p w14:paraId="14209B3F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590" w:type="dxa"/>
            <w:gridSpan w:val="2"/>
          </w:tcPr>
          <w:p w14:paraId="36C279CC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760" w:type="dxa"/>
          </w:tcPr>
          <w:p w14:paraId="41F08ABE" w14:textId="6483FE5F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720" w:type="dxa"/>
          </w:tcPr>
          <w:p w14:paraId="3438BA03" w14:textId="7777777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C0000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440" w:type="dxa"/>
          </w:tcPr>
          <w:p w14:paraId="4407601B" w14:textId="55FBB417" w:rsidR="00207B43" w:rsidRPr="00207B43" w:rsidRDefault="00207B43" w:rsidP="00207B43">
            <w:pPr>
              <w:pStyle w:val="ListParagraph"/>
              <w:spacing w:before="100" w:beforeAutospacing="1" w:after="100" w:afterAutospacing="1" w:line="245" w:lineRule="auto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365" w:type="dxa"/>
          </w:tcPr>
          <w:p w14:paraId="69FED7C7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1710" w:type="dxa"/>
          </w:tcPr>
          <w:p w14:paraId="70A8E3AD" w14:textId="77777777" w:rsidR="00207B43" w:rsidRPr="00207B43" w:rsidRDefault="00207B43" w:rsidP="00207B43">
            <w:pPr>
              <w:spacing w:before="100" w:beforeAutospacing="1" w:after="100" w:afterAutospacing="1" w:line="245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207B43">
      <w:pPr>
        <w:pStyle w:val="Q-Normal"/>
        <w:spacing w:before="120" w:after="120"/>
        <w:ind w:firstLine="432"/>
        <w:contextualSpacing w:val="0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8573458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1E2BE6" w:rsidRDefault="001E2BE6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727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" fillcolor="#fbe4d5 [661]" stroked="f" strokeweight="1pt">
                <v:stroke joinstyle="miter"/>
                <v:textbox>
                  <w:txbxContent>
                    <w:p w14:paraId="6114C561" w14:textId="77777777" w:rsidR="001E2BE6" w:rsidRDefault="001E2BE6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207B43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207B43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ECD0737" wp14:editId="2359FCB8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1E2BE6" w:rsidRDefault="001E2BE6" w:rsidP="00A242E4">
                            <w:pPr>
                              <w:pStyle w:val="Q-Yndgcvac"/>
                              <w:contextualSpacing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728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" fillcolor="#fbe4d5 [661]" stroked="f" strokeweight="1pt">
                <v:stroke joinstyle="miter"/>
                <v:textbox>
                  <w:txbxContent>
                    <w:p w14:paraId="11A4D036" w14:textId="06E96B05" w:rsidR="001E2BE6" w:rsidRDefault="001E2BE6" w:rsidP="00A242E4">
                      <w:pPr>
                        <w:pStyle w:val="Q-Yndgcvac"/>
                        <w:contextualSpacing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8C514F" w:rsidRDefault="00BF0CD8" w:rsidP="00302A17">
      <w:pPr>
        <w:pStyle w:val="Q-Normal"/>
      </w:pPr>
      <w:r w:rsidRPr="008C514F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255"/>
        <w:gridCol w:w="1075"/>
        <w:gridCol w:w="360"/>
      </w:tblGrid>
      <w:tr w:rsidR="00BF0CD8" w:rsidRPr="008C514F" w14:paraId="1C34AC8B" w14:textId="77777777" w:rsidTr="00A651BD">
        <w:tc>
          <w:tcPr>
            <w:tcW w:w="1080" w:type="dxa"/>
          </w:tcPr>
          <w:p w14:paraId="65E57D81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8C514F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2</w:t>
            </w:r>
          </w:p>
        </w:tc>
      </w:tr>
      <w:tr w:rsidR="00BF0CD8" w:rsidRPr="008C514F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 xml:space="preserve"> </w:t>
            </w: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8C514F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8C514F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</w:tr>
      <w:tr w:rsidR="00BF0CD8" w:rsidRPr="008C514F" w14:paraId="79529988" w14:textId="77777777" w:rsidTr="00FF1C2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255" w:type="dxa"/>
            <w:tcBorders>
              <w:top w:val="single" w:sz="4" w:space="0" w:color="auto"/>
            </w:tcBorders>
          </w:tcPr>
          <w:p w14:paraId="0B5F205B" w14:textId="0F7A6035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1075" w:type="dxa"/>
            <w:tcBorders>
              <w:top w:val="single" w:sz="4" w:space="0" w:color="auto"/>
            </w:tcBorders>
          </w:tcPr>
          <w:p w14:paraId="5B68FA9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8C514F" w14:paraId="3D4E31CA" w14:textId="77777777" w:rsidTr="00FF1C2D">
        <w:tc>
          <w:tcPr>
            <w:tcW w:w="1080" w:type="dxa"/>
          </w:tcPr>
          <w:p w14:paraId="70D8FF39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255" w:type="dxa"/>
          </w:tcPr>
          <w:p w14:paraId="4FC4219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1075" w:type="dxa"/>
          </w:tcPr>
          <w:p w14:paraId="324AAA9A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</w:p>
        </w:tc>
      </w:tr>
    </w:tbl>
    <w:p w14:paraId="4A306C4B" w14:textId="77777777" w:rsidR="00BF0CD8" w:rsidRPr="0076361B" w:rsidRDefault="00BF0CD8" w:rsidP="00FF1C2D">
      <w:pPr>
        <w:pStyle w:val="Q-Normal"/>
        <w:ind w:left="63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5CC9B533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1E2BE6" w:rsidRDefault="001E2BE6" w:rsidP="00FF1C2D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729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" fillcolor="#fbe4d5 [661]" stroked="f" strokeweight="1pt">
                <v:stroke joinstyle="miter"/>
                <v:textbox>
                  <w:txbxContent>
                    <w:p w14:paraId="42805951" w14:textId="79BC5CB0" w:rsidR="001E2BE6" w:rsidRDefault="001E2BE6" w:rsidP="00FF1C2D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2"/>
        <w:gridCol w:w="604"/>
        <w:gridCol w:w="2752"/>
        <w:gridCol w:w="986"/>
        <w:gridCol w:w="1958"/>
        <w:gridCol w:w="459"/>
      </w:tblGrid>
      <w:tr w:rsidR="00BF0CD8" w:rsidRPr="008C514F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01D8CD3C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22E9A103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8C514F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07446B6B" w:rsidR="00BF0CD8" w:rsidRPr="007263D1" w:rsidRDefault="008C514F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D2A3F0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377"/>
        <w:gridCol w:w="1215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FF1C2D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1A28CF" w:rsidRPr="007263D1" w14:paraId="0700C011" w14:textId="77777777" w:rsidTr="00FF1C2D">
        <w:trPr>
          <w:gridAfter w:val="1"/>
          <w:wAfter w:w="12" w:type="dxa"/>
          <w:cantSplit/>
          <w:trHeight w:val="188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 w:val="restart"/>
            <w:tcBorders>
              <w:left w:val="nil"/>
            </w:tcBorders>
            <w:vAlign w:val="center"/>
          </w:tcPr>
          <w:p w14:paraId="064450B0" w14:textId="478A3108" w:rsidR="001A28CF" w:rsidRPr="007263D1" w:rsidRDefault="00000000" w:rsidP="001A28CF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nil"/>
            </w:tcBorders>
          </w:tcPr>
          <w:p w14:paraId="05D813A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77C656" w14:textId="77777777" w:rsidR="001A28CF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1A28CF" w:rsidRPr="007263D1" w14:paraId="226ED399" w14:textId="77777777" w:rsidTr="00FF1C2D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vMerge/>
            <w:tcBorders>
              <w:left w:val="nil"/>
              <w:bottom w:val="single" w:sz="4" w:space="0" w:color="auto"/>
            </w:tcBorders>
          </w:tcPr>
          <w:p w14:paraId="7E5832BF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nil"/>
            </w:tcBorders>
          </w:tcPr>
          <w:p w14:paraId="189FB3CA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0FD29" w14:textId="5B1D6154" w:rsidR="001A28CF" w:rsidRPr="007263D1" w:rsidRDefault="001A28CF" w:rsidP="00161C2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D62D83" w14:textId="77777777" w:rsidR="001A28CF" w:rsidRPr="007263D1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22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310A3D50" w:rsidR="001A28CF" w:rsidRPr="00161C2E" w:rsidRDefault="001A28CF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8C514F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BE4D5" w:themeFill="accent2" w:themeFillTint="33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E2EFD9" w:themeFill="accent6" w:themeFillTint="33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022C0B">
      <w:pPr>
        <w:pStyle w:val="Q-Xndir"/>
        <w:numPr>
          <w:ilvl w:val="0"/>
          <w:numId w:val="58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8C514F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64DAC9BC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8C514F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C514F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Pr="008C514F">
              <w:rPr>
                <w:rFonts w:ascii="GHEA Grapalat" w:hAnsi="GHEA Grapalat"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416E7748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8C514F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8C514F">
              <w:rPr>
                <w:rFonts w:ascii="GHEA Grapalat" w:hAnsi="GHEA Grapalat"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12D9E4B5" w:rsidR="00BF0CD8" w:rsidRPr="007263D1" w:rsidRDefault="008C514F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="00BF0CD8"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678"/>
        <w:gridCol w:w="664"/>
        <w:gridCol w:w="353"/>
        <w:gridCol w:w="8"/>
        <w:gridCol w:w="325"/>
        <w:gridCol w:w="810"/>
        <w:gridCol w:w="2473"/>
        <w:gridCol w:w="270"/>
        <w:gridCol w:w="12"/>
      </w:tblGrid>
      <w:tr w:rsidR="008C514F" w:rsidRPr="007263D1" w14:paraId="3C5E1B95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5D3C261D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8C514F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333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CD70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810" w:type="dxa"/>
            <w:tcBorders>
              <w:left w:val="single" w:sz="4" w:space="0" w:color="auto"/>
            </w:tcBorders>
            <w:vAlign w:val="center"/>
          </w:tcPr>
          <w:p w14:paraId="59902557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73" w:type="dxa"/>
            <w:tcBorders>
              <w:right w:val="single" w:sz="4" w:space="0" w:color="auto"/>
            </w:tcBorders>
          </w:tcPr>
          <w:p w14:paraId="09F56AED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8C514F" w:rsidRPr="007263D1" w14:paraId="3D665A7A" w14:textId="77777777" w:rsidTr="008C514F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8C514F" w:rsidRPr="007263D1" w:rsidRDefault="008C514F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3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729F3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473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8C514F" w:rsidRPr="007263D1" w:rsidRDefault="008C514F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8C514F" w:rsidRPr="007263D1" w:rsidRDefault="008C514F" w:rsidP="00165517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8C514F">
        <w:trPr>
          <w:jc w:val="center"/>
        </w:trPr>
        <w:tc>
          <w:tcPr>
            <w:tcW w:w="3905" w:type="dxa"/>
            <w:gridSpan w:val="8"/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25" w:type="dxa"/>
            <w:vMerge w:val="restart"/>
            <w:tcBorders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565" w:type="dxa"/>
            <w:gridSpan w:val="4"/>
            <w:vMerge w:val="restart"/>
            <w:tcBorders>
              <w:lef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EF2D7B">
        <w:trPr>
          <w:trHeight w:val="383"/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734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025" w:type="dxa"/>
            <w:gridSpan w:val="3"/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C0000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C0000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C0000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25" w:type="dxa"/>
            <w:vMerge/>
            <w:tcBorders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565" w:type="dxa"/>
            <w:gridSpan w:val="4"/>
            <w:vMerge/>
            <w:tcBorders>
              <w:lef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1A28CF" w:rsidRPr="007263D1" w14:paraId="26EAF9AF" w14:textId="77777777" w:rsidTr="00EF2D7B">
        <w:trPr>
          <w:trHeight w:val="620"/>
          <w:jc w:val="center"/>
        </w:trPr>
        <w:tc>
          <w:tcPr>
            <w:tcW w:w="4230" w:type="dxa"/>
            <w:gridSpan w:val="9"/>
            <w:tcBorders>
              <w:right w:val="single" w:sz="4" w:space="0" w:color="auto"/>
            </w:tcBorders>
            <w:shd w:val="clear" w:color="auto" w:fill="FBE4D5" w:themeFill="accent2" w:themeFillTint="33"/>
          </w:tcPr>
          <w:p w14:paraId="6CCF0557" w14:textId="77777777" w:rsidR="001A28CF" w:rsidRPr="001A28CF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565" w:type="dxa"/>
            <w:gridSpan w:val="4"/>
            <w:shd w:val="clear" w:color="auto" w:fill="E2EFD9" w:themeFill="accent6" w:themeFillTint="33"/>
          </w:tcPr>
          <w:p w14:paraId="2EA91081" w14:textId="677ED910" w:rsidR="001A28CF" w:rsidRPr="007263D1" w:rsidRDefault="001A28CF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43ECF544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18D15565" w:rsidR="00E04C29" w:rsidRPr="0025216B" w:rsidRDefault="00E04C29" w:rsidP="00A50215">
      <w:pPr>
        <w:pStyle w:val="Q-Yentavernagir"/>
      </w:pPr>
      <w:bookmarkStart w:id="1079" w:name="_Toc152437168"/>
      <w:r w:rsidRPr="0025216B">
        <w:t>ԽՆԴԻՐՆԵՐ ԷԼԵԿՏՐՈԼԻԶԻ ՎԵՐԱԲԵՐՅԱԼ</w:t>
      </w:r>
      <w:bookmarkEnd w:id="1079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0EAD1217" w:rsidR="00E04C29" w:rsidRDefault="00E04C29" w:rsidP="00302A17">
      <w:pPr>
        <w:pStyle w:val="Q-Normal"/>
      </w:pPr>
      <w:r w:rsidRPr="00165517">
        <w:rPr>
          <w:i/>
        </w:rPr>
        <w:t>Պատ.՝</w:t>
      </w:r>
      <w:r>
        <w:t xml:space="preserve"> </w:t>
      </w:r>
      <m:oMath>
        <m:r>
          <w:rPr>
            <w:rFonts w:ascii="Cambria Math" w:hAnsi="Cambria Math"/>
          </w:rPr>
          <m:t>6%</m:t>
        </m:r>
      </m:oMath>
      <w:r>
        <w:t>:</w:t>
      </w:r>
    </w:p>
    <w:p w14:paraId="3E006131" w14:textId="3371A680" w:rsidR="00E04C29" w:rsidRDefault="00E04C29" w:rsidP="00F048B2">
      <w:pPr>
        <w:pStyle w:val="Q-Normal"/>
        <w:ind w:firstLine="0"/>
      </w:pPr>
    </w:p>
    <w:p w14:paraId="64EDEAA7" w14:textId="31C5BFA3" w:rsidR="00FE5811" w:rsidRPr="00F048B2" w:rsidRDefault="00563A52" w:rsidP="00F048B2">
      <w:pPr>
        <w:pStyle w:val="Q-Yentavernagir"/>
      </w:pPr>
      <w:bookmarkStart w:id="1080" w:name="_Toc152437169"/>
      <w:r w:rsidRPr="0025216B">
        <w:t xml:space="preserve">ԽՆԴԻՐՆԵՐ </w:t>
      </w:r>
      <w:r w:rsidR="00F048B2">
        <w:t>ՄԵՏԱՂՆԵՐԻ ԴՈՒՐՍ ՄՂՄԱՆ</w:t>
      </w:r>
      <w:r w:rsidRPr="0025216B">
        <w:t xml:space="preserve"> ՎԵՐԱԲԵՐՅԱԼ</w:t>
      </w:r>
      <w:bookmarkEnd w:id="1080"/>
    </w:p>
    <w:p w14:paraId="164FFF5B" w14:textId="08CDAF56" w:rsidR="00FE5811" w:rsidRPr="00763FBB" w:rsidRDefault="00FE5811" w:rsidP="00F048B2">
      <w:pPr>
        <w:pStyle w:val="Q-Normal"/>
      </w:pPr>
      <w:r w:rsidRPr="00763FBB">
        <w:t>Հաճախ են հանդիպում խնդիրներ, որոնցում</w:t>
      </w:r>
      <w:r>
        <w:t xml:space="preserve"> որևէ</w:t>
      </w:r>
      <w:r w:rsidRPr="00763FBB">
        <w:t xml:space="preserve"> ակտիվ մետաղ լուծույթից դուրս է մղում պակաս ակտիվ մետաղին իր աղի լուծույթից: Դրա հետևանքով փոխվում են լուծույթի և լուծույթում տեղադրված մետաղի թիթեղի զանգվածները: Բերենք մի քանի օրինակ:</w:t>
      </w:r>
    </w:p>
    <w:p w14:paraId="1604151C" w14:textId="3F503680" w:rsidR="00FE5811" w:rsidRPr="00763FBB" w:rsidRDefault="00FE5811" w:rsidP="00F048B2">
      <w:pPr>
        <w:pStyle w:val="Q-Xndir"/>
      </w:pPr>
      <w:r w:rsidRPr="00AE0822">
        <w:t xml:space="preserve">Խնդիր </w:t>
      </w:r>
      <w:r w:rsidR="00F048B2">
        <w:t>4</w:t>
      </w:r>
      <w:r w:rsidRPr="00763FBB">
        <w:t>. Պղնձի (II) սուլֆատի ջրային լուծույթի մեջ ընկղմել են 20 գ զանգվածով երկաթե թիթեղ: Որոշ ժամանակ անց թիթեղը հանել են, չորացրել և կշռել: Թիթեղի զանգվածը կազմել է 22 գ: Որքա՞ն է թիթեղի վրա անջատված պղնձի զանգ</w:t>
      </w:r>
      <w:r>
        <w:t>վ</w:t>
      </w:r>
      <w:r w:rsidRPr="00763FBB">
        <w:t>ածը (գ):</w:t>
      </w:r>
    </w:p>
    <w:p w14:paraId="46B62722" w14:textId="77777777" w:rsidR="00F048B2" w:rsidRDefault="00FE5811" w:rsidP="00F048B2">
      <w:pPr>
        <w:spacing w:line="245" w:lineRule="auto"/>
        <w:ind w:firstLine="432"/>
        <w:contextualSpacing/>
        <w:jc w:val="both"/>
        <w:rPr>
          <w:rFonts w:ascii="GHEA Grapalat" w:hAnsi="GHEA Grapalat"/>
          <w:i/>
          <w:sz w:val="20"/>
          <w:szCs w:val="20"/>
          <w:lang w:val="hy-AM"/>
        </w:rPr>
      </w:pPr>
      <w:r w:rsidRPr="00763FBB">
        <w:rPr>
          <w:rFonts w:ascii="GHEA Grapalat" w:hAnsi="GHEA Grapalat"/>
          <w:i/>
          <w:sz w:val="20"/>
          <w:szCs w:val="20"/>
          <w:lang w:val="hy-AM"/>
        </w:rPr>
        <w:t>Լուծում:</w:t>
      </w:r>
      <w:r w:rsidR="00F048B2">
        <w:rPr>
          <w:rFonts w:ascii="GHEA Grapalat" w:hAnsi="GHEA Grapalat"/>
          <w:i/>
          <w:sz w:val="20"/>
          <w:szCs w:val="20"/>
          <w:lang w:val="hy-AM"/>
        </w:rPr>
        <w:t xml:space="preserve">   </w:t>
      </w:r>
    </w:p>
    <w:p w14:paraId="6D9CD634" w14:textId="782BE326" w:rsidR="00FE5811" w:rsidRPr="00F048B2" w:rsidRDefault="00FE5811" w:rsidP="00F048B2">
      <w:pPr>
        <w:pStyle w:val="Q-Normal"/>
        <w:rPr>
          <w:i/>
        </w:rPr>
      </w:pPr>
      <w:r w:rsidRPr="00F048B2">
        <w:t>Մետաղների լարման էլեկտրաքիմիական շարքում երկաթը գտնվում է պղնձից առաջ, հետևաբար կփոխազդի պղնձի սուլֆատի լուծույթի հետ և դուրս կմղի պղինձ.</w:t>
      </w:r>
    </w:p>
    <w:p w14:paraId="34D26DE5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+Cu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Cu+FeS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              (1)</m:t>
          </m:r>
        </m:oMath>
      </m:oMathPara>
    </w:p>
    <w:p w14:paraId="07CEBE57" w14:textId="77777777" w:rsidR="00FE5811" w:rsidRPr="00763FBB" w:rsidRDefault="00FE5811" w:rsidP="00F048B2">
      <w:pPr>
        <w:pStyle w:val="Q-Normal"/>
      </w:pPr>
      <w:r w:rsidRPr="00763FBB">
        <w:t>Որոշենք թիթեղի զանգվածի փոփոխությունը.</w:t>
      </w:r>
    </w:p>
    <w:p w14:paraId="2168C269" w14:textId="77777777" w:rsidR="00FE5811" w:rsidRPr="00763FBB" w:rsidRDefault="00FE5811" w:rsidP="00F048B2">
      <w:pPr>
        <w:pStyle w:val="Q-Normal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22-20=2գ</m:t>
          </m:r>
        </m:oMath>
      </m:oMathPara>
    </w:p>
    <w:p w14:paraId="4AF6EF77" w14:textId="04D0D9DF" w:rsidR="00FE5811" w:rsidRPr="00763FBB" w:rsidRDefault="00FE5811" w:rsidP="00F048B2">
      <w:pPr>
        <w:pStyle w:val="Q-Normal"/>
      </w:pPr>
      <w:r w:rsidRPr="00763FBB">
        <w:t xml:space="preserve">Թիթեղի զանգվածի փոփոխությունը պայմանավորված է նրանով, որ երկաթի մի մասը լուծվել է (զանգվածի նվազում) և </w:t>
      </w:r>
      <w:r w:rsidR="00F048B2" w:rsidRPr="00763FBB">
        <w:t xml:space="preserve">համապատասխան քանակով պղինձ է </w:t>
      </w:r>
      <w:r w:rsidRPr="00763FBB">
        <w:t>նստել (զանգվածի ավելացում): Նշանակում է` թիթեղի սկզբնական զանգվածից պետք է հանել լուծված երկաթի զանգվածը և գումարել անջատված պղնձի զանգվածը.</w:t>
      </w:r>
    </w:p>
    <w:p w14:paraId="7E4D8058" w14:textId="77777777" w:rsidR="00FE5811" w:rsidRPr="00763FB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2-</m:t>
          </m:r>
          <w:bookmarkStart w:id="1081" w:name="_Hlk152428407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w:bookmarkEnd w:id="1081"/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20գ,</m:t>
          </m:r>
        </m:oMath>
      </m:oMathPara>
    </w:p>
    <w:p w14:paraId="7E41A12F" w14:textId="77777777" w:rsidR="00FE5811" w:rsidRPr="00763FB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>=2գ</m:t>
          </m:r>
          <m:r>
            <w:rPr>
              <w:rFonts w:ascii="Cambria Math" w:eastAsiaTheme="minorEastAsia" w:hAnsi="Cambria Math"/>
            </w:rPr>
            <m:t>:                    (2)</m:t>
          </m:r>
        </m:oMath>
      </m:oMathPara>
    </w:p>
    <w:p w14:paraId="36D17399" w14:textId="77777777" w:rsidR="00FE5811" w:rsidRPr="00763FBB" w:rsidRDefault="00FE5811" w:rsidP="00F048B2">
      <w:pPr>
        <w:pStyle w:val="Q-Normal"/>
        <w:rPr>
          <w:rFonts w:eastAsiaTheme="minorEastAsia"/>
        </w:rPr>
      </w:pPr>
      <w:r w:rsidRPr="00763FBB">
        <w:rPr>
          <w:rFonts w:eastAsiaTheme="minorEastAsia"/>
        </w:rPr>
        <w:lastRenderedPageBreak/>
        <w:t xml:space="preserve">Նշանակենք փոխազդած երկաթի նյութաքանակը՝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, ըստ (1) ռեակցիայի՝ անջատված պղնձի նյութաքանակը նույնպես կլինի </w:t>
      </w:r>
      <m:oMath>
        <m:r>
          <w:rPr>
            <w:rFonts w:ascii="Cambria Math" w:eastAsiaTheme="minorEastAsia" w:hAnsi="Cambria Math"/>
          </w:rPr>
          <m:t>x</m:t>
        </m:r>
      </m:oMath>
      <w:r w:rsidRPr="00763FBB">
        <w:rPr>
          <w:rFonts w:eastAsiaTheme="minorEastAsia"/>
        </w:rPr>
        <w:t xml:space="preserve"> մոլ: Որոշենք այս մետաղների զանգվածները.</w:t>
      </w:r>
    </w:p>
    <w:p w14:paraId="1C4C813C" w14:textId="77777777" w:rsidR="00FE5811" w:rsidRPr="00763FB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r>
            <w:rPr>
              <w:rFonts w:ascii="Cambria Math" w:hAnsi="Cambria Math"/>
            </w:rPr>
            <m:t xml:space="preserve">=56x գ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</m:t>
          </m:r>
          <w:bookmarkStart w:id="1082" w:name="_Hlk152428521"/>
          <m:r>
            <w:rPr>
              <w:rFonts w:ascii="Cambria Math" w:hAnsi="Cambria Math"/>
            </w:rPr>
            <m:t>64x</m:t>
          </m:r>
          <w:bookmarkEnd w:id="1082"/>
          <m:r>
            <w:rPr>
              <w:rFonts w:ascii="Cambria Math" w:hAnsi="Cambria Math"/>
            </w:rPr>
            <m:t xml:space="preserve"> գ:</m:t>
          </m:r>
        </m:oMath>
      </m:oMathPara>
    </w:p>
    <w:p w14:paraId="3E06ADAB" w14:textId="77777777" w:rsidR="00FE5811" w:rsidRPr="00763FBB" w:rsidRDefault="00FE5811" w:rsidP="00F048B2">
      <w:pPr>
        <w:pStyle w:val="Q-Normal"/>
      </w:pPr>
      <w:r w:rsidRPr="00763FBB">
        <w:t>Տեղադրենք այս արժեքները (2) հավասարման մեջ.</w:t>
      </w:r>
    </w:p>
    <w:p w14:paraId="21414EEB" w14:textId="77777777" w:rsidR="00FE5811" w:rsidRPr="00763FBB" w:rsidRDefault="00FE5811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r>
            <w:rPr>
              <w:rFonts w:ascii="Cambria Math" w:hAnsi="Cambria Math"/>
            </w:rPr>
            <m:t>64x-56x</m:t>
          </m:r>
          <m:r>
            <w:rPr>
              <w:rFonts w:ascii="Cambria Math" w:hAnsi="Cambria Math"/>
              <w:lang w:val="ru-RU"/>
            </w:rPr>
            <m:t>=2</m:t>
          </m:r>
        </m:oMath>
      </m:oMathPara>
    </w:p>
    <w:p w14:paraId="617D4005" w14:textId="77777777" w:rsidR="00FE5811" w:rsidRPr="00AE0822" w:rsidRDefault="00FE5811" w:rsidP="00F048B2">
      <w:pPr>
        <w:pStyle w:val="Q-Normal"/>
        <w:spacing w:line="264" w:lineRule="auto"/>
        <w:ind w:firstLine="432"/>
        <w:rPr>
          <w:i/>
        </w:rPr>
      </w:pPr>
      <m:oMathPara>
        <m:oMath>
          <m:r>
            <w:rPr>
              <w:rFonts w:ascii="Cambria Math" w:hAnsi="Cambria Math"/>
              <w:lang w:val="ru-RU"/>
            </w:rPr>
            <m:t xml:space="preserve">x=0,25, </m:t>
          </m:r>
          <m:r>
            <w:rPr>
              <w:rFonts w:ascii="Cambria Math" w:hAnsi="Cambria Math"/>
            </w:rPr>
            <m:t xml:space="preserve">  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0,25մոլ,</m:t>
          </m:r>
        </m:oMath>
      </m:oMathPara>
    </w:p>
    <w:p w14:paraId="1D0DF7EE" w14:textId="77777777" w:rsidR="00FE5811" w:rsidRPr="00763FBB" w:rsidRDefault="00000000" w:rsidP="00F048B2">
      <w:pPr>
        <w:pStyle w:val="Q-Normal"/>
        <w:spacing w:line="264" w:lineRule="auto"/>
        <w:ind w:firstLine="43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=64∙0,25=16գ:</m:t>
          </m:r>
        </m:oMath>
      </m:oMathPara>
    </w:p>
    <w:p w14:paraId="3BED1F75" w14:textId="77777777" w:rsidR="00FE5811" w:rsidRPr="00763FBB" w:rsidRDefault="00FE5811" w:rsidP="00F048B2">
      <w:pPr>
        <w:pStyle w:val="Q-Normal"/>
        <w:rPr>
          <w:i/>
        </w:rPr>
      </w:pPr>
      <w:r w:rsidRPr="00763FBB">
        <w:rPr>
          <w:i/>
        </w:rPr>
        <w:t>Պատ.՝ 16գ:</w:t>
      </w:r>
    </w:p>
    <w:p w14:paraId="12DC959C" w14:textId="6E74ACE5" w:rsidR="00FE5811" w:rsidRPr="00AE0822" w:rsidRDefault="00FE5811" w:rsidP="00F048B2">
      <w:pPr>
        <w:pStyle w:val="Q-Xndir"/>
      </w:pPr>
      <w:r w:rsidRPr="00AE0822">
        <w:t xml:space="preserve">Խնդիր </w:t>
      </w:r>
      <w:r w:rsidR="00F048B2">
        <w:t>5</w:t>
      </w:r>
      <w:r>
        <w:t xml:space="preserve">. </w:t>
      </w:r>
      <w:r w:rsidRPr="00AE0822">
        <w:t>Ալյումինե թիթեղն ընկղմել են արծաթի նիտրատի 9,114 գ լուծույթի մեջ: Որոշ ժամանակ անց թիթեղի զանգվածն ավելացել է 0,594 գրամով: Որոշել ալյումինի նիտրատի զանգվածային բաժինը (%) ստացված լուծույթում:</w:t>
      </w:r>
    </w:p>
    <w:p w14:paraId="33644DCD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>Լուծում:</w:t>
      </w:r>
    </w:p>
    <w:p w14:paraId="2A0979EE" w14:textId="77777777" w:rsidR="00FE5811" w:rsidRPr="00763FBB" w:rsidRDefault="00FE5811" w:rsidP="00F048B2">
      <w:pPr>
        <w:pStyle w:val="Q-Normal"/>
      </w:pPr>
      <w:r w:rsidRPr="00763FBB">
        <w:t>Ընթանում է հետևյալ ռեակցիան.</w:t>
      </w:r>
    </w:p>
    <w:p w14:paraId="48976BBD" w14:textId="77777777" w:rsidR="00FE5811" w:rsidRPr="00F048B2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3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740D080D" w14:textId="77777777" w:rsidR="00FE5811" w:rsidRPr="00F048B2" w:rsidRDefault="00FE5811" w:rsidP="00F048B2">
      <w:pPr>
        <w:pStyle w:val="Q-Normal"/>
      </w:pPr>
      <w:r w:rsidRPr="00F048B2">
        <w:t xml:space="preserve">Այս դեպքում թիթեղի զանգվածի փոփոխությունը կատարվել է  նստած արծաթի և լուծված ալյումինի զանգվածների հաշվին, այսինքն թիթեղի զանգվածից պետք է հանել </w:t>
      </w:r>
      <m:oMath>
        <m:r>
          <w:rPr>
            <w:rFonts w:ascii="Cambria Math" w:hAnsi="Cambria Math"/>
          </w:rPr>
          <m:t>Al</m:t>
        </m:r>
      </m:oMath>
      <w:r w:rsidRPr="00F048B2">
        <w:t xml:space="preserve"> -ի և գումարել </w:t>
      </w:r>
      <m:oMath>
        <m:r>
          <w:rPr>
            <w:rFonts w:ascii="Cambria Math" w:hAnsi="Cambria Math"/>
          </w:rPr>
          <m:t>Cu</m:t>
        </m:r>
      </m:oMath>
      <w:r w:rsidRPr="00F048B2">
        <w:t>-ի զանգվածները:</w:t>
      </w:r>
    </w:p>
    <w:p w14:paraId="32FAC51F" w14:textId="77777777" w:rsidR="00FE5811" w:rsidRPr="00F048B2" w:rsidRDefault="00FE5811" w:rsidP="00F048B2">
      <w:pPr>
        <w:pStyle w:val="Q-Normal"/>
      </w:pPr>
      <w:r w:rsidRPr="00F048B2">
        <w:t>Նշանակենք թիթեղի զանգվածի փոփոխությունը.</w:t>
      </w:r>
    </w:p>
    <w:p w14:paraId="59690D67" w14:textId="77777777" w:rsidR="00FE5811" w:rsidRPr="00763FBB" w:rsidRDefault="00FE5811" w:rsidP="00F048B2">
      <w:pPr>
        <w:pStyle w:val="Q-Normal"/>
        <w:spacing w:line="264" w:lineRule="auto"/>
        <w:ind w:firstLine="432"/>
      </w:pPr>
      <w:bookmarkStart w:id="1083" w:name="_Hlk152430226"/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w:bookmarkEnd w:id="1083"/>
          <m:r>
            <m:rPr>
              <m:sty m:val="p"/>
            </m:rPr>
            <w:rPr>
              <w:rFonts w:ascii="Cambria Math" w:hAnsi="Cambria Math"/>
            </w:rPr>
            <m:t>=0,594գ</m:t>
          </m:r>
        </m:oMath>
      </m:oMathPara>
    </w:p>
    <w:p w14:paraId="2E340BC6" w14:textId="77777777" w:rsidR="00FE5811" w:rsidRPr="00AE0822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(3)</m:t>
          </m:r>
        </m:oMath>
      </m:oMathPara>
    </w:p>
    <w:p w14:paraId="1DB47F3A" w14:textId="77777777" w:rsidR="00FE5811" w:rsidRPr="00AE0822" w:rsidRDefault="00FE5811" w:rsidP="00F048B2">
      <w:pPr>
        <w:pStyle w:val="Q-Normal"/>
      </w:pPr>
      <w:r w:rsidRPr="00AE0822">
        <w:t xml:space="preserve">Նշանակենք փոխազդած ալյումինի նյութաքանակը՝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</w:t>
      </w:r>
      <w:r w:rsidRPr="00AE0822">
        <w:t xml:space="preserve">մոլ, արծաթ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 xml:space="preserve"> </w:t>
      </w:r>
      <w:r w:rsidRPr="00AE0822">
        <w:t>մոլ:</w:t>
      </w:r>
    </w:p>
    <w:p w14:paraId="308194CF" w14:textId="77777777" w:rsidR="00FE5811" w:rsidRDefault="00FE5811" w:rsidP="00F048B2">
      <w:pPr>
        <w:pStyle w:val="Q-Normal"/>
      </w:pPr>
      <w:r w:rsidRPr="00AE0822">
        <w:t>Համապատասխան զանգվածները կլինեն.</w:t>
      </w:r>
    </w:p>
    <w:p w14:paraId="7636A0A3" w14:textId="77777777" w:rsidR="00FE5811" w:rsidRPr="00FE1359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8∙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</m:t>
          </m:r>
        </m:oMath>
      </m:oMathPara>
    </w:p>
    <w:p w14:paraId="28BD8C72" w14:textId="77777777" w:rsidR="00FE5811" w:rsidRPr="00FE1359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Տեղադրենք (3) հավասարաման մեջ.</w:t>
      </w:r>
    </w:p>
    <w:p w14:paraId="0AC1B561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2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594</m:t>
          </m:r>
        </m:oMath>
      </m:oMathPara>
    </w:p>
    <w:p w14:paraId="4457F40C" w14:textId="77777777" w:rsidR="00FE5811" w:rsidRPr="008F205A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=0,002մոլ:</m:t>
          </m:r>
        </m:oMath>
      </m:oMathPara>
    </w:p>
    <w:p w14:paraId="7D3A57D5" w14:textId="77777777" w:rsidR="00FE5811" w:rsidRDefault="00FE5811" w:rsidP="00F048B2">
      <w:pPr>
        <w:pStyle w:val="Q-Normal"/>
        <w:rPr>
          <w:rFonts w:eastAsiaTheme="minorEastAsia"/>
        </w:rPr>
      </w:pPr>
      <w:r w:rsidRPr="008F205A">
        <w:rPr>
          <w:rFonts w:eastAsiaTheme="minorEastAsia"/>
        </w:rPr>
        <w:t xml:space="preserve"> Որոշենք ալյումինի նիտ</w:t>
      </w:r>
      <w:r>
        <w:rPr>
          <w:rFonts w:eastAsiaTheme="minorEastAsia"/>
        </w:rPr>
        <w:t>ր</w:t>
      </w:r>
      <w:r w:rsidRPr="008F205A">
        <w:rPr>
          <w:rFonts w:eastAsiaTheme="minorEastAsia"/>
        </w:rPr>
        <w:t>ատի զանգվածը</w:t>
      </w:r>
      <w:r>
        <w:rPr>
          <w:rFonts w:eastAsiaTheme="minorEastAsia"/>
        </w:rPr>
        <w:t>.</w:t>
      </w:r>
    </w:p>
    <w:p w14:paraId="424880A9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02մոլ,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02∙213=0,426գ:</m:t>
          </m:r>
        </m:oMath>
      </m:oMathPara>
    </w:p>
    <w:p w14:paraId="727CBE04" w14:textId="77777777" w:rsidR="00FE5811" w:rsidRPr="008F205A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:</w:t>
      </w:r>
    </w:p>
    <w:p w14:paraId="36928B80" w14:textId="77777777" w:rsidR="00FE5811" w:rsidRPr="00AE0822" w:rsidRDefault="00FE5811" w:rsidP="00F048B2">
      <w:pPr>
        <w:pStyle w:val="Q-Normal"/>
      </w:pPr>
      <w:r w:rsidRPr="00AE0822">
        <w:t>Եթե թիթեղի զանգվածն ավելացել է 0,594</w:t>
      </w:r>
      <w:r>
        <w:t xml:space="preserve"> </w:t>
      </w:r>
      <w:r w:rsidRPr="00AE0822">
        <w:t>գրամով, նշանակում է՝ այդքանով պակասել է լուծույթ</w:t>
      </w:r>
      <w:r>
        <w:t>ի</w:t>
      </w:r>
      <w:r w:rsidRPr="00AE0822">
        <w:t xml:space="preserve"> զանգվածը</w:t>
      </w:r>
      <w:r>
        <w:t>,</w:t>
      </w:r>
      <w:r w:rsidRPr="00AE0822">
        <w:t xml:space="preserve"> հետևաբար ստացված լուծույթի զանգվածը կլինի.</w:t>
      </w:r>
    </w:p>
    <w:p w14:paraId="2EFE84A5" w14:textId="77777777" w:rsidR="00FE5811" w:rsidRPr="008F205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,114-0,594=8,52գ</m:t>
          </m:r>
        </m:oMath>
      </m:oMathPara>
    </w:p>
    <w:p w14:paraId="75336AEE" w14:textId="77777777" w:rsidR="00FE5811" w:rsidRPr="00FE1359" w:rsidRDefault="00FE5811" w:rsidP="00F048B2">
      <w:pPr>
        <w:pStyle w:val="Q-Normal"/>
      </w:pPr>
      <w:r w:rsidRPr="00FE1359">
        <w:t>Ալյումինի նիտրատի զանգվածային բաժինը կլինի.</w:t>
      </w:r>
    </w:p>
    <w:p w14:paraId="509A271E" w14:textId="77777777" w:rsidR="00FE5811" w:rsidRPr="008F205A" w:rsidRDefault="00000000" w:rsidP="00F048B2">
      <w:pPr>
        <w:pStyle w:val="Q-Normal"/>
        <w:spacing w:line="264" w:lineRule="auto"/>
        <w:ind w:firstLine="432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,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%</m:t>
          </m:r>
        </m:oMath>
      </m:oMathPara>
    </w:p>
    <w:p w14:paraId="44DB9113" w14:textId="77777777" w:rsidR="00FE5811" w:rsidRPr="008F205A" w:rsidRDefault="00FE5811" w:rsidP="00F048B2">
      <w:pPr>
        <w:pStyle w:val="Q-Normal"/>
        <w:rPr>
          <w:lang w:val="ru-RU"/>
        </w:rPr>
      </w:pPr>
      <w:r w:rsidRPr="008F205A">
        <w:t>Պատ.՝</w:t>
      </w:r>
      <w:r w:rsidRPr="006A5833">
        <w:rPr>
          <w:b/>
        </w:rPr>
        <w:t xml:space="preserve"> </w:t>
      </w:r>
      <w:r>
        <w:t>50</w:t>
      </w:r>
      <w:r w:rsidRPr="00C10D0C">
        <w:t>%</w:t>
      </w:r>
      <w:r w:rsidRPr="008F205A">
        <w:rPr>
          <w:lang w:val="ru-RU"/>
        </w:rPr>
        <w:t>:</w:t>
      </w:r>
    </w:p>
    <w:p w14:paraId="36596450" w14:textId="31E3C4A0" w:rsidR="00FE5811" w:rsidRPr="00B6382B" w:rsidRDefault="00FE5811" w:rsidP="00F048B2">
      <w:pPr>
        <w:pStyle w:val="Q-Xndir"/>
      </w:pPr>
      <w:r w:rsidRPr="00AE0822">
        <w:t xml:space="preserve">Խնդիր </w:t>
      </w:r>
      <w:r w:rsidR="00F048B2">
        <w:t>6</w:t>
      </w:r>
      <w:r>
        <w:t xml:space="preserve">. </w:t>
      </w:r>
      <w:r w:rsidRPr="00B6382B">
        <w:t>Ցինկի թիթեղն ընկղմել են երկվալենտ մետաղի սուլֆատի 51</w:t>
      </w:r>
      <w:r>
        <w:t>,</w:t>
      </w:r>
      <w:r w:rsidRPr="00B6382B">
        <w:t xml:space="preserve">08գ լուծույթի մեջ: Որոշ ժամանակ անց թիթեղի զանգվածն ավելացել է 1,08գրամով, իսկ </w:t>
      </w:r>
      <w:r w:rsidRPr="00B6382B">
        <w:lastRenderedPageBreak/>
        <w:t>ցինկի սուլֆատի զանգվածային բաժինը լուծույթում կազմել է 6,44</w:t>
      </w:r>
      <w:bookmarkStart w:id="1084" w:name="_Hlk152426901"/>
      <w:r w:rsidRPr="00B6382B">
        <w:t>%</w:t>
      </w:r>
      <w:bookmarkEnd w:id="1084"/>
      <w:r w:rsidRPr="00B6382B">
        <w:t>: Գտնել երկվալենտ մետաղի կարգաթիվը:</w:t>
      </w:r>
    </w:p>
    <w:p w14:paraId="1E6A25CF" w14:textId="77777777" w:rsidR="00FE5811" w:rsidRPr="00F048B2" w:rsidRDefault="00FE5811" w:rsidP="00F048B2">
      <w:pPr>
        <w:pStyle w:val="Q-Normal"/>
        <w:rPr>
          <w:i/>
        </w:rPr>
      </w:pPr>
      <w:r w:rsidRPr="00F048B2">
        <w:rPr>
          <w:i/>
        </w:rPr>
        <w:t xml:space="preserve">Լուծում: </w:t>
      </w:r>
    </w:p>
    <w:p w14:paraId="69393A62" w14:textId="77777777" w:rsidR="00FE5811" w:rsidRPr="00B6382B" w:rsidRDefault="00FE5811" w:rsidP="00F048B2">
      <w:pPr>
        <w:pStyle w:val="Q-Normal"/>
      </w:pPr>
      <w:r w:rsidRPr="00B6382B">
        <w:t>Ընթանում է հետևյալ ռեակցիան.</w:t>
      </w:r>
    </w:p>
    <w:p w14:paraId="5381A6AE" w14:textId="77777777" w:rsidR="00FE5811" w:rsidRPr="00EC2B27" w:rsidRDefault="00FE5811" w:rsidP="00F048B2">
      <w:pPr>
        <w:pStyle w:val="Q-Normal"/>
        <w:spacing w:line="264" w:lineRule="auto"/>
        <w:ind w:firstLine="432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e</m:t>
          </m:r>
        </m:oMath>
      </m:oMathPara>
    </w:p>
    <w:p w14:paraId="2FE43C53" w14:textId="77777777" w:rsidR="00FE5811" w:rsidRPr="00B6382B" w:rsidRDefault="00FE5811" w:rsidP="00F048B2">
      <w:pPr>
        <w:pStyle w:val="Q-Normal"/>
      </w:pPr>
      <w:r w:rsidRPr="00B6382B">
        <w:t>Թիթեղի զանգվածի փոփոխությունը պայմանավորված է նստած մետաղի և լուծված ցինկի զանգվածների տարբերությամբ.</w:t>
      </w:r>
    </w:p>
    <w:p w14:paraId="61EB1132" w14:textId="77777777" w:rsidR="00FE5811" w:rsidRPr="00B6382B" w:rsidRDefault="00FE5811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թիթե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գ                    (4)</m:t>
          </m:r>
        </m:oMath>
      </m:oMathPara>
    </w:p>
    <w:p w14:paraId="11FF8B3A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>Որոշենք վերջնական լուծույթի զանգվածը, ռեակցիայի հետևանքով այն պակասել է 1,08 գրամով.</w:t>
      </w:r>
    </w:p>
    <w:p w14:paraId="138CDE4E" w14:textId="77777777" w:rsidR="00FE5811" w:rsidRPr="00B6382B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1,08-1,08=50գ:</m:t>
          </m:r>
        </m:oMath>
      </m:oMathPara>
    </w:p>
    <w:p w14:paraId="1E390C96" w14:textId="77777777" w:rsidR="00FE5811" w:rsidRPr="00B6382B" w:rsidRDefault="00FE5811" w:rsidP="00F048B2">
      <w:pPr>
        <w:pStyle w:val="Q-Normal"/>
        <w:rPr>
          <w:rFonts w:eastAsiaTheme="minorEastAsia"/>
        </w:rPr>
      </w:pPr>
      <w:r w:rsidRPr="00B6382B">
        <w:rPr>
          <w:rFonts w:eastAsiaTheme="minorEastAsia"/>
        </w:rPr>
        <w:t>Որոշենք ցինկի սուլֆատի զանգվածը լուծույթում.</w:t>
      </w:r>
    </w:p>
    <w:p w14:paraId="0DA49D74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0∙6,44%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,22գ</m:t>
          </m:r>
        </m:oMath>
      </m:oMathPara>
    </w:p>
    <w:p w14:paraId="7F391F23" w14:textId="77777777" w:rsidR="00FE5811" w:rsidRDefault="00FE5811" w:rsidP="00F048B2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Որոշենք </w:t>
      </w:r>
      <w:r w:rsidRPr="00B6382B">
        <w:rPr>
          <w:rFonts w:eastAsiaTheme="minorEastAsia"/>
        </w:rPr>
        <w:t>ցինկի սուլֆատի</w:t>
      </w:r>
      <w:r>
        <w:rPr>
          <w:rFonts w:eastAsiaTheme="minorEastAsia"/>
        </w:rPr>
        <w:t xml:space="preserve"> նյութաքանակը, որպեսզի որոշենք փոխազդած ցինկի նյութաքանակը.</w:t>
      </w:r>
    </w:p>
    <w:p w14:paraId="4D6C842A" w14:textId="77777777" w:rsidR="00FE5811" w:rsidRPr="00670DDF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,2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6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2մոլ,</m:t>
          </m:r>
          <w:bookmarkStart w:id="1085" w:name="_Hlk152434465"/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մոլ</m:t>
          </m:r>
          <w:bookmarkEnd w:id="1085"/>
          <m:r>
            <m:rPr>
              <m:sty m:val="p"/>
            </m:rPr>
            <w:rPr>
              <w:rFonts w:ascii="Cambria Math" w:eastAsiaTheme="minorEastAsia" w:hAnsi="Cambria Math"/>
            </w:rPr>
            <m:t xml:space="preserve">:  </m:t>
          </m:r>
        </m:oMath>
      </m:oMathPara>
    </w:p>
    <w:p w14:paraId="5717223D" w14:textId="77777777" w:rsidR="00FE5811" w:rsidRPr="00670DDF" w:rsidRDefault="00FE5811" w:rsidP="00F048B2">
      <w:pPr>
        <w:pStyle w:val="Q-Normal"/>
      </w:pPr>
      <w:r w:rsidRPr="00670DDF">
        <w:t>Փոխազդած ցինկի զանգվածը կլինի.</w:t>
      </w:r>
    </w:p>
    <w:p w14:paraId="2D8955FA" w14:textId="77777777" w:rsidR="00FE5811" w:rsidRPr="00EA587A" w:rsidRDefault="00000000" w:rsidP="00F048B2">
      <w:pPr>
        <w:pStyle w:val="Q-Normal"/>
        <w:spacing w:line="264" w:lineRule="auto"/>
        <w:ind w:firstLine="43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02∙65=1,3գ:</m:t>
          </m:r>
        </m:oMath>
      </m:oMathPara>
    </w:p>
    <w:p w14:paraId="08B42D2B" w14:textId="77777777" w:rsidR="00FE5811" w:rsidRPr="00670DDF" w:rsidRDefault="00FE5811" w:rsidP="00F048B2">
      <w:pPr>
        <w:pStyle w:val="Q-Normal"/>
      </w:pPr>
      <w:r w:rsidRPr="00670DDF">
        <w:t>Ըստ (</w:t>
      </w:r>
      <w:r>
        <w:t>4</w:t>
      </w:r>
      <w:r w:rsidRPr="00670DDF">
        <w:t>)  հավասարման.</w:t>
      </w:r>
    </w:p>
    <w:p w14:paraId="033579D4" w14:textId="77777777" w:rsidR="00FE5811" w:rsidRPr="00EA587A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08+1,3=2,38գ</m:t>
          </m:r>
        </m:oMath>
      </m:oMathPara>
    </w:p>
    <w:p w14:paraId="358F7E20" w14:textId="77777777" w:rsidR="00FE5811" w:rsidRPr="006B70FD" w:rsidRDefault="00000000" w:rsidP="00F048B2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0,02մոլ,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3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0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9գ:</m:t>
          </m:r>
        </m:oMath>
      </m:oMathPara>
    </w:p>
    <w:p w14:paraId="5CE66FBC" w14:textId="77777777" w:rsidR="00FE5811" w:rsidRPr="006B70FD" w:rsidRDefault="00FE5811" w:rsidP="00F048B2">
      <w:pPr>
        <w:pStyle w:val="Q-Normal"/>
        <w:rPr>
          <w:rFonts w:eastAsiaTheme="minorEastAsia"/>
        </w:rPr>
      </w:pPr>
      <w:r w:rsidRPr="006B70FD">
        <w:rPr>
          <w:rFonts w:eastAsiaTheme="minorEastAsia"/>
        </w:rPr>
        <w:t xml:space="preserve">Մետաղն անագն է՝ </w:t>
      </w:r>
      <w:r w:rsidRPr="00670DDF">
        <w:rPr>
          <w:rFonts w:eastAsiaTheme="minorEastAsia"/>
          <w:b/>
        </w:rPr>
        <w:t>Sn</w:t>
      </w:r>
      <w:r w:rsidRPr="006B70FD">
        <w:rPr>
          <w:rFonts w:eastAsiaTheme="minorEastAsia"/>
        </w:rPr>
        <w:t>, որի կարգաթիվը հավասար է 50:</w:t>
      </w:r>
    </w:p>
    <w:p w14:paraId="0F597589" w14:textId="77777777" w:rsidR="00FE5811" w:rsidRPr="00B6382B" w:rsidRDefault="00FE5811" w:rsidP="00F048B2">
      <w:pPr>
        <w:pStyle w:val="Q-Normal"/>
      </w:pPr>
      <w:r w:rsidRPr="00F048B2">
        <w:rPr>
          <w:i/>
        </w:rPr>
        <w:t>Պատ.՝</w:t>
      </w:r>
      <w:r w:rsidRPr="00F048B2">
        <w:rPr>
          <w:b/>
          <w:i/>
        </w:rPr>
        <w:t xml:space="preserve"> </w:t>
      </w:r>
      <w:r>
        <w:t>50</w:t>
      </w:r>
      <w:r w:rsidRPr="00B6382B">
        <w:t>:</w:t>
      </w:r>
    </w:p>
    <w:p w14:paraId="75FED45F" w14:textId="77777777" w:rsidR="00FE5811" w:rsidRPr="00C10D0C" w:rsidRDefault="00FE5811" w:rsidP="00F048B2">
      <w:pPr>
        <w:pStyle w:val="Q-Normal"/>
      </w:pPr>
    </w:p>
    <w:p w14:paraId="3615DF13" w14:textId="001BB778" w:rsidR="00E04C29" w:rsidRDefault="00E04C29" w:rsidP="00F048B2">
      <w:pPr>
        <w:pStyle w:val="Q-Normal"/>
      </w:pPr>
    </w:p>
    <w:p w14:paraId="425A28B9" w14:textId="17D9088B" w:rsidR="00E04C29" w:rsidRDefault="00E04C29" w:rsidP="00F048B2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35B0AF26" w14:textId="791AC5BE" w:rsidR="00AA159C" w:rsidRDefault="00AA159C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210C7A" wp14:editId="5EA4544B">
                <wp:extent cx="5060950" cy="872115"/>
                <wp:effectExtent l="0" t="0" r="6350" b="4445"/>
                <wp:docPr id="1896199415" name="Canvas 18961994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89380111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760491204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63C19D9" w14:textId="4CA64D43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2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1969721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835AFD9" w14:textId="3BDAF8BF" w:rsidR="001E2BE6" w:rsidRPr="00BE2EE3" w:rsidRDefault="001E2BE6" w:rsidP="00AA159C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982B4"/>
                                  </w:rPr>
                                </w:pPr>
                                <w:r w:rsidRPr="00BE2EE3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ՄԱՔՈՒՐ ՆՅՈՒԹԵՐ ԵՎ ԽԱՌՆՈՒՐԴՆԵՐ, ԽԱՌՆՈՒՐԴՆԵՐԻ ԲԱԺԱՆՄԱՆ ԵՂԱՆԱԿՆԵՐ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5069900" name="Половина рамки 31"/>
                        <wps:cNvSpPr/>
                        <wps:spPr>
                          <a:xfrm>
                            <a:off x="877645" y="112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210C7A" id="Canvas 1896199415" o:spid="_x0000_s1730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">
                <v:shape id="_x0000_s1731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32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">
                  <v:shape id="Hexagon 1" o:spid="_x0000_s1733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" adj="4809" fillcolor="#1982b4" stroked="f" strokeweight="2pt">
                    <v:textbox inset="0,0,0,0">
                      <w:txbxContent>
                        <w:p w14:paraId="563C19D9" w14:textId="4CA64D43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2</w:t>
                          </w:r>
                        </w:p>
                      </w:txbxContent>
                    </v:textbox>
                  </v:shape>
                  <v:rect id="Rectangle 1" o:spid="_x0000_s1734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" filled="f" stroked="f" strokeweight="1.5pt">
                    <v:textbox>
                      <w:txbxContent>
                        <w:p w14:paraId="2835AFD9" w14:textId="3BDAF8BF" w:rsidR="001E2BE6" w:rsidRPr="00BE2EE3" w:rsidRDefault="001E2BE6" w:rsidP="00AA159C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982B4"/>
                            </w:rPr>
                          </w:pPr>
                          <w:r w:rsidRPr="00BE2EE3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ՄԱՔՈՒՐ ՆՅՈՒԹԵՐ ԵՎ ԽԱՌՆՈՒՐԴՆԵՐ, ԽԱՌՆՈՒՐԴՆԵՐԻ ԲԱԺԱՆՄԱՆ ԵՂԱՆԱԿՆԵՐԸ</w:t>
                          </w:r>
                        </w:p>
                      </w:txbxContent>
                    </v:textbox>
                  </v:rect>
                </v:group>
                <v:shape id="Половина рамки 31" o:spid="_x0000_s1735" style="position:absolute;left:8776;top:1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086" w:name="_Toc133963341"/>
      <w:bookmarkStart w:id="1087" w:name="_Toc133965398"/>
      <w:bookmarkStart w:id="1088" w:name="_Toc133965654"/>
      <w:bookmarkStart w:id="1089" w:name="_Toc15243717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086"/>
      <w:bookmarkEnd w:id="1087"/>
      <w:bookmarkEnd w:id="1088"/>
      <w:bookmarkEnd w:id="1089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022C0B">
      <w:pPr>
        <w:pStyle w:val="Q-Normal"/>
        <w:numPr>
          <w:ilvl w:val="0"/>
          <w:numId w:val="59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7A5A0580">
                <wp:extent cx="3631963" cy="744583"/>
                <wp:effectExtent l="0" t="0" r="6985" b="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744583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1E2BE6" w:rsidRDefault="001E2BE6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</w:t>
                            </w:r>
                            <w:r w:rsidRPr="0004270A">
                              <w:t xml:space="preserve">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736" style="width:286pt;height:5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" fillcolor="#def1f7" stroked="f" strokeweight="1pt">
                <v:stroke joinstyle="miter"/>
                <v:textbox>
                  <w:txbxContent>
                    <w:p w14:paraId="0A39351A" w14:textId="77777777" w:rsidR="001E2BE6" w:rsidRDefault="001E2BE6" w:rsidP="00C454C8">
                      <w:pPr>
                        <w:pStyle w:val="Q-Yndgcvac"/>
                      </w:pPr>
                      <w:r w:rsidRPr="0004270A">
                        <w:t xml:space="preserve">Խառնուրդները </w:t>
                      </w:r>
                      <w:r w:rsidRPr="0004270A">
                        <w:t xml:space="preserve">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45A2A2FA">
                <wp:extent cx="4512180" cy="528555"/>
                <wp:effectExtent l="0" t="0" r="3175" b="508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528555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1E2BE6" w:rsidRDefault="001E2BE6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737" style="width:355.3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" fillcolor="#def1f7" stroked="f" strokeweight="1pt">
                <v:stroke joinstyle="miter"/>
                <v:textbox>
                  <w:txbxContent>
                    <w:p w14:paraId="32D35B6D" w14:textId="77777777" w:rsidR="001E2BE6" w:rsidRDefault="001E2BE6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lastRenderedPageBreak/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2125C3AC">
                <wp:extent cx="4281443" cy="560269"/>
                <wp:effectExtent l="0" t="0" r="508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560269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1E2BE6" w:rsidRDefault="001E2BE6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738" style="width:337.1pt;height:4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174191F" w14:textId="77777777" w:rsidR="001E2BE6" w:rsidRDefault="001E2BE6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090" w:name="_Toc133963342"/>
      <w:bookmarkStart w:id="1091" w:name="_Toc133965399"/>
      <w:bookmarkStart w:id="1092" w:name="_Toc133965655"/>
      <w:bookmarkStart w:id="1093" w:name="_Toc152437171"/>
      <w:r w:rsidRPr="0004270A">
        <w:t>Խ</w:t>
      </w:r>
      <w:r>
        <w:t>ԱՌՆՈՒՐԴՆԵՐԻ ԲԱԺԱՆՄԱՆ ՄԵԹՈԴՆԵՐԸ</w:t>
      </w:r>
      <w:bookmarkEnd w:id="1090"/>
      <w:bookmarkEnd w:id="1091"/>
      <w:bookmarkEnd w:id="1092"/>
      <w:bookmarkEnd w:id="1093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094" w:name="_Toc133963343"/>
      <w:bookmarkStart w:id="1095" w:name="_Toc133965400"/>
      <w:bookmarkStart w:id="1096" w:name="_Toc133965656"/>
      <w:bookmarkStart w:id="1097" w:name="_Toc152437172"/>
      <w:r w:rsidRPr="0004270A">
        <w:t>Ա</w:t>
      </w:r>
      <w:r>
        <w:t>ՆՀԱՄԱՍԵՌ ԽԱՌՆՈՒՐԴՆԵՐԻ ԲԱԺԱՆՈՒՄԸ</w:t>
      </w:r>
      <w:bookmarkEnd w:id="1094"/>
      <w:bookmarkEnd w:id="1095"/>
      <w:bookmarkEnd w:id="1096"/>
      <w:bookmarkEnd w:id="1097"/>
    </w:p>
    <w:p w14:paraId="036770A3" w14:textId="77777777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25324799" w14:textId="77777777" w:rsidR="00FF1C2D" w:rsidRDefault="00BF0CD8" w:rsidP="00302A17">
      <w:pPr>
        <w:pStyle w:val="Q-Normal"/>
      </w:pPr>
      <w:r w:rsidRPr="00802BB0">
        <w:lastRenderedPageBreak/>
        <w:t>Անհամասեռ խառնուրդների բաժանման ամենատարածված եղանակներն են պարզեցումը, ֆիլտրումը (զտումը), մագնիսի ազդեցությունը:</w:t>
      </w:r>
    </w:p>
    <w:p w14:paraId="3258D33D" w14:textId="76E0B2A4" w:rsidR="00BF0CD8" w:rsidRPr="00802BB0" w:rsidRDefault="00BF0CD8" w:rsidP="00302A17">
      <w:pPr>
        <w:pStyle w:val="Q-Normal"/>
      </w:pPr>
      <w:r w:rsidRPr="00802BB0">
        <w:t xml:space="preserve">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098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099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50909BE1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064F90">
        <w:t>4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098"/>
      <w:bookmarkEnd w:id="1099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4"/>
        <w:gridCol w:w="2187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7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7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413455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0BB7D485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064F90">
        <w:t>5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 xml:space="preserve">անոթ է: Օրինակ՝ բենզինի և ջրի խառնուրդը բաժանելու համար խառնուրդը լցնում են բաժանիչ ձագարի մեջ, սպասում են մինչև հայտնվի ֆազերի բաժանման հստակ </w:t>
      </w:r>
      <w:r w:rsidRPr="00B262EE">
        <w:lastRenderedPageBreak/>
        <w:t>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022C0B">
      <w:pPr>
        <w:pStyle w:val="Q-Normal"/>
        <w:numPr>
          <w:ilvl w:val="0"/>
          <w:numId w:val="60"/>
        </w:numPr>
        <w:ind w:left="426"/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44F72197" w14:textId="2660B8E7" w:rsidR="00F65E13" w:rsidRDefault="00BF0CD8" w:rsidP="00064F90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1906DD86" w:rsidR="00BF0CD8" w:rsidRDefault="00BF0CD8" w:rsidP="00302A17">
      <w:pPr>
        <w:pStyle w:val="Q-Normal"/>
        <w:rPr>
          <w:noProof/>
        </w:rPr>
      </w:pPr>
      <w:r w:rsidRPr="00533C47">
        <w:t>Հեղուկների ֆիլտրման համար կարելի է օգտագործել ֆիլտրի թուղթ, որը սովորաբար ծալում են չորս</w:t>
      </w:r>
      <w:r w:rsidR="00064F90">
        <w:t xml:space="preserve"> </w:t>
      </w:r>
      <w:r w:rsidRPr="00533C47">
        <w:t xml:space="preserve">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064F90">
        <w:t>6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lastRenderedPageBreak/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022C0B">
      <w:pPr>
        <w:pStyle w:val="Q-Normal"/>
        <w:numPr>
          <w:ilvl w:val="0"/>
          <w:numId w:val="61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</w:tblGrid>
      <w:tr w:rsidR="00A0699E" w14:paraId="1778E75E" w14:textId="77777777" w:rsidTr="0085651A">
        <w:tc>
          <w:tcPr>
            <w:tcW w:w="4405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00E6A00">
                  <wp:extent cx="2593075" cy="1419225"/>
                  <wp:effectExtent l="0" t="0" r="0" b="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7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116" cy="1438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85651A">
        <w:trPr>
          <w:trHeight w:val="351"/>
        </w:trPr>
        <w:tc>
          <w:tcPr>
            <w:tcW w:w="4405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2A387B3C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85651A">
        <w:t>7</w:t>
      </w:r>
      <w:r w:rsidR="00FE0B18">
        <w:t>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022C0B">
      <w:pPr>
        <w:pStyle w:val="Q-Normal"/>
        <w:numPr>
          <w:ilvl w:val="0"/>
          <w:numId w:val="62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022C0B">
      <w:pPr>
        <w:pStyle w:val="Q-Normal"/>
        <w:numPr>
          <w:ilvl w:val="0"/>
          <w:numId w:val="62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100" w:name="_Toc133963344"/>
      <w:bookmarkStart w:id="1101" w:name="_Toc133965401"/>
      <w:bookmarkStart w:id="1102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03" w:name="_Toc15243717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00"/>
      <w:bookmarkEnd w:id="1101"/>
      <w:bookmarkEnd w:id="1102"/>
      <w:bookmarkEnd w:id="1103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lastRenderedPageBreak/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022C0B">
      <w:pPr>
        <w:pStyle w:val="Q-Normal"/>
        <w:numPr>
          <w:ilvl w:val="0"/>
          <w:numId w:val="63"/>
        </w:numPr>
      </w:pPr>
      <w:r w:rsidRPr="00533C47">
        <w:t>Թորում,</w:t>
      </w:r>
    </w:p>
    <w:p w14:paraId="05696EA6" w14:textId="77777777" w:rsidR="00BF0CD8" w:rsidRDefault="00BF0CD8" w:rsidP="00022C0B">
      <w:pPr>
        <w:pStyle w:val="Q-Normal"/>
        <w:numPr>
          <w:ilvl w:val="0"/>
          <w:numId w:val="63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A0699E" w14:paraId="3419981C" w14:textId="77777777" w:rsidTr="0085651A">
        <w:trPr>
          <w:trHeight w:val="3318"/>
        </w:trPr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7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85651A">
        <w:trPr>
          <w:trHeight w:val="420"/>
        </w:trPr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85651A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334DC2C7">
                  <wp:extent cx="1787857" cy="1580219"/>
                  <wp:effectExtent l="0" t="0" r="3175" b="127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7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198" cy="162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85651A">
        <w:trPr>
          <w:trHeight w:val="564"/>
        </w:trPr>
        <w:tc>
          <w:tcPr>
            <w:tcW w:w="2949" w:type="dxa"/>
          </w:tcPr>
          <w:p w14:paraId="0C31DC87" w14:textId="5660A639" w:rsidR="00A0699E" w:rsidRPr="00BD77FA" w:rsidRDefault="00A0699E" w:rsidP="0085651A">
            <w:pPr>
              <w:pStyle w:val="5"/>
            </w:pPr>
            <w:r>
              <w:t>Հասարակ թորում</w:t>
            </w:r>
          </w:p>
        </w:tc>
      </w:tr>
    </w:tbl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492F660C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85651A">
        <w:t>8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Default="00BF0CD8" w:rsidP="00302A17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02B2FE64" w14:textId="77777777" w:rsidR="0085651A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85651A">
        <w:t>9</w:t>
      </w:r>
      <w:r w:rsidRPr="00533C47">
        <w:t xml:space="preserve">): </w:t>
      </w:r>
    </w:p>
    <w:tbl>
      <w:tblPr>
        <w:tblStyle w:val="TableGrid"/>
        <w:tblpPr w:leftFromText="180" w:rightFromText="180" w:vertAnchor="text" w:horzAnchor="margin" w:tblpXSpec="right" w:tblpY="4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85651A" w:rsidRPr="0085651A" w14:paraId="1A53496D" w14:textId="77777777" w:rsidTr="0085651A">
        <w:tc>
          <w:tcPr>
            <w:tcW w:w="3846" w:type="dxa"/>
          </w:tcPr>
          <w:p w14:paraId="575CB331" w14:textId="77777777" w:rsidR="0085651A" w:rsidRDefault="0085651A" w:rsidP="0085651A">
            <w:pPr>
              <w:pStyle w:val="Q-Normal"/>
              <w:ind w:firstLine="0"/>
            </w:pPr>
            <w:r w:rsidRPr="00533C47">
              <w:rPr>
                <w:noProof/>
              </w:rPr>
              <w:lastRenderedPageBreak/>
              <w:drawing>
                <wp:inline distT="0" distB="0" distL="0" distR="0" wp14:anchorId="1FFFA43A" wp14:editId="2D4BFB3F">
                  <wp:extent cx="2305396" cy="1930826"/>
                  <wp:effectExtent l="0" t="0" r="0" b="0"/>
                  <wp:docPr id="1896366665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7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651A" w14:paraId="65F5C125" w14:textId="77777777" w:rsidTr="0085651A">
        <w:tc>
          <w:tcPr>
            <w:tcW w:w="3846" w:type="dxa"/>
          </w:tcPr>
          <w:p w14:paraId="0834A049" w14:textId="77777777" w:rsidR="0085651A" w:rsidRPr="00A0699E" w:rsidRDefault="0085651A" w:rsidP="0085651A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4B26A94D" w14:textId="6B7500F7" w:rsidR="00BF0CD8" w:rsidRPr="00533C47" w:rsidRDefault="00BF0CD8" w:rsidP="00302A17">
      <w:pPr>
        <w:pStyle w:val="Q-Normal"/>
      </w:pPr>
      <w:r w:rsidRPr="00533C47">
        <w:t xml:space="preserve">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129B9FF1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</w:t>
      </w:r>
      <w:r w:rsidR="0085651A">
        <w:t>20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022C0B">
      <w:pPr>
        <w:pStyle w:val="Q-Normal"/>
        <w:numPr>
          <w:ilvl w:val="0"/>
          <w:numId w:val="64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68CF84F1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</w:t>
      </w:r>
      <w:r w:rsidR="00700F40">
        <w:t>1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024C1441" wp14:editId="24FFBEBD">
                  <wp:extent cx="1915795" cy="2552065"/>
                  <wp:effectExtent l="0" t="0" r="0" b="0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7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646D5578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F7511E">
        <w:t>2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0245295D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7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0A197D5D" w:rsidR="006C55C0" w:rsidRDefault="00B24F46" w:rsidP="00A0699E">
      <w:pPr>
        <w:pStyle w:val="Q-Normal"/>
      </w:pPr>
      <w:r w:rsidRPr="00533C47">
        <w:t xml:space="preserve"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</w:t>
      </w:r>
      <w:r w:rsidRPr="00533C47">
        <w:lastRenderedPageBreak/>
        <w:t>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F7511E">
        <w:t>3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 w:rsidRPr="001A24B4">
        <w:rPr>
          <w:lang w:val="hy-AM"/>
        </w:rPr>
        <w:br w:type="page"/>
      </w:r>
    </w:p>
    <w:p w14:paraId="29828BA3" w14:textId="62DFB33B" w:rsidR="00AA159C" w:rsidRDefault="00AA159C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AEBC071" wp14:editId="72926D29">
                <wp:extent cx="5060950" cy="872115"/>
                <wp:effectExtent l="0" t="0" r="6350" b="4445"/>
                <wp:docPr id="540179573" name="Canvas 540179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120231535" name="Group 3"/>
                        <wpg:cNvGrpSpPr/>
                        <wpg:grpSpPr>
                          <a:xfrm>
                            <a:off x="0" y="112"/>
                            <a:ext cx="5060950" cy="831272"/>
                            <a:chOff x="0" y="643722"/>
                            <a:chExt cx="10826489" cy="1788110"/>
                          </a:xfrm>
                        </wpg:grpSpPr>
                        <wps:wsp>
                          <wps:cNvPr id="1957521963" name="Hexagon 1"/>
                          <wps:cNvSpPr/>
                          <wps:spPr>
                            <a:xfrm>
                              <a:off x="0" y="643722"/>
                              <a:ext cx="1877476" cy="1671932"/>
                            </a:xfrm>
                            <a:prstGeom prst="hexagon">
                              <a:avLst/>
                            </a:prstGeom>
                            <a:solidFill>
                              <a:srgbClr val="1982B4"/>
                            </a:solidFill>
                            <a:ln w="254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033A769" w14:textId="34A6083F" w:rsidR="001E2BE6" w:rsidRPr="00831569" w:rsidRDefault="001E2BE6" w:rsidP="00AA159C">
                                <w:pPr>
                                  <w:pStyle w:val="NormalWeb"/>
                                  <w:spacing w:after="0" w:line="256" w:lineRule="auto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</w:rPr>
                                  <w:t>§</w:t>
                                </w:r>
                                <w:r>
                                  <w:rPr>
                                    <w:rFonts w:ascii="Calibri" w:eastAsia="Calibri" w:hAnsi="Calibri"/>
                                    <w:color w:val="FFFFFF"/>
                                    <w:sz w:val="36"/>
                                    <w:szCs w:val="36"/>
                                    <w:lang w:val="en-US"/>
                                  </w:rPr>
                                  <w:t>5.13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4798122" name="Rectangle 1"/>
                          <wps:cNvSpPr/>
                          <wps:spPr>
                            <a:xfrm>
                              <a:off x="2100843" y="757175"/>
                              <a:ext cx="8725646" cy="1674657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02939BE" w14:textId="77777777" w:rsidR="001E2BE6" w:rsidRPr="00206E4C" w:rsidRDefault="001E2BE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 xml:space="preserve">ԴԻՍՊԵՐՍ (ՑՐԻՎ) ՀԱՄԱԿԱՐԳԵՐ, </w:t>
                                </w:r>
                              </w:p>
                              <w:p w14:paraId="3A88E6F1" w14:textId="4898E516" w:rsidR="001E2BE6" w:rsidRPr="00CF5ACC" w:rsidRDefault="001E2BE6" w:rsidP="00831569">
                                <w:pPr>
                                  <w:pStyle w:val="NormalWeb"/>
                                  <w:spacing w:after="0" w:line="256" w:lineRule="auto"/>
                                  <w:rPr>
                                    <w:rFonts w:asciiTheme="minorHAnsi" w:hAnsiTheme="minorHAnsi" w:cstheme="minorHAnsi"/>
                                    <w:color w:val="157EC5"/>
                                  </w:rPr>
                                </w:pPr>
                                <w:r w:rsidRPr="00206E4C">
                                  <w:rPr>
                                    <w:rFonts w:asciiTheme="minorHAnsi" w:eastAsia="Calibri" w:hAnsiTheme="minorHAnsi" w:cstheme="minorHAnsi"/>
                                    <w:b/>
                                    <w:bCs/>
                                    <w:color w:val="1982B4"/>
                                    <w:sz w:val="30"/>
                                    <w:szCs w:val="30"/>
                                    <w:lang w:val="hy-AM"/>
                                  </w:rPr>
                                  <w:t>ԿՈԼՈԻԴ ԼՈՒԾՈՒՅԹՆԵՐ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47994933" name="Половина рамки 31"/>
                        <wps:cNvSpPr/>
                        <wps:spPr>
                          <a:xfrm>
                            <a:off x="877645" y="0"/>
                            <a:ext cx="4132159" cy="831384"/>
                          </a:xfrm>
                          <a:prstGeom prst="halfFrame">
                            <a:avLst>
                              <a:gd name="adj1" fmla="val 6555"/>
                              <a:gd name="adj2" fmla="val 5979"/>
                            </a:avLst>
                          </a:prstGeom>
                          <a:solidFill>
                            <a:srgbClr val="1982B4"/>
                          </a:solidFill>
                          <a:ln>
                            <a:solidFill>
                              <a:srgbClr val="00808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EBC071" id="Canvas 540179573" o:spid="_x0000_s1739" editas="canvas" style="width:398.5pt;height:68.65pt;mso-position-horizontal-relative:char;mso-position-vertical-relative:line" coordsize="50609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">
                <v:shape id="_x0000_s1740" type="#_x0000_t75" style="position:absolute;width:50609;height:8718;visibility:visible;mso-wrap-style:square">
                  <v:fill o:detectmouseclick="t"/>
                  <v:path o:connecttype="none"/>
                </v:shape>
                <v:group id="Group 3" o:spid="_x0000_s1741" style="position:absolute;top:1;width:50609;height:8312" coordorigin=",6437" coordsize="108264,1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">
                  <v:shape id="Hexagon 1" o:spid="_x0000_s1742" type="#_x0000_t9" style="position:absolute;top:6437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" adj="4809" fillcolor="#1982b4" stroked="f" strokeweight="2pt">
                    <v:textbox inset="0,0,0,0">
                      <w:txbxContent>
                        <w:p w14:paraId="1033A769" w14:textId="34A6083F" w:rsidR="001E2BE6" w:rsidRPr="00831569" w:rsidRDefault="001E2BE6" w:rsidP="00AA159C">
                          <w:pPr>
                            <w:pStyle w:val="NormalWeb"/>
                            <w:spacing w:after="0" w:line="256" w:lineRule="auto"/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</w:rPr>
                            <w:t>§</w:t>
                          </w:r>
                          <w:r>
                            <w:rPr>
                              <w:rFonts w:ascii="Calibri" w:eastAsia="Calibri" w:hAnsi="Calibri"/>
                              <w:color w:val="FFFFFF"/>
                              <w:sz w:val="36"/>
                              <w:szCs w:val="36"/>
                              <w:lang w:val="en-US"/>
                            </w:rPr>
                            <w:t>5.13</w:t>
                          </w:r>
                        </w:p>
                      </w:txbxContent>
                    </v:textbox>
                  </v:shape>
                  <v:rect id="Rectangle 1" o:spid="_x0000_s1743" style="position:absolute;left:21008;top:7571;width:87256;height:16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" filled="f" stroked="f" strokeweight="1.5pt">
                    <v:textbox>
                      <w:txbxContent>
                        <w:p w14:paraId="002939BE" w14:textId="77777777" w:rsidR="001E2BE6" w:rsidRPr="00206E4C" w:rsidRDefault="001E2BE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 xml:space="preserve">ԴԻՍՊԵՐՍ (ՑՐԻՎ) ՀԱՄԱԿԱՐԳԵՐ, </w:t>
                          </w:r>
                        </w:p>
                        <w:p w14:paraId="3A88E6F1" w14:textId="4898E516" w:rsidR="001E2BE6" w:rsidRPr="00CF5ACC" w:rsidRDefault="001E2BE6" w:rsidP="00831569">
                          <w:pPr>
                            <w:pStyle w:val="NormalWeb"/>
                            <w:spacing w:after="0" w:line="256" w:lineRule="auto"/>
                            <w:rPr>
                              <w:rFonts w:asciiTheme="minorHAnsi" w:hAnsiTheme="minorHAnsi" w:cstheme="minorHAnsi"/>
                              <w:color w:val="157EC5"/>
                            </w:rPr>
                          </w:pPr>
                          <w:r w:rsidRPr="00206E4C">
                            <w:rPr>
                              <w:rFonts w:asciiTheme="minorHAnsi" w:eastAsia="Calibri" w:hAnsiTheme="minorHAnsi" w:cstheme="minorHAnsi"/>
                              <w:b/>
                              <w:bCs/>
                              <w:color w:val="1982B4"/>
                              <w:sz w:val="30"/>
                              <w:szCs w:val="30"/>
                              <w:lang w:val="hy-AM"/>
                            </w:rPr>
                            <w:t>ԿՈԼՈԻԴ ԼՈՒԾՈՒՅԹՆԵՐ</w:t>
                          </w:r>
                        </w:p>
                      </w:txbxContent>
                    </v:textbox>
                  </v:rect>
                </v:group>
                <v:shape id="Половина рамки 31" o:spid="_x0000_s1744" style="position:absolute;left:8776;width:41322;height:8313;visibility:visible;mso-wrap-style:square;v-text-anchor:middle" coordsize="4132159,83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" path="m,l4132159,,3861296,54497r-3811588,l49708,821383,,831384,,xe" fillcolor="#1982b4" strokecolor="teal" strokeweight="1pt">
                  <v:stroke joinstyle="miter"/>
                  <v:path arrowok="t" o:connecttype="custom" o:connectlocs="0,0;4132159,0;3861296,54497;49708,54497;49708,821383;0,831384;0,0" o:connectangles="0,0,0,0,0,0,0"/>
                </v:shape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04" w:name="_Toc133963345"/>
      <w:bookmarkStart w:id="1105" w:name="_Toc133965402"/>
      <w:bookmarkStart w:id="1106" w:name="_Toc133965658"/>
      <w:bookmarkStart w:id="1107" w:name="_Toc15243717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04"/>
      <w:bookmarkEnd w:id="1105"/>
      <w:bookmarkEnd w:id="1106"/>
      <w:bookmarkEnd w:id="1107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007AEF">
      <w:pPr>
        <w:pStyle w:val="Q-Normal"/>
        <w:ind w:firstLine="0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69B636CF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1E2BE6" w:rsidRDefault="001E2BE6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745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25003EE3" w14:textId="46B0A015" w:rsidR="001E2BE6" w:rsidRDefault="001E2BE6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007AEF">
      <w:pPr>
        <w:pStyle w:val="Q-Normal"/>
        <w:ind w:right="2059" w:firstLine="432"/>
        <w:contextualSpacing w:val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4AE57B2C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66564D81" w:rsidR="001E2BE6" w:rsidRDefault="001E2BE6" w:rsidP="00C454C8">
                            <w:pPr>
                              <w:pStyle w:val="Q-Yndgcvac"/>
                            </w:pPr>
                            <w:r>
                              <w:t xml:space="preserve">Այն նյութը, որը բաշխված է մյուսի ծավալում և ունի ավելի քիչ քանակ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746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" fillcolor="#def1f7" stroked="f" strokeweight=".5pt">
                <v:stroke joinstyle="miter"/>
                <v:textbox>
                  <w:txbxContent>
                    <w:p w14:paraId="68E80599" w14:textId="66564D81" w:rsidR="001E2BE6" w:rsidRDefault="001E2BE6" w:rsidP="00C454C8">
                      <w:pPr>
                        <w:pStyle w:val="Q-Yndgcvac"/>
                      </w:pPr>
                      <w:r>
                        <w:t xml:space="preserve">Այն նյութը, որը բաշխված է մյուսի ծավալում և ունի ավելի քիչ քանակ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4D2CDCD8">
                <wp:extent cx="3689088" cy="573206"/>
                <wp:effectExtent l="0" t="0" r="6985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573206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1E2BE6" w:rsidRDefault="001E2BE6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747" style="width:290.5pt;height:4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" fillcolor="#def1f7" stroked="f" strokeweight=".5pt">
                <v:stroke joinstyle="miter"/>
                <v:textbox>
                  <w:txbxContent>
                    <w:p w14:paraId="2E7FD682" w14:textId="659DC16A" w:rsidR="001E2BE6" w:rsidRDefault="001E2BE6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511606D5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F7511E">
        <w:t>4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GridTable5Dark-Accent5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257"/>
        <w:gridCol w:w="884"/>
        <w:gridCol w:w="1682"/>
        <w:gridCol w:w="4097"/>
      </w:tblGrid>
      <w:tr w:rsidR="00884C17" w:rsidRPr="00884C17" w14:paraId="2C292BB2" w14:textId="77777777" w:rsidTr="00A340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tcBorders>
              <w:left w:val="nil"/>
              <w:bottom w:val="single" w:sz="12" w:space="0" w:color="FFFFFF" w:themeColor="background1"/>
              <w:right w:val="single" w:sz="4" w:space="0" w:color="FFFFFF" w:themeColor="background1"/>
            </w:tcBorders>
          </w:tcPr>
          <w:p w14:paraId="18C84257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left w:val="single" w:sz="4" w:space="0" w:color="FFFFFF" w:themeColor="background1"/>
              <w:bottom w:val="single" w:sz="12" w:space="0" w:color="FFFFFF" w:themeColor="background1"/>
              <w:right w:val="single" w:sz="4" w:space="0" w:color="FFFFFF" w:themeColor="background1"/>
            </w:tcBorders>
          </w:tcPr>
          <w:p w14:paraId="55A5BEB9" w14:textId="1C54C8C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left w:val="single" w:sz="4" w:space="0" w:color="FFFFFF" w:themeColor="background1"/>
              <w:bottom w:val="single" w:sz="12" w:space="0" w:color="FFFFFF" w:themeColor="background1"/>
              <w:right w:val="single" w:sz="4" w:space="0" w:color="FFFFFF" w:themeColor="background1"/>
            </w:tcBorders>
          </w:tcPr>
          <w:p w14:paraId="5292A51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4097" w:type="dxa"/>
            <w:tcBorders>
              <w:left w:val="single" w:sz="4" w:space="0" w:color="FFFFFF" w:themeColor="background1"/>
              <w:bottom w:val="single" w:sz="12" w:space="0" w:color="FFFFFF" w:themeColor="background1"/>
            </w:tcBorders>
            <w:vAlign w:val="center"/>
          </w:tcPr>
          <w:p w14:paraId="5ED4FE3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top w:val="single" w:sz="12" w:space="0" w:color="FFFFFF" w:themeColor="background1"/>
            </w:tcBorders>
            <w:vAlign w:val="center"/>
          </w:tcPr>
          <w:p w14:paraId="427E097B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top w:val="single" w:sz="12" w:space="0" w:color="FFFFFF" w:themeColor="background1"/>
            </w:tcBorders>
          </w:tcPr>
          <w:p w14:paraId="783E87E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779" w:type="dxa"/>
            <w:gridSpan w:val="2"/>
          </w:tcPr>
          <w:p w14:paraId="11F0890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A34029">
        <w:trPr>
          <w:trHeight w:val="3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vAlign w:val="center"/>
          </w:tcPr>
          <w:p w14:paraId="04100FE2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773E144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</w:tcPr>
          <w:p w14:paraId="239E184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</w:tcPr>
          <w:p w14:paraId="0316461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413455" w14:paraId="7175E870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bottom w:val="single" w:sz="12" w:space="0" w:color="FFFFFF" w:themeColor="background1"/>
            </w:tcBorders>
            <w:vAlign w:val="center"/>
          </w:tcPr>
          <w:p w14:paraId="1A3E4305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12" w:space="0" w:color="FFFFFF" w:themeColor="background1"/>
            </w:tcBorders>
          </w:tcPr>
          <w:p w14:paraId="619DDB5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12" w:space="0" w:color="FFFFFF" w:themeColor="background1"/>
            </w:tcBorders>
          </w:tcPr>
          <w:p w14:paraId="7FF57774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4097" w:type="dxa"/>
            <w:tcBorders>
              <w:bottom w:val="single" w:sz="12" w:space="0" w:color="FFFFFF" w:themeColor="background1"/>
            </w:tcBorders>
          </w:tcPr>
          <w:p w14:paraId="06F49E9F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413455" w14:paraId="2B3F48DF" w14:textId="77777777" w:rsidTr="00A340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top w:val="single" w:sz="12" w:space="0" w:color="FFFFFF" w:themeColor="background1"/>
            </w:tcBorders>
            <w:vAlign w:val="center"/>
          </w:tcPr>
          <w:p w14:paraId="5363171C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tcBorders>
              <w:top w:val="single" w:sz="12" w:space="0" w:color="FFFFFF" w:themeColor="background1"/>
            </w:tcBorders>
          </w:tcPr>
          <w:p w14:paraId="1B7A61E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top w:val="single" w:sz="12" w:space="0" w:color="FFFFFF" w:themeColor="background1"/>
            </w:tcBorders>
          </w:tcPr>
          <w:p w14:paraId="410B388E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4097" w:type="dxa"/>
            <w:tcBorders>
              <w:top w:val="single" w:sz="12" w:space="0" w:color="FFFFFF" w:themeColor="background1"/>
            </w:tcBorders>
          </w:tcPr>
          <w:p w14:paraId="668584A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vAlign w:val="center"/>
          </w:tcPr>
          <w:p w14:paraId="35DB680E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3D33C12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</w:tcPr>
          <w:p w14:paraId="05857D0A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4097" w:type="dxa"/>
          </w:tcPr>
          <w:p w14:paraId="6D1A9EE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413455" w14:paraId="2EF5E0C4" w14:textId="77777777" w:rsidTr="00A34029">
        <w:trPr>
          <w:trHeight w:val="5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  <w:tcBorders>
              <w:bottom w:val="single" w:sz="12" w:space="0" w:color="FFFFFF" w:themeColor="background1"/>
            </w:tcBorders>
            <w:vAlign w:val="center"/>
          </w:tcPr>
          <w:p w14:paraId="1A0B18E4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bottom w:val="single" w:sz="12" w:space="0" w:color="FFFFFF" w:themeColor="background1"/>
            </w:tcBorders>
          </w:tcPr>
          <w:p w14:paraId="36C69F8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bottom w:val="single" w:sz="12" w:space="0" w:color="FFFFFF" w:themeColor="background1"/>
            </w:tcBorders>
          </w:tcPr>
          <w:p w14:paraId="7CE29019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4097" w:type="dxa"/>
            <w:tcBorders>
              <w:bottom w:val="single" w:sz="12" w:space="0" w:color="FFFFFF" w:themeColor="background1"/>
            </w:tcBorders>
          </w:tcPr>
          <w:p w14:paraId="2D6FA411" w14:textId="7711F0B5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413455" w14:paraId="2ABEBE96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 w:val="restart"/>
            <w:tcBorders>
              <w:top w:val="single" w:sz="12" w:space="0" w:color="FFFFFF" w:themeColor="background1"/>
            </w:tcBorders>
            <w:vAlign w:val="center"/>
          </w:tcPr>
          <w:p w14:paraId="29BC88B6" w14:textId="77777777" w:rsidR="00BF0CD8" w:rsidRPr="000B7CA5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w:r w:rsidRPr="000B7CA5"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top w:val="single" w:sz="12" w:space="0" w:color="FFFFFF" w:themeColor="background1"/>
            </w:tcBorders>
          </w:tcPr>
          <w:p w14:paraId="40D568D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top w:val="single" w:sz="12" w:space="0" w:color="FFFFFF" w:themeColor="background1"/>
            </w:tcBorders>
          </w:tcPr>
          <w:p w14:paraId="5624A958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  <w:tcBorders>
              <w:top w:val="single" w:sz="12" w:space="0" w:color="FFFFFF" w:themeColor="background1"/>
            </w:tcBorders>
          </w:tcPr>
          <w:p w14:paraId="1EC9473D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A340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</w:tcPr>
          <w:p w14:paraId="72A248A5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56C9DF12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</w:tcPr>
          <w:p w14:paraId="197F9C91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4097" w:type="dxa"/>
          </w:tcPr>
          <w:p w14:paraId="369E89C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413455" w14:paraId="73212083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7" w:type="dxa"/>
            <w:vMerge/>
          </w:tcPr>
          <w:p w14:paraId="075C74D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</w:tcPr>
          <w:p w14:paraId="00FAED6B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</w:tcPr>
          <w:p w14:paraId="3572D3C6" w14:textId="77777777" w:rsidR="00BF0CD8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4097" w:type="dxa"/>
          </w:tcPr>
          <w:p w14:paraId="11332BB9" w14:textId="673AF263" w:rsidR="00E4144A" w:rsidRPr="00884C17" w:rsidRDefault="00BF0CD8" w:rsidP="000B7CA5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6FC20B06" w:rsidR="00BF0CD8" w:rsidRDefault="000B7CA5" w:rsidP="000B7CA5">
      <w:pPr>
        <w:pStyle w:val="Q-Normal"/>
        <w:jc w:val="center"/>
      </w:pPr>
      <w:r>
        <w:br w:type="textWrapping" w:clear="all"/>
      </w: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GridTable2-Accent5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2976"/>
        <w:gridCol w:w="1719"/>
      </w:tblGrid>
      <w:tr w:rsidR="00BF0CD8" w:rsidRPr="00884C17" w14:paraId="5FC6EC62" w14:textId="77777777" w:rsidTr="00A340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right w:val="single" w:sz="4" w:space="0" w:color="1F4E79" w:themeColor="accent5" w:themeShade="80"/>
            </w:tcBorders>
            <w:shd w:val="clear" w:color="auto" w:fill="DEEAF6" w:themeFill="accent5" w:themeFillTint="33"/>
            <w:vAlign w:val="center"/>
          </w:tcPr>
          <w:p w14:paraId="520C2226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2976" w:type="dxa"/>
            <w:vMerge w:val="restart"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DEEAF6" w:themeFill="accent5" w:themeFillTint="33"/>
            <w:vAlign w:val="center"/>
          </w:tcPr>
          <w:p w14:paraId="3686F202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701" w:type="dxa"/>
            <w:tcBorders>
              <w:left w:val="single" w:sz="4" w:space="0" w:color="1F4E79" w:themeColor="accent5" w:themeShade="80"/>
              <w:bottom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71FF074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top w:val="single" w:sz="4" w:space="0" w:color="FFFFFF" w:themeColor="background1"/>
              <w:right w:val="single" w:sz="4" w:space="0" w:color="1F4E79" w:themeColor="accent5" w:themeShade="80"/>
            </w:tcBorders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top w:val="single" w:sz="4" w:space="0" w:color="FFFFFF" w:themeColor="background1"/>
              <w:left w:val="single" w:sz="4" w:space="0" w:color="1F4E79" w:themeColor="accent5" w:themeShade="80"/>
              <w:right w:val="single" w:sz="4" w:space="0" w:color="1F4E79" w:themeColor="accent5" w:themeShade="80"/>
            </w:tcBorders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top w:val="single" w:sz="4" w:space="0" w:color="1F4E79" w:themeColor="accent5" w:themeShade="80"/>
              <w:left w:val="single" w:sz="4" w:space="0" w:color="1F4E79" w:themeColor="accent5" w:themeShade="80"/>
              <w:bottom w:val="single" w:sz="4" w:space="0" w:color="1F4E79" w:themeColor="accent5" w:themeShade="80"/>
            </w:tcBorders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A3402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right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top w:val="single" w:sz="4" w:space="0" w:color="1F4E79" w:themeColor="accent5" w:themeShade="80"/>
              <w:left w:val="single" w:sz="4" w:space="0" w:color="1F4E79" w:themeColor="accent5" w:themeShade="80"/>
              <w:bottom w:val="single" w:sz="4" w:space="0" w:color="1F4E79" w:themeColor="accent5" w:themeShade="80"/>
            </w:tcBorders>
            <w:shd w:val="clear" w:color="auto" w:fill="DEEAF6" w:themeFill="accent5" w:themeFillTint="33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A340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 w:val="restart"/>
            <w:tcBorders>
              <w:righ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2976" w:type="dxa"/>
            <w:vMerge w:val="restart"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9CC2E5" w:themeFill="accent5" w:themeFillTint="99"/>
            <w:vAlign w:val="center"/>
          </w:tcPr>
          <w:p w14:paraId="23E07AD7" w14:textId="77777777" w:rsidR="00BF0CD8" w:rsidRPr="00884C17" w:rsidRDefault="00BF0CD8" w:rsidP="00A34029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մ</w:t>
            </w:r>
          </w:p>
        </w:tc>
        <w:tc>
          <w:tcPr>
            <w:tcW w:w="1701" w:type="dxa"/>
            <w:tcBorders>
              <w:top w:val="single" w:sz="4" w:space="0" w:color="1F4E79" w:themeColor="accent5" w:themeShade="80"/>
              <w:lef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75D555A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A34029">
        <w:trPr>
          <w:trHeight w:val="42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Merge/>
            <w:tcBorders>
              <w:righ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tcBorders>
              <w:left w:val="single" w:sz="4" w:space="0" w:color="1F4E79" w:themeColor="accent5" w:themeShade="80"/>
              <w:righ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tcBorders>
              <w:left w:val="single" w:sz="4" w:space="0" w:color="1F4E79" w:themeColor="accent5" w:themeShade="80"/>
            </w:tcBorders>
            <w:shd w:val="clear" w:color="auto" w:fill="9CC2E5" w:themeFill="accent5" w:themeFillTint="99"/>
          </w:tcPr>
          <w:p w14:paraId="5246FFA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6A764B6C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lastRenderedPageBreak/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022C0B">
      <w:pPr>
        <w:pStyle w:val="Q-Normal"/>
        <w:numPr>
          <w:ilvl w:val="0"/>
          <w:numId w:val="65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08" w:name="_Toc133963346"/>
      <w:bookmarkStart w:id="1109" w:name="_Toc133965403"/>
      <w:bookmarkStart w:id="1110" w:name="_Toc133965659"/>
    </w:p>
    <w:p w14:paraId="4D28FE23" w14:textId="43A38D5E" w:rsidR="00BF0CD8" w:rsidRPr="00311305" w:rsidRDefault="00E749F4" w:rsidP="00A50215">
      <w:pPr>
        <w:pStyle w:val="Q-Yentavernagir"/>
        <w:rPr>
          <w:szCs w:val="22"/>
        </w:rPr>
      </w:pPr>
      <w:bookmarkStart w:id="1111" w:name="_Toc152437175"/>
      <w:r w:rsidRPr="008B45ED">
        <w:t>Կ</w:t>
      </w:r>
      <w:r>
        <w:t>ՈԼՈԻԴ ՀԱՄԱԿԱՐԳԵՐ</w:t>
      </w:r>
      <w:bookmarkEnd w:id="1108"/>
      <w:bookmarkEnd w:id="1109"/>
      <w:bookmarkEnd w:id="1110"/>
      <w:bookmarkEnd w:id="1111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6BAE96CE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1E2BE6" w:rsidRDefault="001E2BE6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748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" fillcolor="#def1f7" stroked="f" strokeweight="1pt">
                <v:stroke joinstyle="miter"/>
                <v:textbox>
                  <w:txbxContent>
                    <w:p w14:paraId="4C6AEBA5" w14:textId="0641F3B5" w:rsidR="001E2BE6" w:rsidRDefault="001E2BE6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B7837F4">
                <wp:extent cx="4683661" cy="566382"/>
                <wp:effectExtent l="0" t="0" r="3175" b="571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566382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1E2BE6" w:rsidRDefault="001E2BE6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749" style="width:368.8pt;height:4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" fillcolor="#def1f7" stroked="f" strokeweight="1pt">
                <v:stroke joinstyle="miter"/>
                <v:textbox>
                  <w:txbxContent>
                    <w:p w14:paraId="5156A5D8" w14:textId="67C05B32" w:rsidR="001E2BE6" w:rsidRDefault="001E2BE6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lastRenderedPageBreak/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14E060D7" w:rsidR="00BF0CD8" w:rsidRDefault="00BF0CD8" w:rsidP="00F7511E">
      <w:pPr>
        <w:pStyle w:val="Q-Normal"/>
        <w:spacing w:after="120"/>
        <w:ind w:firstLine="432"/>
        <w:contextualSpacing w:val="0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</w:t>
      </w:r>
      <w:r w:rsidR="00F7511E">
        <w:t>5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4"/>
      </w:tblGrid>
      <w:tr w:rsidR="00884C17" w14:paraId="044B0DEE" w14:textId="77777777" w:rsidTr="00F7511E">
        <w:trPr>
          <w:trHeight w:val="2687"/>
        </w:trPr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536FBE03">
                  <wp:extent cx="2729316" cy="1546414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35" cy="154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F7511E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B0650C" w:rsidRPr="00413455" w14:paraId="41BAF23C" w14:textId="77777777" w:rsidTr="00B0650C">
        <w:trPr>
          <w:jc w:val="right"/>
        </w:trPr>
        <w:tc>
          <w:tcPr>
            <w:tcW w:w="2263" w:type="dxa"/>
          </w:tcPr>
          <w:p w14:paraId="1FCE2054" w14:textId="77777777" w:rsidR="00B0650C" w:rsidRDefault="00B0650C" w:rsidP="00884C17">
            <w:pPr>
              <w:pStyle w:val="Q-Normal"/>
              <w:ind w:firstLine="0"/>
              <w:rPr>
                <w:noProof/>
              </w:rPr>
            </w:pPr>
          </w:p>
        </w:tc>
      </w:tr>
      <w:tr w:rsidR="00884C17" w14:paraId="0A2D8E2A" w14:textId="77777777" w:rsidTr="00B0650C">
        <w:trPr>
          <w:jc w:val="right"/>
        </w:trPr>
        <w:tc>
          <w:tcPr>
            <w:tcW w:w="2263" w:type="dxa"/>
          </w:tcPr>
          <w:p w14:paraId="4F159623" w14:textId="19A8B9EA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8F11401" wp14:editId="48B79DA3">
                  <wp:extent cx="2203370" cy="1304925"/>
                  <wp:effectExtent l="0" t="0" r="6985" b="0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7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5239" cy="1306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56EA449C" w14:textId="77777777" w:rsidTr="00B0650C">
        <w:trPr>
          <w:jc w:val="right"/>
        </w:trPr>
        <w:tc>
          <w:tcPr>
            <w:tcW w:w="2263" w:type="dxa"/>
          </w:tcPr>
          <w:p w14:paraId="10B3A5BF" w14:textId="1206226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33B4BA7B" w14:textId="77777777" w:rsidR="00BF0CD8" w:rsidRDefault="00BF0CD8" w:rsidP="00F7511E">
      <w:pPr>
        <w:pStyle w:val="Q-Normal"/>
        <w:spacing w:after="120"/>
        <w:ind w:firstLine="432"/>
        <w:contextualSpacing w:val="0"/>
      </w:pPr>
      <w:r>
        <w:t xml:space="preserve"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</w:t>
      </w:r>
      <w:r>
        <w:lastRenderedPageBreak/>
        <w:t>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20458FEA">
                <wp:extent cx="3120887" cy="614150"/>
                <wp:effectExtent l="0" t="0" r="381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0887" cy="614150"/>
                        </a:xfrm>
                        <a:prstGeom prst="roundRect">
                          <a:avLst/>
                        </a:prstGeom>
                        <a:solidFill>
                          <a:srgbClr val="DEF1F7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1E2BE6" w:rsidRDefault="001E2BE6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750" style="width:245.75pt;height:4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" fillcolor="#def1f7" stroked="f" strokeweight="1pt">
                <v:stroke joinstyle="miter"/>
                <v:textbox>
                  <w:txbxContent>
                    <w:p w14:paraId="206F5038" w14:textId="2ED8F6A6" w:rsidR="001E2BE6" w:rsidRDefault="001E2BE6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65307873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</w:t>
      </w:r>
      <w:r w:rsidR="00F7511E">
        <w:t>6</w:t>
      </w:r>
      <w:r w:rsidR="00546236">
        <w:t>):</w:t>
      </w:r>
    </w:p>
    <w:p w14:paraId="174D563E" w14:textId="69997BE7" w:rsidR="00BF0CD8" w:rsidRDefault="00BF0CD8" w:rsidP="00884C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A34029">
      <w:pPr>
        <w:pStyle w:val="Q-Yenta-yenta-vernagir"/>
      </w:pPr>
      <w:r w:rsidRPr="00DE2534">
        <w:t xml:space="preserve">ժելեր կամ </w:t>
      </w:r>
      <w:r w:rsidRPr="00A34029">
        <w:t>դոնդողներ</w:t>
      </w:r>
    </w:p>
    <w:p w14:paraId="0A40BC9E" w14:textId="0DDB316B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</w:t>
      </w:r>
      <w:r w:rsidR="00F7511E">
        <w:t>7</w:t>
      </w:r>
      <w:r w:rsidR="00546236">
        <w:t>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3311D015">
                  <wp:extent cx="2377572" cy="1337480"/>
                  <wp:effectExtent l="0" t="0" r="381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7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735" cy="1353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884C17">
            <w:pPr>
              <w:pStyle w:val="5"/>
              <w:spacing w:before="0" w:after="0"/>
            </w:pPr>
            <w:r>
              <w:t>Դոնդողացման գործընթացը</w:t>
            </w:r>
          </w:p>
        </w:tc>
      </w:tr>
    </w:tbl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0D8080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1FB7BAF4" w14:textId="5D1FCDFB" w:rsidR="006D43F1" w:rsidRPr="00580824" w:rsidRDefault="00E749F4">
          <w:pPr>
            <w:pStyle w:val="TOCHeading"/>
            <w:rPr>
              <w:b/>
            </w:rPr>
          </w:pPr>
          <w:proofErr w:type="spellStart"/>
          <w:r w:rsidRPr="00580824">
            <w:rPr>
              <w:b/>
            </w:rPr>
            <w:t>Բովանդակություն</w:t>
          </w:r>
          <w:proofErr w:type="spellEnd"/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157437FE" w14:textId="590F48C3" w:rsidR="00A90EAB" w:rsidRDefault="000464C1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2436983" w:history="1">
            <w:r w:rsidR="00A90EAB" w:rsidRPr="003A518C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694CE39" w14:textId="4A88BBAF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4" w:history="1">
            <w:r w:rsidR="00A90EAB" w:rsidRPr="003A518C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5B832B8" w14:textId="445BEDB8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5" w:history="1">
            <w:r w:rsidR="00A90EAB" w:rsidRPr="003A518C">
              <w:rPr>
                <w:rStyle w:val="Hyperlink"/>
                <w:noProof/>
              </w:rPr>
              <w:t>§1.2. ԱՏՈՄ, ՄՈԼԵԿՈՒԼ, ՔԻՄԻԱԿԱՆ ՏԱՐ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67E7C0B" w14:textId="562C9A6F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6" w:history="1">
            <w:r w:rsidR="00A90EAB" w:rsidRPr="003A518C">
              <w:rPr>
                <w:rStyle w:val="Hyperlink"/>
                <w:noProof/>
              </w:rPr>
              <w:t>§1.3. ՊԱՐԶ ԵՎ ԲԱՐԴ ՆՅՈՒԹԵՐ, ԱԼՈՏՐՈՊԻԱ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D69A72E" w14:textId="54B0F2DB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7" w:history="1">
            <w:r w:rsidR="00A90EAB" w:rsidRPr="003A518C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93F9337" w14:textId="73ACE4B4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88" w:history="1">
            <w:r w:rsidR="00A90EAB" w:rsidRPr="003A518C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6FF5010" w14:textId="79EE9AC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89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8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BAF60A8" w14:textId="7F1F1BD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90" w:history="1">
            <w:r w:rsidR="00A90EAB" w:rsidRPr="003A518C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21C0DFC" w14:textId="7B1FD06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1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9514740" w14:textId="671246E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92" w:history="1">
            <w:r w:rsidR="00A90EAB" w:rsidRPr="003A518C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E273FC3" w14:textId="50A5903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3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2C5E9B1" w14:textId="6FF50C64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6994" w:history="1">
            <w:r w:rsidR="00A90EAB" w:rsidRPr="003A518C">
              <w:rPr>
                <w:rStyle w:val="Hyperlink"/>
                <w:noProof/>
              </w:rPr>
              <w:t>§1.8. ՀԱՇՎԱՐԿՆԵՐ ԸՍՏ ՆՅՈՒԹԻ ՔԻՄԻԱԿԱՆ ԲԱՆԱՁԵՎ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DA2FA94" w14:textId="6004B60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5" w:history="1">
            <w:r w:rsidR="00A90EAB" w:rsidRPr="003A518C">
              <w:rPr>
                <w:rStyle w:val="Hyperlink"/>
                <w:noProof/>
              </w:rPr>
              <w:t>ՏԱՐՐԻ ՄՈԼԱՅԻՆ ԲԱԺԻՆԸ ՄԻԱՑՈՒԹՅԱՆ ՄԵՋ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073B9FC" w14:textId="173A4F1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6" w:history="1">
            <w:r w:rsidR="00A90EAB" w:rsidRPr="003A518C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2B2D78F" w14:textId="39E9AE2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7" w:history="1">
            <w:r w:rsidR="00A90EAB" w:rsidRPr="003A518C">
              <w:rPr>
                <w:rStyle w:val="Hyperlink"/>
                <w:noProof/>
              </w:rPr>
              <w:t>ՏԱՐՐԻ ԶԱՆԳՎԱԾԱՅԻՆ ԲԱԺԻՆԸ ՄԻԱՑՈՒԹՅԱՆ ՄԵՋ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0448B7" w14:textId="73566B2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8" w:history="1">
            <w:r w:rsidR="00A90EAB" w:rsidRPr="003A518C">
              <w:rPr>
                <w:rStyle w:val="Hyperlink"/>
                <w:noProof/>
              </w:rPr>
              <w:t>ՔԻՄԻԱԿԱՆ ՄԻԱՑՈՒԹՅԱՆ  ԲԱՆԱՁԵՎԻ ԱՐՏԱԾ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9665E0F" w14:textId="0AB51CF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6999" w:history="1">
            <w:r w:rsidR="00A90EAB" w:rsidRPr="003A518C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699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7334D86" w14:textId="484DE15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0" w:history="1">
            <w:r w:rsidR="00A90EAB" w:rsidRPr="003A518C">
              <w:rPr>
                <w:rStyle w:val="Hyperlink"/>
                <w:noProof/>
              </w:rPr>
              <w:t>ԽՆԴԻՐՆԵՐ ԽԱՌՆՈՒՐԴՆԵՐ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631F2FD" w14:textId="0FDBE69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1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5437734" w14:textId="30B3B886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02" w:history="1">
            <w:r w:rsidR="00A90EAB" w:rsidRPr="003A518C">
              <w:rPr>
                <w:rStyle w:val="Hyperlink"/>
                <w:noProof/>
              </w:rPr>
              <w:t>§1.9. ՆՅՈՒԹԻ ԱԳՐԵԳԱՏԱՅԻՆ ՎԻՃԱԿՆԵՐԸ, ԳԱԶԱՅԻՆ ՕՐԵՆ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840CE92" w14:textId="0B259E9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3" w:history="1">
            <w:r w:rsidR="00A90EAB" w:rsidRPr="003A518C">
              <w:rPr>
                <w:rStyle w:val="Hyperlink"/>
                <w:noProof/>
              </w:rPr>
              <w:t>ՆՅՈՒԹԻ ԱԳՐԵԳԱՏԱՅԻՆ ՎԻՃԱԿ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9419838" w14:textId="2EF7D85B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4" w:history="1">
            <w:r w:rsidR="00A90EAB" w:rsidRPr="003A518C">
              <w:rPr>
                <w:rStyle w:val="Hyperlink"/>
                <w:noProof/>
              </w:rPr>
              <w:t>ԳԱԶԱՅԻՆ ՕՐԵՆ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4798CBC" w14:textId="638C412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5" w:history="1">
            <w:r w:rsidR="00A90EAB" w:rsidRPr="003A518C">
              <w:rPr>
                <w:rStyle w:val="Hyperlink"/>
                <w:noProof/>
              </w:rPr>
              <w:t>ԱՎՈԳԱԴՐՈՅԻ ՕՐԵՆՔ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618F3D2" w14:textId="5D2E74D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6" w:history="1">
            <w:r w:rsidR="00A90EAB" w:rsidRPr="003A518C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64E8BDE" w14:textId="531E565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7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E588F8D" w14:textId="2158381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08" w:history="1">
            <w:r w:rsidR="00A90EAB" w:rsidRPr="003A518C">
              <w:rPr>
                <w:rStyle w:val="Hyperlink"/>
                <w:noProof/>
              </w:rPr>
              <w:t>§1.10. ՔԻՄԻԱԿԱՆ ՌԵԱԿՑԻԱՆԵՐԻ ՀԱՎԱՍԱՐՈՒՄ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687EE24" w14:textId="180E77C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09" w:history="1">
            <w:r w:rsidR="00A90EAB" w:rsidRPr="003A518C">
              <w:rPr>
                <w:rStyle w:val="Hyperlink"/>
                <w:noProof/>
              </w:rPr>
              <w:t>ՀԱՇՎԱՐԿՆԵՐ ԸՍՏ ՔԻՄԻԱԿԱՆ ՀԱՎԱՍԱՐՈՒՄՆԵՐ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0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7C78D5A" w14:textId="1A7E7FB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0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D86B154" w14:textId="00BB835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1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4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34DB243" w14:textId="1FCBA26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12" w:history="1">
            <w:r w:rsidR="00A90EAB" w:rsidRPr="003A518C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6BCB0E0" w14:textId="34DB543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3" w:history="1">
            <w:r w:rsidR="00A90EAB" w:rsidRPr="003A518C">
              <w:rPr>
                <w:rStyle w:val="Hyperlink"/>
                <w:noProof/>
              </w:rPr>
              <w:t>ԳԱԶԻ ԽՏՈՒԹՅՈՒՆ,  ԳԱԶԻ ՀԱՐԱԲԵՐԱԿԱՆ ԽՏ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FDA30A8" w14:textId="1A61C94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4" w:history="1">
            <w:r w:rsidR="00A90EAB" w:rsidRPr="003A518C">
              <w:rPr>
                <w:rStyle w:val="Hyperlink"/>
                <w:noProof/>
              </w:rPr>
              <w:t>ԳԱԶԻ ԾԱՎԱԼԱՅԻՆ ԲԱԺԻ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089681C" w14:textId="76E7A00B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5" w:history="1">
            <w:r w:rsidR="00A90EAB" w:rsidRPr="003A518C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26BD428" w14:textId="56416424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16" w:history="1">
            <w:r w:rsidR="00A90EAB" w:rsidRPr="003A518C">
              <w:rPr>
                <w:rStyle w:val="Hyperlink"/>
                <w:noProof/>
              </w:rPr>
              <w:t>§1.12. ԳԱԶԱՅԻՆ ԽԱՌՆՈՒՐԴԻ ՄԻՋԻՆ ՄՈԼԱՅԻՆ ԶԱՆԳՎԱԾ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5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DB70881" w14:textId="452F908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17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1CE0E02" w14:textId="29975855" w:rsidR="00A90EAB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18" w:history="1">
            <w:r w:rsidR="00A90EAB" w:rsidRPr="003A518C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8FC5811" w14:textId="46795495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19" w:history="1">
            <w:r w:rsidR="00A90EAB" w:rsidRPr="003A518C">
              <w:rPr>
                <w:rStyle w:val="Hyperlink"/>
                <w:noProof/>
              </w:rPr>
              <w:t>§2.1. ՕՔՍԻ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1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3CB48E3" w14:textId="45331A2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0" w:history="1">
            <w:r w:rsidR="00A90EAB" w:rsidRPr="003A518C">
              <w:rPr>
                <w:rStyle w:val="Hyperlink"/>
                <w:noProof/>
              </w:rPr>
              <w:t>ԱՆՎ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8B7F598" w14:textId="2BB7DC5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1" w:history="1">
            <w:r w:rsidR="00A90EAB" w:rsidRPr="003A518C">
              <w:rPr>
                <w:rStyle w:val="Hyperlink"/>
                <w:noProof/>
              </w:rPr>
              <w:t>ԴԱՍԱԿԱՐԳ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455ACD8" w14:textId="187C600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2" w:history="1">
            <w:r w:rsidR="00A90EAB" w:rsidRPr="003A518C">
              <w:rPr>
                <w:rStyle w:val="Hyperlink"/>
                <w:noProof/>
              </w:rPr>
              <w:t>ՀԻՄՆԱՅԻՆ ՕՔՍԻ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5D4D880" w14:textId="2A1BA31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3" w:history="1">
            <w:r w:rsidR="00A90EAB" w:rsidRPr="003A518C">
              <w:rPr>
                <w:rStyle w:val="Hyperlink"/>
                <w:noProof/>
              </w:rPr>
              <w:t>ԹԹՎԱՅԻՆ ՕՔՍԻ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1826E0F" w14:textId="43C69C5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4" w:history="1">
            <w:r w:rsidR="00A90EAB" w:rsidRPr="003A518C">
              <w:rPr>
                <w:rStyle w:val="Hyperlink"/>
                <w:noProof/>
              </w:rPr>
              <w:t>ԱՄՖՈՏԵՐ ՕՔՍԻԴ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C4FAD6" w14:textId="2759F4B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5" w:history="1">
            <w:r w:rsidR="00A90EAB" w:rsidRPr="003A518C">
              <w:rPr>
                <w:rStyle w:val="Hyperlink"/>
                <w:noProof/>
              </w:rPr>
              <w:t>ՕՔՍԻԴՆԵՐԻ ՖԻԶԻԿ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6D79EDC" w14:textId="4A81E46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6" w:history="1">
            <w:r w:rsidR="00A90EAB" w:rsidRPr="003A518C">
              <w:rPr>
                <w:rStyle w:val="Hyperlink"/>
                <w:noProof/>
              </w:rPr>
              <w:t>ՕՔՍԻԴՆԵՐԻ Ս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8F643D3" w14:textId="135E922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7" w:history="1">
            <w:r w:rsidR="00A90EAB" w:rsidRPr="003A518C">
              <w:rPr>
                <w:rStyle w:val="Hyperlink"/>
                <w:noProof/>
              </w:rPr>
              <w:t>ՕՔՍԻԴՆԵՐԻ ՔԻՄԻ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A94D0B2" w14:textId="44D44FF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28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A16E461" w14:textId="0841B27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29" w:history="1">
            <w:r w:rsidR="00A90EAB" w:rsidRPr="003A518C">
              <w:rPr>
                <w:rStyle w:val="Hyperlink"/>
                <w:noProof/>
              </w:rPr>
              <w:t>§2.2. ՀԻՄՔ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2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B441B0E" w14:textId="6507468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0" w:history="1">
            <w:r w:rsidR="00A90EAB" w:rsidRPr="003A518C">
              <w:rPr>
                <w:rStyle w:val="Hyperlink"/>
                <w:noProof/>
              </w:rPr>
              <w:t>ԱՆՎ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ECEBC4E" w14:textId="43CC77A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1" w:history="1">
            <w:r w:rsidR="00A90EAB" w:rsidRPr="003A518C">
              <w:rPr>
                <w:rStyle w:val="Hyperlink"/>
                <w:noProof/>
              </w:rPr>
              <w:t>ՖԻԶԻԿ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6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C1ADC79" w14:textId="6B0EBFF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2" w:history="1">
            <w:r w:rsidR="00A90EAB" w:rsidRPr="003A518C">
              <w:rPr>
                <w:rStyle w:val="Hyperlink"/>
                <w:noProof/>
              </w:rPr>
              <w:t>Ս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D88C33A" w14:textId="3E0AC2A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3" w:history="1">
            <w:r w:rsidR="00A90EAB" w:rsidRPr="003A518C">
              <w:rPr>
                <w:rStyle w:val="Hyperlink"/>
                <w:noProof/>
              </w:rPr>
              <w:t>ՔԻՄԻ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2B68DE5" w14:textId="5A256E2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4" w:history="1">
            <w:r w:rsidR="00A90EAB" w:rsidRPr="003A518C">
              <w:rPr>
                <w:rStyle w:val="Hyperlink"/>
                <w:noProof/>
              </w:rPr>
              <w:t>ԿԱԼՑԻՈՒՄԻ ՀԻԴՐՕՔՍԻԴ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06E4D8E" w14:textId="0E116E3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5" w:history="1">
            <w:r w:rsidR="00A90EAB" w:rsidRPr="003A518C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A90EAB" w:rsidRPr="003A518C">
              <w:rPr>
                <w:rStyle w:val="Hyperlink"/>
                <w:noProof/>
              </w:rPr>
              <w:t>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A1FF62" w14:textId="78346B2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36" w:history="1">
            <w:r w:rsidR="00A90EAB" w:rsidRPr="003A518C">
              <w:rPr>
                <w:rStyle w:val="Hyperlink"/>
                <w:noProof/>
              </w:rPr>
              <w:t>§2.3. ԹԹՈՒ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BCEFEF5" w14:textId="3FC1829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7" w:history="1">
            <w:r w:rsidR="00A90EAB" w:rsidRPr="003A518C">
              <w:rPr>
                <w:rStyle w:val="Hyperlink"/>
                <w:noProof/>
              </w:rPr>
              <w:t>ԴԱՍԱԿԱՐԳ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F17EB38" w14:textId="33A5DA58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8" w:history="1">
            <w:r w:rsidR="00A90EAB" w:rsidRPr="003A518C">
              <w:rPr>
                <w:rStyle w:val="Hyperlink"/>
                <w:noProof/>
              </w:rPr>
              <w:t>ԳՐԱՖԻԿԱԿԱՆ ԲԱՆԱ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3A7CB0A" w14:textId="72F6AA5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39" w:history="1">
            <w:r w:rsidR="00A90EAB" w:rsidRPr="003A518C">
              <w:rPr>
                <w:rStyle w:val="Hyperlink"/>
                <w:noProof/>
              </w:rPr>
              <w:t>ԱՆՎ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3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72516AC" w14:textId="0202C58B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0" w:history="1">
            <w:r w:rsidR="00A90EAB" w:rsidRPr="003A518C">
              <w:rPr>
                <w:rStyle w:val="Hyperlink"/>
                <w:noProof/>
              </w:rPr>
              <w:t>Ս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4E3AEBC" w14:textId="0952EDCB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1" w:history="1">
            <w:r w:rsidR="00A90EAB" w:rsidRPr="003A518C">
              <w:rPr>
                <w:rStyle w:val="Hyperlink"/>
                <w:noProof/>
              </w:rPr>
              <w:t>ՖԻԶԻԿ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DB32B80" w14:textId="3DF319F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2" w:history="1">
            <w:r w:rsidR="00A90EAB" w:rsidRPr="003A518C">
              <w:rPr>
                <w:rStyle w:val="Hyperlink"/>
                <w:noProof/>
              </w:rPr>
              <w:t>ՔԻՄԻ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7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D98B918" w14:textId="02A1640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3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701C7A1" w14:textId="226FA0C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44" w:history="1">
            <w:r w:rsidR="00A90EAB" w:rsidRPr="003A518C">
              <w:rPr>
                <w:rStyle w:val="Hyperlink"/>
                <w:noProof/>
              </w:rPr>
              <w:t>§2.4. ԱՂ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A543345" w14:textId="428B71B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5" w:history="1">
            <w:r w:rsidR="00A90EAB" w:rsidRPr="003A518C">
              <w:rPr>
                <w:rStyle w:val="Hyperlink"/>
                <w:noProof/>
              </w:rPr>
              <w:t>ԱՂԵՐԻ ԴԱՍԱԿԱՐԳ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B3FB85A" w14:textId="6DDBB97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6" w:history="1">
            <w:r w:rsidR="00A90EAB" w:rsidRPr="003A518C">
              <w:rPr>
                <w:rStyle w:val="Hyperlink"/>
                <w:noProof/>
              </w:rPr>
              <w:t>ՄԻՋԻՆ ԱՂ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690502D" w14:textId="255F4FA8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7" w:history="1">
            <w:r w:rsidR="00A90EAB" w:rsidRPr="003A518C">
              <w:rPr>
                <w:rStyle w:val="Hyperlink"/>
                <w:noProof/>
              </w:rPr>
              <w:t>ԹԹՎԱՅԻՆ ԱՂ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960B55F" w14:textId="3D81517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8" w:history="1">
            <w:r w:rsidR="00A90EAB" w:rsidRPr="003A518C">
              <w:rPr>
                <w:rStyle w:val="Hyperlink"/>
                <w:noProof/>
              </w:rPr>
              <w:t>ՀԻՄՆԱՅԻՆ ԱՂ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E1AF45A" w14:textId="12B8A0F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49" w:history="1">
            <w:r w:rsidR="00A90EAB" w:rsidRPr="003A518C">
              <w:rPr>
                <w:rStyle w:val="Hyperlink"/>
                <w:noProof/>
              </w:rPr>
              <w:t>ԱՂԵՐԻ ՖԻԶԻԿ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4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B1CD778" w14:textId="6BBDF39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0" w:history="1">
            <w:r w:rsidR="00A90EAB" w:rsidRPr="003A518C">
              <w:rPr>
                <w:rStyle w:val="Hyperlink"/>
                <w:noProof/>
              </w:rPr>
              <w:t>ԱՂԵՐԻ ՔԻՄԻԱԿԱՆ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C82E7F7" w14:textId="4C163A9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1" w:history="1">
            <w:r w:rsidR="00A90EAB" w:rsidRPr="003A518C">
              <w:rPr>
                <w:rStyle w:val="Hyperlink"/>
                <w:noProof/>
              </w:rPr>
              <w:t>ԱՂԵՐԻ Ս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509D29D" w14:textId="4367980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2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8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4E18963" w14:textId="78C7C45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53" w:history="1">
            <w:r w:rsidR="00A90EAB" w:rsidRPr="003A518C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B603EDB" w14:textId="050A38B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4" w:history="1">
            <w:r w:rsidR="00A90EAB" w:rsidRPr="003A518C">
              <w:rPr>
                <w:rStyle w:val="Hyperlink"/>
                <w:noProof/>
              </w:rPr>
              <w:t>ՀԱՐՑԵՐ ԵՎ ՎԱՐԺ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65831A0" w14:textId="417E5C46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55" w:history="1">
            <w:r w:rsidR="00A90EAB" w:rsidRPr="003A518C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0748756" w14:textId="40DADF8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6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178E1A2" w14:textId="6786E21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57" w:history="1">
            <w:r w:rsidR="00A90EAB" w:rsidRPr="003A518C">
              <w:rPr>
                <w:rStyle w:val="Hyperlink"/>
                <w:noProof/>
              </w:rPr>
              <w:t>§2.7. ԲԱՐԴ ՆՅՈՒԹԻ ՔԻՄԻԱԿԱՆ ԲԱՆԱՁԵՎԻ ԱՐՏԱԾ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574D334" w14:textId="35C71CE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8" w:history="1">
            <w:r w:rsidR="00A90EAB" w:rsidRPr="003A518C">
              <w:rPr>
                <w:rStyle w:val="Hyperlink"/>
                <w:noProof/>
              </w:rPr>
              <w:t>ԽՆԴԻՐՆԵՐ, ՈՐՈՆՑՈՒՄ ՏՐՎԱԾ ԵՆ ԱՆՀԱՅՏ ՆՅՈՒԹ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DD73314" w14:textId="1F5051F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59" w:history="1">
            <w:r w:rsidR="00A90EAB" w:rsidRPr="003A518C">
              <w:rPr>
                <w:rStyle w:val="Hyperlink"/>
                <w:noProof/>
              </w:rPr>
              <w:t>ԱՅՐՄԱՆ ԱՐԳԱՍԻ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5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CF6128" w14:textId="4DFD286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0" w:history="1">
            <w:r w:rsidR="00A90EAB" w:rsidRPr="003A518C">
              <w:rPr>
                <w:rStyle w:val="Hyperlink"/>
                <w:noProof/>
              </w:rPr>
              <w:t>ԲՅՈՒՐԵՂԱՀԻԴՐԱՏՆԵՐԻ ԲԱՆԱՁԵՎԵՐԻ ԱՐՏԱԾ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5CEFBAB" w14:textId="35EF374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1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9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099BB8B" w14:textId="69AC12E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62" w:history="1">
            <w:r w:rsidR="00A90EAB" w:rsidRPr="003A518C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4BC96F8" w14:textId="1670D0D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3" w:history="1">
            <w:r w:rsidR="00A90EAB" w:rsidRPr="003A518C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1F868E8" w14:textId="324515D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4" w:history="1">
            <w:r w:rsidR="00A90EAB" w:rsidRPr="003A518C">
              <w:rPr>
                <w:rStyle w:val="Hyperlink"/>
                <w:noProof/>
              </w:rPr>
              <w:t>ԱՅԼ ՓՈԽԱԶԴԵՑՈՒԹՅՈՒՆ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1DD6AB0" w14:textId="78326EA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5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652DD0B" w14:textId="41CD73A6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66" w:history="1">
            <w:r w:rsidR="00A90EAB" w:rsidRPr="003A518C">
              <w:rPr>
                <w:rStyle w:val="Hyperlink"/>
                <w:noProof/>
              </w:rPr>
              <w:t>§2.9. ԽՆԴԻՐՆԵՐ ԸՍՏ ՌԵԱԿՑԻԱՅԻ ԵԼՔ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3F6D99E" w14:textId="3503EC5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7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0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0076E71" w14:textId="70CD93B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68" w:history="1">
            <w:r w:rsidR="00A90EAB" w:rsidRPr="003A518C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1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824E267" w14:textId="15C692B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69" w:history="1">
            <w:r w:rsidR="00A90EAB" w:rsidRPr="003A518C">
              <w:rPr>
                <w:rStyle w:val="Hyperlink"/>
                <w:noProof/>
              </w:rPr>
              <w:t>ԱՌԱՋԻՆ ՄԱՍ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6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1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A0E8546" w14:textId="7E5642D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70" w:history="1">
            <w:r w:rsidR="00A90EAB" w:rsidRPr="003A518C">
              <w:rPr>
                <w:rStyle w:val="Hyperlink"/>
                <w:noProof/>
              </w:rPr>
              <w:t>ԽՆԴԻՐՆԵՐ ԻՆՔՆՈՒՐՈՒՅՆ ԼՈՒԾՄԱՆ ՀԱՄԱ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1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A1BB1EF" w14:textId="6917694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71" w:history="1">
            <w:r w:rsidR="00A90EAB" w:rsidRPr="003A518C">
              <w:rPr>
                <w:rStyle w:val="Hyperlink"/>
                <w:noProof/>
              </w:rPr>
              <w:t>ԵՐԿՐՈՐԴ ՄԱՍ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1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86000F" w14:textId="71724AFD" w:rsidR="00A90EAB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2" w:history="1">
            <w:r w:rsidR="00A90EAB" w:rsidRPr="003A518C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2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6BCF7F1" w14:textId="32E6FAAA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3" w:history="1">
            <w:r w:rsidR="00A90EAB" w:rsidRPr="003A518C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2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A80D71A" w14:textId="27CD841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74" w:history="1">
            <w:r w:rsidR="00A90EAB" w:rsidRPr="003A518C">
              <w:rPr>
                <w:rStyle w:val="Hyperlink"/>
                <w:noProof/>
              </w:rPr>
              <w:t>ՄԻՋՈՒԿԱՅԻՆ ՌԵԱԿՑԻԱՆԵՐ, ՌԱԴԻՈԱԿՏԻՎ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2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BC8F8A2" w14:textId="74F5DE47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5" w:history="1">
            <w:r w:rsidR="00A90EAB" w:rsidRPr="003A518C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3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7F71FD1" w14:textId="6DB95250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6" w:history="1">
            <w:r w:rsidR="00A90EAB" w:rsidRPr="003A518C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3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E8C5AE9" w14:textId="4E936FB9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7" w:history="1">
            <w:r w:rsidR="00A90EAB" w:rsidRPr="003A518C">
              <w:rPr>
                <w:rStyle w:val="Hyperlink"/>
                <w:noProof/>
              </w:rPr>
              <w:t>§3.4. ԱՏՈՄՆԵՐԻ ԷԼԵԿՏՐՈՆԱՅԻՆ ԿԱՌՈՒՑՎԱԾ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9886925" w14:textId="5B5BA02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8" w:history="1">
            <w:r w:rsidR="00A90EAB" w:rsidRPr="003A518C">
              <w:rPr>
                <w:rStyle w:val="Hyperlink"/>
                <w:noProof/>
              </w:rPr>
              <w:t>§3.5. ՏԱՐՐԵՐԻ ԷԼԵԿՏՐՈՆԱՅԻՆ ԲԱՆԱ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1369BBE" w14:textId="5B30EC7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79" w:history="1">
            <w:r w:rsidR="00A90EAB" w:rsidRPr="003A518C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7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7017FB2" w14:textId="7266C98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0" w:history="1">
            <w:r w:rsidR="00A90EAB" w:rsidRPr="003A518C">
              <w:rPr>
                <w:rStyle w:val="Hyperlink"/>
                <w:noProof/>
              </w:rPr>
              <w:t>ՊԱՐԲԵՐԱԿԱՆ ՕՐԵՆՔԸ ԵՎ ՊԱՐԲԵՐԱԿԱՆ ՀԱՄԱԿԱՐԳ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F8CA7ED" w14:textId="6CADA52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1" w:history="1">
            <w:r w:rsidR="00A90EAB" w:rsidRPr="003A518C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4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21339C0" w14:textId="3B762E8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2" w:history="1">
            <w:r w:rsidR="00A90EAB" w:rsidRPr="003A518C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69B6CB7" w14:textId="0E5B878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83" w:history="1">
            <w:r w:rsidR="00A90EAB" w:rsidRPr="003A518C">
              <w:rPr>
                <w:rStyle w:val="Hyperlink"/>
                <w:noProof/>
              </w:rPr>
              <w:t>§3.7. ՏԱՐՐԵՐԻ ԷԼԵԿՏՐՈՆԱՅԻՆ ԸՆՏԱՆԻ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3A68CE2" w14:textId="10A4E2D8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84" w:history="1">
            <w:r w:rsidR="00A90EAB" w:rsidRPr="003A518C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777A33A" w14:textId="178ABBE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5" w:history="1">
            <w:r w:rsidR="00A90EAB" w:rsidRPr="003A518C">
              <w:rPr>
                <w:rStyle w:val="Hyperlink"/>
                <w:noProof/>
              </w:rPr>
              <w:t>ՄԵՏԱՂՆԵՐ ԵՎ ՈՉ ՄԵՏԱՂ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5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3BDBBD8" w14:textId="5A03FE0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6" w:history="1">
            <w:r w:rsidR="00A90EAB" w:rsidRPr="003A518C">
              <w:rPr>
                <w:rStyle w:val="Hyperlink"/>
                <w:noProof/>
              </w:rPr>
              <w:t>ԱՏՈՄԻ ՇԱՌԱՎԻՂ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0DC03CB" w14:textId="49C5472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7" w:history="1">
            <w:r w:rsidR="00A90EAB" w:rsidRPr="003A518C">
              <w:rPr>
                <w:rStyle w:val="Hyperlink"/>
                <w:noProof/>
              </w:rPr>
              <w:t>ԻՈՆԱՑՄԱՆ ԷՆԵՐԳԻԱ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38A50AC" w14:textId="61407A9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8" w:history="1">
            <w:r w:rsidR="00A90EAB" w:rsidRPr="003A518C">
              <w:rPr>
                <w:rStyle w:val="Hyperlink"/>
                <w:noProof/>
              </w:rPr>
              <w:t>ԷԼԵԿՏՐՈՆԻ ՆԿԱՏՄԱՄԲ ԽՆԱՄԱԿ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C45ACBA" w14:textId="19D208A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89" w:history="1">
            <w:r w:rsidR="00A90EAB" w:rsidRPr="003A518C">
              <w:rPr>
                <w:rStyle w:val="Hyperlink"/>
                <w:noProof/>
              </w:rPr>
              <w:t>ԷԼԵԿՏՐԱԲԱՑԱՍԱԿԱՆ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8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8003807" w14:textId="579385E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90" w:history="1">
            <w:r w:rsidR="00A90EAB" w:rsidRPr="003A518C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B726A4A" w14:textId="148E911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1" w:history="1">
            <w:r w:rsidR="00A90EAB" w:rsidRPr="003A518C">
              <w:rPr>
                <w:rStyle w:val="Hyperlink"/>
                <w:noProof/>
              </w:rPr>
              <w:t>ԿՈՎԱԼԵՆՏԱՅԻ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6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F647B91" w14:textId="5DCC0E1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92" w:history="1">
            <w:r w:rsidR="00A90EAB" w:rsidRPr="003A518C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CE5259E" w14:textId="771FAE1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3" w:history="1">
            <w:r w:rsidR="00A90EAB" w:rsidRPr="003A518C">
              <w:rPr>
                <w:rStyle w:val="Hyperlink"/>
                <w:noProof/>
              </w:rPr>
              <w:t>ԿԱՊԻ ԷՆԵՐԳԻԱ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DE1043A" w14:textId="7E90B5F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4" w:history="1">
            <w:r w:rsidR="00A90EAB" w:rsidRPr="003A518C">
              <w:rPr>
                <w:rStyle w:val="Hyperlink"/>
                <w:noProof/>
              </w:rPr>
              <w:t>ԿԱՊԻ ԵՐԿԱՐ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C6BF923" w14:textId="08CA6A3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5" w:history="1">
            <w:r w:rsidR="00A90EAB" w:rsidRPr="003A518C">
              <w:rPr>
                <w:rStyle w:val="Hyperlink"/>
                <w:noProof/>
              </w:rPr>
              <w:t>ԿՈՎԱԼԵՆՏԱՅԻՆ ԿԱՊԻ ՀԱԳԵՆԱԼԻ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541AC46" w14:textId="694A898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6" w:history="1">
            <w:r w:rsidR="00A90EAB" w:rsidRPr="003A518C">
              <w:rPr>
                <w:rStyle w:val="Hyperlink"/>
                <w:noProof/>
              </w:rPr>
              <w:t>ԿԱՊԻ ՈՒՂՂՎԱԾ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37ADD4F" w14:textId="22CD9AC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7" w:history="1">
            <w:r w:rsidR="00A90EAB" w:rsidRPr="003A518C">
              <w:rPr>
                <w:rStyle w:val="Hyperlink"/>
                <w:noProof/>
              </w:rPr>
              <w:t>ՀԻԲՐԻԴԱՑՈՒՄ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B88FE69" w14:textId="74BBCE1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098" w:history="1">
            <w:r w:rsidR="00A90EAB" w:rsidRPr="003A518C">
              <w:rPr>
                <w:rStyle w:val="Hyperlink"/>
                <w:noProof/>
              </w:rPr>
              <w:t>§3.11. ԻՈՆԱԿԱՆ ԵՎ ՄԵՏԱՂԱԿԱՆ ԿԱՊ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194CC66" w14:textId="00DABF6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099" w:history="1">
            <w:r w:rsidR="00A90EAB" w:rsidRPr="003A518C">
              <w:rPr>
                <w:rStyle w:val="Hyperlink"/>
                <w:noProof/>
              </w:rPr>
              <w:t>ԻՈՆԱԿԱ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09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7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4723F1F" w14:textId="46D89D3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00" w:history="1">
            <w:r w:rsidR="00A90EAB" w:rsidRPr="003A518C">
              <w:rPr>
                <w:rStyle w:val="Hyperlink"/>
                <w:noProof/>
              </w:rPr>
              <w:t>ՄԵՏԱՂԱԿԱ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DEC487A" w14:textId="20DCEA5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1" w:history="1">
            <w:r w:rsidR="00A90EAB" w:rsidRPr="003A518C">
              <w:rPr>
                <w:rStyle w:val="Hyperlink"/>
                <w:noProof/>
              </w:rPr>
              <w:t>§3.12. ՋՐԱԾՆԱԿԱՆ ԿԱՊ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CA53D58" w14:textId="265E94D3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2" w:history="1">
            <w:r w:rsidR="00A90EAB" w:rsidRPr="003A518C">
              <w:rPr>
                <w:rStyle w:val="Hyperlink"/>
                <w:noProof/>
              </w:rPr>
              <w:t>§3.13. ԲԵՎԵՌԱՅԻՆ ԵՎ ՈՉ ԲԵՎԵՌԱՅԻՆ ՄՈԼԵԿՈՒԼ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A2F4EAE" w14:textId="6F3C71E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3" w:history="1">
            <w:r w:rsidR="00A90EAB" w:rsidRPr="003A518C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8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3EA50C4" w14:textId="2E88AB0F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4" w:history="1">
            <w:r w:rsidR="00A90EAB" w:rsidRPr="003A518C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9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F2923BB" w14:textId="2FA3D9E7" w:rsidR="00A90EAB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5" w:history="1">
            <w:r w:rsidR="00A90EAB" w:rsidRPr="003A518C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9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84C7D13" w14:textId="4D2BBD4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6" w:history="1">
            <w:r w:rsidR="00A90EAB" w:rsidRPr="003A518C">
              <w:rPr>
                <w:rStyle w:val="Hyperlink"/>
                <w:noProof/>
              </w:rPr>
              <w:t>§4.1. ՏԱՐՐԵՐԻ ՕՔՍԻԴԱՑՄԱՆ ԱՍՏԻՃԱ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19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96707F5" w14:textId="7A322FD9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07" w:history="1">
            <w:r w:rsidR="00A90EAB" w:rsidRPr="003A518C">
              <w:rPr>
                <w:rStyle w:val="Hyperlink"/>
                <w:noProof/>
              </w:rPr>
              <w:t>§4.2. ՕՔՍԻԴԱՎԵՐԱԿԱՆԳՆՄԱՆ ՌԵԱԿՑԻԱ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0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0A93BD7" w14:textId="358F7D6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08" w:history="1">
            <w:r w:rsidR="00A90EAB" w:rsidRPr="003A518C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8 \h </w:instrText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b/>
                <w:bCs/>
                <w:noProof/>
                <w:webHidden/>
              </w:rPr>
              <w:t>Error! Bookmark not defined.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7696811" w14:textId="543CB96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09" w:history="1">
            <w:r w:rsidR="00A90EAB" w:rsidRPr="003A518C">
              <w:rPr>
                <w:rStyle w:val="Hyperlink"/>
                <w:noProof/>
              </w:rPr>
              <w:t>ԼՈՒԾՄ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0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0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1CA4087" w14:textId="53CCB16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0" w:history="1">
            <w:r w:rsidR="00A90EAB" w:rsidRPr="003A518C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0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71A2CB8" w14:textId="4A1755A9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1" w:history="1">
            <w:r w:rsidR="00A90EAB" w:rsidRPr="003A518C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2327917" w14:textId="737B680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2" w:history="1">
            <w:r w:rsidR="00A90EAB" w:rsidRPr="003A518C">
              <w:rPr>
                <w:rStyle w:val="Hyperlink"/>
                <w:noProof/>
              </w:rPr>
              <w:t>ՕՔՍԻԴԱՎԵՐԱԿԱՆԳՆՄԱՆ ՌԵԱԿՑԻԱՆԵՐԻ ՏԵՍԱԿ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55C56ED" w14:textId="0805DE8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3" w:history="1">
            <w:r w:rsidR="00A90EAB" w:rsidRPr="003A518C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7F8769" w14:textId="2AED02B8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4" w:history="1">
            <w:r w:rsidR="00A90EAB" w:rsidRPr="003A518C">
              <w:rPr>
                <w:rStyle w:val="Hyperlink"/>
                <w:noProof/>
              </w:rPr>
              <w:t>§4.5. ՋԵՐՄԱՔԻՄԻԱԿԱՆ ՀԱՎԱՍԱՐՈՒՄ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1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17A7B4B" w14:textId="259FB70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5" w:history="1">
            <w:r w:rsidR="00A90EAB" w:rsidRPr="003A518C">
              <w:rPr>
                <w:rStyle w:val="Hyperlink"/>
                <w:noProof/>
              </w:rPr>
              <w:t>§4.6. ՔԻՄԻԱԿԱՆ ՌԵԱԿՑԻԱՅԻ ԱՐԱԳ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2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D8D646" w14:textId="1A7B0878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6" w:history="1">
            <w:r w:rsidR="00A90EAB" w:rsidRPr="003A518C">
              <w:rPr>
                <w:rStyle w:val="Hyperlink"/>
                <w:noProof/>
              </w:rPr>
              <w:t>ՓՈԽԱԶԴՈՂ ՆՅՈՒԹԵՐԻ ԲՆՈՒՅԹ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2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A0EFBB" w14:textId="1B1D9A4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7" w:history="1">
            <w:r w:rsidR="00A90EAB" w:rsidRPr="003A518C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2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019AA87" w14:textId="166026A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18" w:history="1">
            <w:r w:rsidR="00A90EAB" w:rsidRPr="003A518C">
              <w:rPr>
                <w:rStyle w:val="Hyperlink"/>
                <w:noProof/>
              </w:rPr>
              <w:t>ՋԵՐՄԱՍՏԻՃԱՆ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3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3AFF5D4" w14:textId="0542F71E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19" w:history="1">
            <w:r w:rsidR="00A90EAB" w:rsidRPr="003A518C">
              <w:rPr>
                <w:rStyle w:val="Hyperlink"/>
                <w:noProof/>
              </w:rPr>
              <w:t>§4.7. ԿԱՏԱԼԻԶԻ ԸՆԴՀԱՆՈՒՐ ՀԻՄՈՒՆՔ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1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3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076985D" w14:textId="58EEE1F4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20" w:history="1">
            <w:r w:rsidR="00A90EAB" w:rsidRPr="003A518C">
              <w:rPr>
                <w:rStyle w:val="Hyperlink"/>
                <w:noProof/>
              </w:rPr>
              <w:t>§4.8. ՔԻՄԻԱԿԱՆ ՀԱՎԱՍԱՐԱԿՇՌ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3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0BFF32A" w14:textId="61AB1DA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1" w:history="1">
            <w:r w:rsidR="00A90EAB" w:rsidRPr="003A518C">
              <w:rPr>
                <w:rStyle w:val="Hyperlink"/>
                <w:noProof/>
              </w:rPr>
              <w:t>ԴԱՐՁԵԼԻ ԵՎ ԱՆԴԱՐՁԵԼԻ ՌԵԱԿՑԻԱ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3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EE061C1" w14:textId="35DB4E7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2" w:history="1">
            <w:r w:rsidR="00A90EAB" w:rsidRPr="003A518C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1131E9A" w14:textId="146949B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3" w:history="1">
            <w:r w:rsidR="00A90EAB" w:rsidRPr="003A518C">
              <w:rPr>
                <w:rStyle w:val="Hyperlink"/>
                <w:noProof/>
              </w:rPr>
              <w:t>ԽՆԴԻՐՆԵՐԻ ԼՈՒԾՄ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589CC97" w14:textId="158399C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24" w:history="1">
            <w:r w:rsidR="00A90EAB" w:rsidRPr="003A518C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27AA41B" w14:textId="5A5DD3F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5" w:history="1">
            <w:r w:rsidR="00A90EAB" w:rsidRPr="003A518C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5F68530" w14:textId="651B3E58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6" w:history="1">
            <w:r w:rsidR="00A90EAB" w:rsidRPr="003A518C">
              <w:rPr>
                <w:rStyle w:val="Hyperlink"/>
                <w:noProof/>
              </w:rPr>
              <w:t>ՋԵՐՄԱՍՏԻՃԱՆԻ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D605310" w14:textId="1579635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27" w:history="1">
            <w:r w:rsidR="00A90EAB" w:rsidRPr="003A518C">
              <w:rPr>
                <w:rStyle w:val="Hyperlink"/>
                <w:noProof/>
              </w:rPr>
              <w:t>ՃՆՇՄԱՆ ԱԶԴԵՑ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35F5160" w14:textId="16FB1F1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28" w:history="1">
            <w:r w:rsidR="00A90EAB" w:rsidRPr="003A518C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4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AC18B11" w14:textId="4C75BD80" w:rsidR="00A90EAB" w:rsidRDefault="00000000">
          <w:pPr>
            <w:pStyle w:val="TOC1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29" w:history="1">
            <w:r w:rsidR="00A90EAB" w:rsidRPr="003A518C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2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E00F80B" w14:textId="31E3C5E1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30" w:history="1">
            <w:r w:rsidR="00A90EAB" w:rsidRPr="003A518C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638BB48" w14:textId="307C003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1" w:history="1">
            <w:r w:rsidR="00A90EAB" w:rsidRPr="003A518C">
              <w:rPr>
                <w:rStyle w:val="Hyperlink"/>
                <w:noProof/>
              </w:rPr>
              <w:t>ԼՈՒԾՈՒՅԹՆԵՐԻ ԸՆԴՀԱՆՈՒՐ ԲՆՈՒԹԱԳԻ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975613E" w14:textId="4E968BA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2" w:history="1">
            <w:r w:rsidR="00A90EAB" w:rsidRPr="003A518C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720682F" w14:textId="3171401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3" w:history="1">
            <w:r w:rsidR="00A90EAB" w:rsidRPr="003A518C">
              <w:rPr>
                <w:rStyle w:val="Hyperlink"/>
                <w:noProof/>
              </w:rPr>
              <w:t>ԼՈՒԾՄԱՆ ՋԵՐՄՈՒԹՅՈՒՆ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14992B0" w14:textId="06C7161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4" w:history="1">
            <w:r w:rsidR="00A90EAB" w:rsidRPr="003A518C">
              <w:rPr>
                <w:rStyle w:val="Hyperlink"/>
                <w:noProof/>
              </w:rPr>
              <w:t>ԼՈՒԾՄԱՆ ԳՈՐԾԸՆԹԱՑԻ ՎՐԱ ԱԶԴՈՂ ԳՈՐԾՈ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E8D4BF2" w14:textId="3AB5869A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5" w:history="1">
            <w:r w:rsidR="00A90EAB" w:rsidRPr="003A518C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DA74CDD" w14:textId="602B3E9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6" w:history="1">
            <w:r w:rsidR="00A90EAB" w:rsidRPr="003A518C">
              <w:rPr>
                <w:rStyle w:val="Hyperlink"/>
                <w:noProof/>
              </w:rPr>
              <w:t>ԽՆԴԻՐՆԵՐԻ ԼՈՒԾՄ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5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63CC535" w14:textId="7B2E6E10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37" w:history="1">
            <w:r w:rsidR="00A90EAB" w:rsidRPr="003A518C">
              <w:rPr>
                <w:rStyle w:val="Hyperlink"/>
                <w:noProof/>
              </w:rPr>
              <w:t>§5.2. ԽՆԴԻՐՆԵՐ ԼՈՒԾՈՒՅԹՆԵՐ ԲԱԺՆԻ ՎԵՐԱԲԵՐՅԱԼ (ՄԱՍ 1)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4662CBD" w14:textId="47013365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38" w:history="1">
            <w:r w:rsidR="00A90EAB" w:rsidRPr="003A518C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ECF2820" w14:textId="48ED455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39" w:history="1">
            <w:r w:rsidR="00A90EAB" w:rsidRPr="003A518C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3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C4328D1" w14:textId="5AB4F27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0" w:history="1">
            <w:r w:rsidR="00A90EAB" w:rsidRPr="003A518C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6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781C7EC" w14:textId="6B6D74A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1" w:history="1">
            <w:r w:rsidR="00A90EAB" w:rsidRPr="003A518C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8DF7517" w14:textId="4A0A48B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2" w:history="1">
            <w:r w:rsidR="00A90EAB" w:rsidRPr="003A518C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F9BAA59" w14:textId="7EE17FDC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43" w:history="1">
            <w:r w:rsidR="00A90EAB" w:rsidRPr="003A518C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7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1E324FA" w14:textId="2941C257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44" w:history="1">
            <w:r w:rsidR="00A90EAB" w:rsidRPr="003A518C">
              <w:rPr>
                <w:rStyle w:val="Hyperlink"/>
                <w:noProof/>
              </w:rPr>
              <w:t>§5.5. ԷԼԵԿՏՐՈԼԻՏԱՅԻՆ ԴԻՍՈՑՈՒՄ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20E3C0C" w14:textId="7871E2D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5" w:history="1">
            <w:r w:rsidR="00A90EAB" w:rsidRPr="003A518C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7227F2A" w14:textId="6BD9B16C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6" w:history="1">
            <w:r w:rsidR="00A90EAB" w:rsidRPr="003A518C">
              <w:rPr>
                <w:rStyle w:val="Hyperlink"/>
                <w:noProof/>
              </w:rPr>
              <w:t>ԻՈՆՆԵՐԻ ՀԱՏԿՈՒԹՅՈՒՆ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17529D3" w14:textId="3DF74A4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7" w:history="1">
            <w:r w:rsidR="00A90EAB" w:rsidRPr="003A518C">
              <w:rPr>
                <w:rStyle w:val="Hyperlink"/>
                <w:noProof/>
              </w:rPr>
              <w:t>ԹԹՈՒՆԵՐԻ ԴԻՍՈ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6D26D01" w14:textId="43F6E7B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8" w:history="1">
            <w:r w:rsidR="00A90EAB" w:rsidRPr="003A518C">
              <w:rPr>
                <w:rStyle w:val="Hyperlink"/>
                <w:noProof/>
              </w:rPr>
              <w:t>ՀԻՄՔԵՐԻ ԴԻՍՈ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1AC81AD" w14:textId="4B158325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49" w:history="1">
            <w:r w:rsidR="00A90EAB" w:rsidRPr="003A518C">
              <w:rPr>
                <w:rStyle w:val="Hyperlink"/>
                <w:noProof/>
              </w:rPr>
              <w:t>ԱՂԵՐԻ ԴԻՍՈՑ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4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71F79A2B" w14:textId="3C9EBC0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0" w:history="1">
            <w:r w:rsidR="00A90EAB" w:rsidRPr="003A518C">
              <w:rPr>
                <w:rStyle w:val="Hyperlink"/>
                <w:noProof/>
              </w:rPr>
              <w:t>ԽՆԴԻՐՆԵՐԻ ԼՈՒԾՄԱՆ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6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2E25909" w14:textId="68C5895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1" w:history="1">
            <w:r w:rsidR="00A90EAB" w:rsidRPr="003A518C">
              <w:rPr>
                <w:rStyle w:val="Hyperlink"/>
                <w:noProof/>
              </w:rPr>
              <w:t>ԴԻՍՈՑՄԱՆ ԱՍՏԻՃԱ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07E7A07" w14:textId="4EED9E41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2" w:history="1">
            <w:r w:rsidR="00A90EAB" w:rsidRPr="003A518C">
              <w:rPr>
                <w:rStyle w:val="Hyperlink"/>
                <w:noProof/>
              </w:rPr>
              <w:t>ՈՒԺԵՂ և ԹՈՒՅԼ ԷԼԵԿՏՐՈԼԻՏ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8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F1C0429" w14:textId="183B770D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3" w:history="1">
            <w:r w:rsidR="00A90EAB" w:rsidRPr="003A518C">
              <w:rPr>
                <w:rStyle w:val="Hyperlink"/>
                <w:noProof/>
              </w:rPr>
              <w:t>ԴԻՍՈՑՄԱՆ ՀԱՍՏԱՏ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9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0D8536A" w14:textId="56284A13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54" w:history="1">
            <w:r w:rsidR="00A90EAB" w:rsidRPr="003A518C">
              <w:rPr>
                <w:rStyle w:val="Hyperlink"/>
                <w:noProof/>
              </w:rPr>
              <w:t>§5.6. ՕՔՍԻԴՆԵՐԻ ԹԹՎԱՅԻՆ ԵՎ ՀԻՄՆԱՅԻՆ ՀԱՏԿՈՒԹՅՈՒՆՆԵՐԻ ՓՈՓՈԽՈՒԹՅՈՒՆՆԵՐՆ ԸՍՏ ՏԱՐՐԵՐԻ ՇԱՌԱՎԻՂՆԵՐԻ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9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604E987" w14:textId="5D901A13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55" w:history="1">
            <w:r w:rsidR="00A90EAB" w:rsidRPr="003A518C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9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57FC44C" w14:textId="06290179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56" w:history="1">
            <w:r w:rsidR="00A90EAB" w:rsidRPr="003A518C">
              <w:rPr>
                <w:rStyle w:val="Hyperlink"/>
                <w:noProof/>
              </w:rPr>
              <w:t>§5.8. ՋՐԻ ԻՈՆԱԿԱՆ ԱՐՏԱԴՐՅԱԼ, ՋՐԱԾՆԱԿԱՆ ՑՈՒՑԻՉ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29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19A72CC" w14:textId="62343122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57" w:history="1">
            <w:r w:rsidR="00A90EAB" w:rsidRPr="003A518C">
              <w:rPr>
                <w:rStyle w:val="Hyperlink"/>
                <w:noProof/>
              </w:rPr>
              <w:t>§5.9. ԱՂԵՐԻ ՀԻԴՐՈԼԻԶ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0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D32D81F" w14:textId="51CB518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8" w:history="1">
            <w:r w:rsidR="00A90EAB" w:rsidRPr="003A518C">
              <w:rPr>
                <w:rStyle w:val="Hyperlink"/>
                <w:noProof/>
              </w:rPr>
              <w:t>ԱՍՏԻՃԱՆԱԿԱՆ ՀԻԴՐՈԼԻԶ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0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299F934" w14:textId="79621C04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59" w:history="1">
            <w:r w:rsidR="00A90EAB" w:rsidRPr="003A518C">
              <w:rPr>
                <w:rStyle w:val="Hyperlink"/>
                <w:noProof/>
              </w:rPr>
              <w:t>ԱՆԴԱՐՁԵԼԻ ՀԻԴՐՈԼԻԶ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5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0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7F9EE7F" w14:textId="13332C9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0" w:history="1">
            <w:r w:rsidR="00A90EAB" w:rsidRPr="003A518C">
              <w:rPr>
                <w:rStyle w:val="Hyperlink"/>
                <w:noProof/>
              </w:rPr>
              <w:t>ՀԻԴՐՈԼԻԶԻ ԱՍՏԻՃԱ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0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0A3F573B" w14:textId="479F8622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1" w:history="1">
            <w:r w:rsidR="00A90EAB" w:rsidRPr="003A518C">
              <w:rPr>
                <w:rStyle w:val="Hyperlink"/>
                <w:noProof/>
              </w:rPr>
              <w:t>ԹԹՎԱՅԻՆ ԱՂԵՐԻ ՀԻԴՐՈԼԻԶ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B0224C9" w14:textId="1734A3A8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62" w:history="1">
            <w:r w:rsidR="00A90EAB" w:rsidRPr="003A518C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C4A0F41" w14:textId="49B0BDA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3" w:history="1">
            <w:r w:rsidR="00A90EAB" w:rsidRPr="003A518C">
              <w:rPr>
                <w:rStyle w:val="Hyperlink"/>
                <w:noProof/>
              </w:rPr>
              <w:t>ՀԻԴՐՈԼԻԶԻ ՀԱՍՏԱՏՈՒՆ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0382175" w14:textId="1C91012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4" w:history="1">
            <w:r w:rsidR="00A90EAB" w:rsidRPr="003A518C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4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4684E1D" w14:textId="79CAD5F6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65" w:history="1">
            <w:r w:rsidR="00A90EAB" w:rsidRPr="003A518C">
              <w:rPr>
                <w:rStyle w:val="Hyperlink"/>
                <w:noProof/>
              </w:rPr>
              <w:t>§5.11. ԷԼԵԿՏՐՈԼԻԶ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0896263" w14:textId="2DCCAD13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6" w:history="1">
            <w:r w:rsidR="00A90EAB" w:rsidRPr="003A518C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6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1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1903E1E" w14:textId="66DE5EE7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7" w:history="1">
            <w:r w:rsidR="00A90EAB" w:rsidRPr="003A518C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7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1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5ABC9AE" w14:textId="1C8B050F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8" w:history="1">
            <w:r w:rsidR="00A90EAB" w:rsidRPr="003A518C">
              <w:rPr>
                <w:rStyle w:val="Hyperlink"/>
                <w:noProof/>
              </w:rPr>
              <w:t>ԽՆԴԻՐՆԵՐ ԷԼԵԿՏՐՈԼԻԶԻ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8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3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3A650EAC" w14:textId="7255FF3E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69" w:history="1">
            <w:r w:rsidR="00A90EAB" w:rsidRPr="003A518C">
              <w:rPr>
                <w:rStyle w:val="Hyperlink"/>
                <w:noProof/>
              </w:rPr>
              <w:t>ԽՆԴԻՐՆԵՐ ՄԵՏԱՂՆԵՐԻ ԴՈՒՐՍ ՄՂՄԱՆ ՎԵՐԱԲԵՐՅԱԼ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69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5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1F0BCFE" w14:textId="46087EAD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70" w:history="1">
            <w:r w:rsidR="00A90EAB" w:rsidRPr="003A518C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0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8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1B8F3451" w14:textId="0034CC6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71" w:history="1">
            <w:r w:rsidR="00A90EAB" w:rsidRPr="003A518C">
              <w:rPr>
                <w:rStyle w:val="Hyperlink"/>
                <w:noProof/>
              </w:rPr>
              <w:t>ԽԱՌՆՈՒՐԴՆԵՐԻ ԲԱԺԱՆՄԱՆ ՄԵԹՈԴՆԵՐ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1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5FD6CB4F" w14:textId="5375FF26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72" w:history="1">
            <w:r w:rsidR="00A90EAB" w:rsidRPr="003A518C">
              <w:rPr>
                <w:rStyle w:val="Hyperlink"/>
                <w:noProof/>
              </w:rPr>
              <w:t>ԱՆՀԱՄԱՍԵՌ ԽԱՌՆՈՒՐԴՆԵՐԻ ԲԱԺ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2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2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4E428544" w14:textId="19CFFC20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73" w:history="1">
            <w:r w:rsidR="00A90EAB" w:rsidRPr="003A518C">
              <w:rPr>
                <w:rStyle w:val="Hyperlink"/>
                <w:noProof/>
              </w:rPr>
              <w:t>ՀԱՄԱՍԵՌ ԽԱՌՆՈՒՐԴՆԵՐԻ ԲԱԺԱՆՈՒՄԸ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3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32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8FF6D4C" w14:textId="62B5070A" w:rsidR="00A90EAB" w:rsidRDefault="00000000">
          <w:pPr>
            <w:pStyle w:val="TOC2"/>
            <w:tabs>
              <w:tab w:val="right" w:leader="dot" w:pos="7981"/>
            </w:tabs>
            <w:rPr>
              <w:rFonts w:eastAsiaTheme="minorEastAsia"/>
              <w:noProof/>
            </w:rPr>
          </w:pPr>
          <w:hyperlink w:anchor="_Toc152437174" w:history="1">
            <w:r w:rsidR="00A90EAB" w:rsidRPr="003A518C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4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37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2A10F685" w14:textId="74F1CCE9" w:rsidR="00A90EAB" w:rsidRDefault="00000000">
          <w:pPr>
            <w:pStyle w:val="TOC3"/>
            <w:tabs>
              <w:tab w:val="right" w:leader="dot" w:pos="7981"/>
            </w:tabs>
            <w:rPr>
              <w:rFonts w:eastAsiaTheme="minorEastAsia"/>
              <w:noProof/>
              <w:sz w:val="22"/>
            </w:rPr>
          </w:pPr>
          <w:hyperlink w:anchor="_Toc152437175" w:history="1">
            <w:r w:rsidR="00A90EAB" w:rsidRPr="003A518C">
              <w:rPr>
                <w:rStyle w:val="Hyperlink"/>
                <w:noProof/>
              </w:rPr>
              <w:t>ԿՈԼՈԻԴ ՀԱՄԱԿԱՐԳԵՐ</w:t>
            </w:r>
            <w:r w:rsidR="00A90EAB">
              <w:rPr>
                <w:noProof/>
                <w:webHidden/>
              </w:rPr>
              <w:tab/>
            </w:r>
            <w:r w:rsidR="00A90EAB">
              <w:rPr>
                <w:noProof/>
                <w:webHidden/>
              </w:rPr>
              <w:fldChar w:fldCharType="begin"/>
            </w:r>
            <w:r w:rsidR="00A90EAB">
              <w:rPr>
                <w:noProof/>
                <w:webHidden/>
              </w:rPr>
              <w:instrText xml:space="preserve"> PAGEREF _Toc152437175 \h </w:instrText>
            </w:r>
            <w:r w:rsidR="00A90EAB">
              <w:rPr>
                <w:noProof/>
                <w:webHidden/>
              </w:rPr>
            </w:r>
            <w:r w:rsidR="00A90EAB">
              <w:rPr>
                <w:noProof/>
                <w:webHidden/>
              </w:rPr>
              <w:fldChar w:fldCharType="separate"/>
            </w:r>
            <w:r w:rsidR="00757B68">
              <w:rPr>
                <w:noProof/>
                <w:webHidden/>
              </w:rPr>
              <w:t>339</w:t>
            </w:r>
            <w:r w:rsidR="00A90EAB">
              <w:rPr>
                <w:noProof/>
                <w:webHidden/>
              </w:rPr>
              <w:fldChar w:fldCharType="end"/>
            </w:r>
          </w:hyperlink>
        </w:p>
        <w:p w14:paraId="668BF0DD" w14:textId="4CBD4D9E" w:rsidR="006D43F1" w:rsidRDefault="000464C1">
          <w:pPr>
            <w:rPr>
              <w:b/>
              <w:bCs/>
              <w:noProof/>
            </w:rPr>
          </w:pPr>
          <w:r>
            <w:fldChar w:fldCharType="end"/>
          </w:r>
        </w:p>
      </w:sdtContent>
    </w:sdt>
    <w:p w14:paraId="1557858F" w14:textId="59AB8CA6" w:rsidR="00B66235" w:rsidRDefault="00B66235"/>
    <w:p w14:paraId="253FA402" w14:textId="1583A331" w:rsidR="00B66235" w:rsidRDefault="00B66235"/>
    <w:p w14:paraId="761846B2" w14:textId="1C5D07D6" w:rsidR="00B66235" w:rsidRDefault="00B66235"/>
    <w:p w14:paraId="3802693F" w14:textId="4F8C5AD2" w:rsidR="00B66235" w:rsidRDefault="00B66235"/>
    <w:p w14:paraId="56850853" w14:textId="489D306B" w:rsidR="00B66235" w:rsidRDefault="00B66235"/>
    <w:p w14:paraId="515751A9" w14:textId="1DE4A39A" w:rsidR="00B66235" w:rsidRDefault="00B66235"/>
    <w:p w14:paraId="6765114D" w14:textId="2B55A651" w:rsidR="00B66235" w:rsidRDefault="00B66235"/>
    <w:p w14:paraId="0FDA481F" w14:textId="440D86CF" w:rsidR="00B66235" w:rsidRDefault="00B66235"/>
    <w:p w14:paraId="3306B984" w14:textId="77777777" w:rsidR="00B66235" w:rsidRDefault="00B66235"/>
    <w:p w14:paraId="39F0C7B7" w14:textId="3B1AB28C" w:rsidR="00B66235" w:rsidRDefault="00B66235">
      <w:r>
        <w:rPr>
          <w:noProof/>
        </w:rPr>
        <w:drawing>
          <wp:inline distT="0" distB="0" distL="0" distR="0" wp14:anchorId="397FF737" wp14:editId="37C08699">
            <wp:extent cx="1343025" cy="1078865"/>
            <wp:effectExtent l="0" t="0" r="9525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66235" w:rsidSect="00207326">
      <w:footerReference w:type="default" r:id="rId758"/>
      <w:pgSz w:w="9979" w:h="14175" w:code="34"/>
      <w:pgMar w:top="1138" w:right="1138" w:bottom="1138" w:left="850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595E56" w14:textId="77777777" w:rsidR="00880B36" w:rsidRDefault="00880B36" w:rsidP="00D34853">
      <w:pPr>
        <w:spacing w:after="0" w:line="240" w:lineRule="auto"/>
      </w:pPr>
      <w:r>
        <w:separator/>
      </w:r>
    </w:p>
  </w:endnote>
  <w:endnote w:type="continuationSeparator" w:id="0">
    <w:p w14:paraId="1E835AB4" w14:textId="77777777" w:rsidR="00880B36" w:rsidRDefault="00880B36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424B4" w14:textId="3553F550" w:rsidR="001E2BE6" w:rsidRDefault="001E2BE6" w:rsidP="00F76434">
    <w:pPr>
      <w:pStyle w:val="Footer"/>
      <w:jc w:val="center"/>
    </w:pPr>
  </w:p>
  <w:p w14:paraId="49889B68" w14:textId="77777777" w:rsidR="001E2BE6" w:rsidRDefault="001E2BE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072298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1B9792" w14:textId="77777777" w:rsidR="001A3D1E" w:rsidRDefault="001A3D1E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E9279C7" w14:textId="77777777" w:rsidR="001A3D1E" w:rsidRDefault="001A3D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BB919D" w14:textId="77777777" w:rsidR="00880B36" w:rsidRDefault="00880B36" w:rsidP="00D34853">
      <w:pPr>
        <w:spacing w:after="0" w:line="240" w:lineRule="auto"/>
      </w:pPr>
      <w:r>
        <w:separator/>
      </w:r>
    </w:p>
  </w:footnote>
  <w:footnote w:type="continuationSeparator" w:id="0">
    <w:p w14:paraId="7C10FAE1" w14:textId="77777777" w:rsidR="00880B36" w:rsidRDefault="00880B36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1E2BE6" w:rsidRPr="00A502E4" w:rsidRDefault="001E2BE6" w:rsidP="00302A17">
      <w:pPr>
        <w:pStyle w:val="Q-Normal"/>
        <w:rPr>
          <w:sz w:val="16"/>
          <w:szCs w:val="16"/>
        </w:rPr>
      </w:pPr>
      <w:r>
        <w:rPr>
          <w:rStyle w:val="FootnoteReference"/>
        </w:rPr>
        <w:footnoteRef/>
      </w:r>
      <w:r>
        <w:t xml:space="preserve"> </w:t>
      </w:r>
      <w:r w:rsidRPr="00A502E4">
        <w:rPr>
          <w:sz w:val="16"/>
          <w:szCs w:val="16"/>
        </w:rPr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</w:rPr>
          <m:t>ε</m:t>
        </m:r>
      </m:oMath>
      <w:r w:rsidRPr="00A502E4">
        <w:rPr>
          <w:sz w:val="16"/>
          <w:szCs w:val="16"/>
        </w:rPr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A502E4">
        <w:rPr>
          <w:sz w:val="16"/>
          <w:szCs w:val="16"/>
          <w:vertAlign w:val="superscript"/>
        </w:rPr>
        <w:t>0</w:t>
      </w:r>
      <w:r w:rsidRPr="00A502E4">
        <w:rPr>
          <w:sz w:val="16"/>
          <w:szCs w:val="16"/>
        </w:rPr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502E4">
        <w:rPr>
          <w:rFonts w:eastAsiaTheme="minorEastAsia"/>
          <w:b/>
          <w:sz w:val="16"/>
          <w:szCs w:val="16"/>
        </w:rPr>
        <w:t>ε</w:t>
      </w:r>
      <w:r w:rsidRPr="00A502E4">
        <w:rPr>
          <w:rFonts w:eastAsiaTheme="minorEastAsia"/>
          <w:sz w:val="16"/>
          <w:szCs w:val="16"/>
        </w:rPr>
        <w:t>=1</w:t>
      </w:r>
      <w:r w:rsidRPr="00A502E4">
        <w:rPr>
          <w:sz w:val="16"/>
          <w:szCs w:val="16"/>
        </w:rPr>
        <w:t>, էթիլ սպիրտի համար՝ 26, գլիցերինի համար՝ 43, բենզոլի համար՝ 2,23: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9" type="#_x0000_t75" style="width:11.25pt;height:11.25pt" o:bullet="t">
        <v:imagedata r:id="rId1" o:title="msoFB17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5BF1A5B"/>
    <w:multiLevelType w:val="hybridMultilevel"/>
    <w:tmpl w:val="AD9260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1B3DB8"/>
    <w:multiLevelType w:val="hybridMultilevel"/>
    <w:tmpl w:val="56429EF6"/>
    <w:lvl w:ilvl="0" w:tplc="AE5CA61A">
      <w:start w:val="1"/>
      <w:numFmt w:val="decimal"/>
      <w:pStyle w:val="Q-Nkar"/>
      <w:suff w:val="space"/>
      <w:lvlText w:val="նկար 1.%1."/>
      <w:lvlJc w:val="left"/>
      <w:pPr>
        <w:ind w:left="72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48F67B10"/>
    <w:lvl w:ilvl="0" w:tplc="8F4E3738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342246A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3A63E6"/>
    <w:multiLevelType w:val="hybridMultilevel"/>
    <w:tmpl w:val="3322F186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217A0505"/>
    <w:multiLevelType w:val="hybridMultilevel"/>
    <w:tmpl w:val="9E3869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9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7312E58"/>
    <w:multiLevelType w:val="hybridMultilevel"/>
    <w:tmpl w:val="C0C6F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5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9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55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0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2EC74E6F"/>
    <w:multiLevelType w:val="hybridMultilevel"/>
    <w:tmpl w:val="5D46C4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5" w15:restartNumberingAfterBreak="0">
    <w:nsid w:val="2FB20189"/>
    <w:multiLevelType w:val="hybridMultilevel"/>
    <w:tmpl w:val="ECCE4458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6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8E86909"/>
    <w:multiLevelType w:val="hybridMultilevel"/>
    <w:tmpl w:val="089803E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2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4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5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7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6F54646"/>
    <w:multiLevelType w:val="hybridMultilevel"/>
    <w:tmpl w:val="DC36C824"/>
    <w:lvl w:ilvl="0" w:tplc="AC18C634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00808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4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5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6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8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3AA3AD0"/>
    <w:multiLevelType w:val="hybridMultilevel"/>
    <w:tmpl w:val="E4C6FD1C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1" w15:restartNumberingAfterBreak="0">
    <w:nsid w:val="71813F26"/>
    <w:multiLevelType w:val="hybridMultilevel"/>
    <w:tmpl w:val="A39E8EBA"/>
    <w:lvl w:ilvl="0" w:tplc="E0605C50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2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5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80057FD"/>
    <w:multiLevelType w:val="hybridMultilevel"/>
    <w:tmpl w:val="B764EB44"/>
    <w:lvl w:ilvl="0" w:tplc="04090007">
      <w:start w:val="1"/>
      <w:numFmt w:val="bullet"/>
      <w:lvlText w:val=""/>
      <w:lvlPicBulletId w:val="0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8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2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227913238">
    <w:abstractNumId w:val="76"/>
  </w:num>
  <w:num w:numId="2" w16cid:durableId="299263175">
    <w:abstractNumId w:val="63"/>
  </w:num>
  <w:num w:numId="3" w16cid:durableId="1165392572">
    <w:abstractNumId w:val="78"/>
  </w:num>
  <w:num w:numId="4" w16cid:durableId="1192954951">
    <w:abstractNumId w:val="62"/>
  </w:num>
  <w:num w:numId="5" w16cid:durableId="272976830">
    <w:abstractNumId w:val="84"/>
  </w:num>
  <w:num w:numId="6" w16cid:durableId="610018745">
    <w:abstractNumId w:val="93"/>
  </w:num>
  <w:num w:numId="7" w16cid:durableId="1393236929">
    <w:abstractNumId w:val="55"/>
  </w:num>
  <w:num w:numId="8" w16cid:durableId="394206918">
    <w:abstractNumId w:val="11"/>
  </w:num>
  <w:num w:numId="9" w16cid:durableId="932518155">
    <w:abstractNumId w:val="47"/>
  </w:num>
  <w:num w:numId="10" w16cid:durableId="1396850897">
    <w:abstractNumId w:val="85"/>
  </w:num>
  <w:num w:numId="11" w16cid:durableId="1064529233">
    <w:abstractNumId w:val="68"/>
  </w:num>
  <w:num w:numId="12" w16cid:durableId="1629820316">
    <w:abstractNumId w:val="31"/>
  </w:num>
  <w:num w:numId="13" w16cid:durableId="1208376688">
    <w:abstractNumId w:val="28"/>
  </w:num>
  <w:num w:numId="14" w16cid:durableId="348525161">
    <w:abstractNumId w:val="53"/>
  </w:num>
  <w:num w:numId="15" w16cid:durableId="72244953">
    <w:abstractNumId w:val="2"/>
  </w:num>
  <w:num w:numId="16" w16cid:durableId="610163637">
    <w:abstractNumId w:val="42"/>
  </w:num>
  <w:num w:numId="17" w16cid:durableId="736392837">
    <w:abstractNumId w:val="56"/>
  </w:num>
  <w:num w:numId="18" w16cid:durableId="1222405337">
    <w:abstractNumId w:val="92"/>
  </w:num>
  <w:num w:numId="19" w16cid:durableId="567306129">
    <w:abstractNumId w:val="36"/>
  </w:num>
  <w:num w:numId="20" w16cid:durableId="2067335883">
    <w:abstractNumId w:val="79"/>
  </w:num>
  <w:num w:numId="21" w16cid:durableId="1711807503">
    <w:abstractNumId w:val="9"/>
  </w:num>
  <w:num w:numId="22" w16cid:durableId="1213613418">
    <w:abstractNumId w:val="7"/>
  </w:num>
  <w:num w:numId="23" w16cid:durableId="354885625">
    <w:abstractNumId w:val="48"/>
  </w:num>
  <w:num w:numId="24" w16cid:durableId="731925445">
    <w:abstractNumId w:val="15"/>
  </w:num>
  <w:num w:numId="25" w16cid:durableId="1533957141">
    <w:abstractNumId w:val="29"/>
  </w:num>
  <w:num w:numId="26" w16cid:durableId="585769540">
    <w:abstractNumId w:val="1"/>
  </w:num>
  <w:num w:numId="27" w16cid:durableId="568343287">
    <w:abstractNumId w:val="70"/>
  </w:num>
  <w:num w:numId="28" w16cid:durableId="1790003181">
    <w:abstractNumId w:val="90"/>
  </w:num>
  <w:num w:numId="29" w16cid:durableId="1285112389">
    <w:abstractNumId w:val="50"/>
  </w:num>
  <w:num w:numId="30" w16cid:durableId="1286305632">
    <w:abstractNumId w:val="61"/>
  </w:num>
  <w:num w:numId="31" w16cid:durableId="428544570">
    <w:abstractNumId w:val="4"/>
  </w:num>
  <w:num w:numId="32" w16cid:durableId="1735471765">
    <w:abstractNumId w:val="21"/>
  </w:num>
  <w:num w:numId="33" w16cid:durableId="94137970">
    <w:abstractNumId w:val="49"/>
  </w:num>
  <w:num w:numId="34" w16cid:durableId="452941698">
    <w:abstractNumId w:val="22"/>
  </w:num>
  <w:num w:numId="35" w16cid:durableId="2132167225">
    <w:abstractNumId w:val="5"/>
  </w:num>
  <w:num w:numId="36" w16cid:durableId="179705371">
    <w:abstractNumId w:val="69"/>
  </w:num>
  <w:num w:numId="37" w16cid:durableId="487210614">
    <w:abstractNumId w:val="57"/>
  </w:num>
  <w:num w:numId="38" w16cid:durableId="931818606">
    <w:abstractNumId w:val="41"/>
  </w:num>
  <w:num w:numId="39" w16cid:durableId="1446845638">
    <w:abstractNumId w:val="35"/>
  </w:num>
  <w:num w:numId="40" w16cid:durableId="1453936997">
    <w:abstractNumId w:val="37"/>
  </w:num>
  <w:num w:numId="41" w16cid:durableId="1985741906">
    <w:abstractNumId w:val="91"/>
  </w:num>
  <w:num w:numId="42" w16cid:durableId="1815635327">
    <w:abstractNumId w:val="66"/>
  </w:num>
  <w:num w:numId="43" w16cid:durableId="1420566223">
    <w:abstractNumId w:val="24"/>
  </w:num>
  <w:num w:numId="44" w16cid:durableId="1893954573">
    <w:abstractNumId w:val="65"/>
  </w:num>
  <w:num w:numId="45" w16cid:durableId="1638533539">
    <w:abstractNumId w:val="30"/>
  </w:num>
  <w:num w:numId="46" w16cid:durableId="84352964">
    <w:abstractNumId w:val="51"/>
  </w:num>
  <w:num w:numId="47" w16cid:durableId="1673026503">
    <w:abstractNumId w:val="20"/>
  </w:num>
  <w:num w:numId="48" w16cid:durableId="613220520">
    <w:abstractNumId w:val="88"/>
  </w:num>
  <w:num w:numId="49" w16cid:durableId="1338922194">
    <w:abstractNumId w:val="89"/>
  </w:num>
  <w:num w:numId="50" w16cid:durableId="1428186293">
    <w:abstractNumId w:val="52"/>
  </w:num>
  <w:num w:numId="51" w16cid:durableId="88359597">
    <w:abstractNumId w:val="58"/>
  </w:num>
  <w:num w:numId="52" w16cid:durableId="1865169092">
    <w:abstractNumId w:val="83"/>
  </w:num>
  <w:num w:numId="53" w16cid:durableId="1660689508">
    <w:abstractNumId w:val="18"/>
  </w:num>
  <w:num w:numId="54" w16cid:durableId="889683658">
    <w:abstractNumId w:val="46"/>
  </w:num>
  <w:num w:numId="55" w16cid:durableId="5980074">
    <w:abstractNumId w:val="86"/>
  </w:num>
  <w:num w:numId="56" w16cid:durableId="1924608360">
    <w:abstractNumId w:val="75"/>
  </w:num>
  <w:num w:numId="57" w16cid:durableId="1119300004">
    <w:abstractNumId w:val="77"/>
  </w:num>
  <w:num w:numId="58" w16cid:durableId="842823722">
    <w:abstractNumId w:val="32"/>
  </w:num>
  <w:num w:numId="59" w16cid:durableId="1450276340">
    <w:abstractNumId w:val="10"/>
  </w:num>
  <w:num w:numId="60" w16cid:durableId="26488155">
    <w:abstractNumId w:val="16"/>
  </w:num>
  <w:num w:numId="61" w16cid:durableId="1809974213">
    <w:abstractNumId w:val="73"/>
  </w:num>
  <w:num w:numId="62" w16cid:durableId="755859238">
    <w:abstractNumId w:val="25"/>
  </w:num>
  <w:num w:numId="63" w16cid:durableId="1646663079">
    <w:abstractNumId w:val="8"/>
  </w:num>
  <w:num w:numId="64" w16cid:durableId="31417553">
    <w:abstractNumId w:val="13"/>
  </w:num>
  <w:num w:numId="65" w16cid:durableId="475076482">
    <w:abstractNumId w:val="12"/>
  </w:num>
  <w:num w:numId="66" w16cid:durableId="1005594149">
    <w:abstractNumId w:val="19"/>
  </w:num>
  <w:num w:numId="67" w16cid:durableId="1904101266">
    <w:abstractNumId w:val="23"/>
  </w:num>
  <w:num w:numId="68" w16cid:durableId="346179748">
    <w:abstractNumId w:val="38"/>
  </w:num>
  <w:num w:numId="69" w16cid:durableId="113601036">
    <w:abstractNumId w:val="39"/>
  </w:num>
  <w:num w:numId="70" w16cid:durableId="18043533">
    <w:abstractNumId w:val="14"/>
  </w:num>
  <w:num w:numId="71" w16cid:durableId="883323878">
    <w:abstractNumId w:val="0"/>
  </w:num>
  <w:num w:numId="72" w16cid:durableId="319383136">
    <w:abstractNumId w:val="59"/>
  </w:num>
  <w:num w:numId="73" w16cid:durableId="846988552">
    <w:abstractNumId w:val="82"/>
  </w:num>
  <w:num w:numId="74" w16cid:durableId="51664467">
    <w:abstractNumId w:val="87"/>
  </w:num>
  <w:num w:numId="75" w16cid:durableId="906495854">
    <w:abstractNumId w:val="45"/>
  </w:num>
  <w:num w:numId="76" w16cid:durableId="1688094794">
    <w:abstractNumId w:val="60"/>
  </w:num>
  <w:num w:numId="77" w16cid:durableId="841627609">
    <w:abstractNumId w:val="72"/>
  </w:num>
  <w:num w:numId="78" w16cid:durableId="976421019">
    <w:abstractNumId w:val="6"/>
  </w:num>
  <w:num w:numId="79" w16cid:durableId="1559436391">
    <w:abstractNumId w:val="34"/>
  </w:num>
  <w:num w:numId="80" w16cid:durableId="1571189072">
    <w:abstractNumId w:val="17"/>
  </w:num>
  <w:num w:numId="81" w16cid:durableId="584655810">
    <w:abstractNumId w:val="64"/>
  </w:num>
  <w:num w:numId="82" w16cid:durableId="674770362">
    <w:abstractNumId w:val="81"/>
  </w:num>
  <w:num w:numId="83" w16cid:durableId="1997109341">
    <w:abstractNumId w:val="74"/>
  </w:num>
  <w:num w:numId="84" w16cid:durableId="1325281359">
    <w:abstractNumId w:val="40"/>
  </w:num>
  <w:num w:numId="85" w16cid:durableId="1821264420">
    <w:abstractNumId w:val="67"/>
  </w:num>
  <w:num w:numId="86" w16cid:durableId="211894188">
    <w:abstractNumId w:val="44"/>
  </w:num>
  <w:num w:numId="87" w16cid:durableId="144206452">
    <w:abstractNumId w:val="80"/>
  </w:num>
  <w:num w:numId="88" w16cid:durableId="774979506">
    <w:abstractNumId w:val="54"/>
  </w:num>
  <w:num w:numId="89" w16cid:durableId="792870838">
    <w:abstractNumId w:val="26"/>
  </w:num>
  <w:num w:numId="90" w16cid:durableId="1364676625">
    <w:abstractNumId w:val="33"/>
  </w:num>
  <w:num w:numId="91" w16cid:durableId="2052462794">
    <w:abstractNumId w:val="27"/>
  </w:num>
  <w:num w:numId="92" w16cid:durableId="460459772">
    <w:abstractNumId w:val="3"/>
  </w:num>
  <w:num w:numId="93" w16cid:durableId="1254507256">
    <w:abstractNumId w:val="71"/>
  </w:num>
  <w:num w:numId="94" w16cid:durableId="1800877708">
    <w:abstractNumId w:val="43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5FE"/>
    <w:rsid w:val="00005D01"/>
    <w:rsid w:val="00005EF5"/>
    <w:rsid w:val="0000665B"/>
    <w:rsid w:val="00007A71"/>
    <w:rsid w:val="00007AEF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492F"/>
    <w:rsid w:val="00016522"/>
    <w:rsid w:val="00017AA3"/>
    <w:rsid w:val="00020C95"/>
    <w:rsid w:val="00021C49"/>
    <w:rsid w:val="00021E2E"/>
    <w:rsid w:val="00022841"/>
    <w:rsid w:val="00022984"/>
    <w:rsid w:val="00022C0B"/>
    <w:rsid w:val="000256B5"/>
    <w:rsid w:val="000259EE"/>
    <w:rsid w:val="000274ED"/>
    <w:rsid w:val="00027EBA"/>
    <w:rsid w:val="000301C6"/>
    <w:rsid w:val="000303E5"/>
    <w:rsid w:val="0003185E"/>
    <w:rsid w:val="00032BCF"/>
    <w:rsid w:val="00032EC3"/>
    <w:rsid w:val="000344EE"/>
    <w:rsid w:val="000366B5"/>
    <w:rsid w:val="00036BDE"/>
    <w:rsid w:val="00037E9B"/>
    <w:rsid w:val="00040E6E"/>
    <w:rsid w:val="00040FFE"/>
    <w:rsid w:val="000410FC"/>
    <w:rsid w:val="000416D9"/>
    <w:rsid w:val="000417C7"/>
    <w:rsid w:val="00041928"/>
    <w:rsid w:val="00041DDF"/>
    <w:rsid w:val="0004288C"/>
    <w:rsid w:val="00043E87"/>
    <w:rsid w:val="00044255"/>
    <w:rsid w:val="00044B91"/>
    <w:rsid w:val="000452B9"/>
    <w:rsid w:val="00045EEB"/>
    <w:rsid w:val="000463F2"/>
    <w:rsid w:val="000464C1"/>
    <w:rsid w:val="0004685C"/>
    <w:rsid w:val="0004689C"/>
    <w:rsid w:val="0004715F"/>
    <w:rsid w:val="0004753C"/>
    <w:rsid w:val="00051DF7"/>
    <w:rsid w:val="000525EF"/>
    <w:rsid w:val="000526CC"/>
    <w:rsid w:val="00052DDC"/>
    <w:rsid w:val="00053D34"/>
    <w:rsid w:val="00054921"/>
    <w:rsid w:val="0005529E"/>
    <w:rsid w:val="000558E7"/>
    <w:rsid w:val="000563D6"/>
    <w:rsid w:val="00056B6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4F90"/>
    <w:rsid w:val="00065CCC"/>
    <w:rsid w:val="00066883"/>
    <w:rsid w:val="00066C10"/>
    <w:rsid w:val="00067A6B"/>
    <w:rsid w:val="0007023E"/>
    <w:rsid w:val="000711CD"/>
    <w:rsid w:val="00072AA7"/>
    <w:rsid w:val="00073057"/>
    <w:rsid w:val="0007348A"/>
    <w:rsid w:val="00074518"/>
    <w:rsid w:val="000760F7"/>
    <w:rsid w:val="00076CCE"/>
    <w:rsid w:val="000770A0"/>
    <w:rsid w:val="0007773B"/>
    <w:rsid w:val="00080FCA"/>
    <w:rsid w:val="000810F9"/>
    <w:rsid w:val="00081E8E"/>
    <w:rsid w:val="0008231C"/>
    <w:rsid w:val="00083367"/>
    <w:rsid w:val="000840C7"/>
    <w:rsid w:val="00085D3C"/>
    <w:rsid w:val="00085E15"/>
    <w:rsid w:val="00086759"/>
    <w:rsid w:val="000867F7"/>
    <w:rsid w:val="00086A08"/>
    <w:rsid w:val="00087106"/>
    <w:rsid w:val="000879E6"/>
    <w:rsid w:val="000914A0"/>
    <w:rsid w:val="00091728"/>
    <w:rsid w:val="00092C4A"/>
    <w:rsid w:val="00092C59"/>
    <w:rsid w:val="00092CFA"/>
    <w:rsid w:val="000930D9"/>
    <w:rsid w:val="00093134"/>
    <w:rsid w:val="000934D8"/>
    <w:rsid w:val="00094768"/>
    <w:rsid w:val="00095F4A"/>
    <w:rsid w:val="00096280"/>
    <w:rsid w:val="00097A4C"/>
    <w:rsid w:val="00097C1E"/>
    <w:rsid w:val="000A0777"/>
    <w:rsid w:val="000A0829"/>
    <w:rsid w:val="000A0849"/>
    <w:rsid w:val="000A1E66"/>
    <w:rsid w:val="000A27CD"/>
    <w:rsid w:val="000A2DF6"/>
    <w:rsid w:val="000A2ED8"/>
    <w:rsid w:val="000A3166"/>
    <w:rsid w:val="000A45FE"/>
    <w:rsid w:val="000A49B0"/>
    <w:rsid w:val="000A52B7"/>
    <w:rsid w:val="000A65B8"/>
    <w:rsid w:val="000A7558"/>
    <w:rsid w:val="000A7BB8"/>
    <w:rsid w:val="000B0D9D"/>
    <w:rsid w:val="000B2188"/>
    <w:rsid w:val="000B2AFA"/>
    <w:rsid w:val="000B300E"/>
    <w:rsid w:val="000B33AA"/>
    <w:rsid w:val="000B422D"/>
    <w:rsid w:val="000B4D00"/>
    <w:rsid w:val="000B509F"/>
    <w:rsid w:val="000B7CA5"/>
    <w:rsid w:val="000C06E4"/>
    <w:rsid w:val="000C0F7B"/>
    <w:rsid w:val="000C105E"/>
    <w:rsid w:val="000C1FAE"/>
    <w:rsid w:val="000C5DE3"/>
    <w:rsid w:val="000C7495"/>
    <w:rsid w:val="000C7E0A"/>
    <w:rsid w:val="000D02F0"/>
    <w:rsid w:val="000D0BC5"/>
    <w:rsid w:val="000D19DD"/>
    <w:rsid w:val="000D2DEC"/>
    <w:rsid w:val="000D3868"/>
    <w:rsid w:val="000D3C02"/>
    <w:rsid w:val="000D49B8"/>
    <w:rsid w:val="000D5598"/>
    <w:rsid w:val="000D5A9B"/>
    <w:rsid w:val="000D65D3"/>
    <w:rsid w:val="000E2794"/>
    <w:rsid w:val="000E2F9B"/>
    <w:rsid w:val="000E436F"/>
    <w:rsid w:val="000E4C15"/>
    <w:rsid w:val="000E5013"/>
    <w:rsid w:val="000E53E5"/>
    <w:rsid w:val="000E6DFA"/>
    <w:rsid w:val="000E6F52"/>
    <w:rsid w:val="000E72D8"/>
    <w:rsid w:val="000E79E6"/>
    <w:rsid w:val="000F15E0"/>
    <w:rsid w:val="000F262D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8CE"/>
    <w:rsid w:val="001039CE"/>
    <w:rsid w:val="00105D69"/>
    <w:rsid w:val="00107906"/>
    <w:rsid w:val="00110F3B"/>
    <w:rsid w:val="00111D6A"/>
    <w:rsid w:val="001154BE"/>
    <w:rsid w:val="0011668E"/>
    <w:rsid w:val="00120EBB"/>
    <w:rsid w:val="00120F4A"/>
    <w:rsid w:val="00121A70"/>
    <w:rsid w:val="00121D61"/>
    <w:rsid w:val="00123DD4"/>
    <w:rsid w:val="00124435"/>
    <w:rsid w:val="0012446E"/>
    <w:rsid w:val="00124BC9"/>
    <w:rsid w:val="00125036"/>
    <w:rsid w:val="00125E04"/>
    <w:rsid w:val="00127A6B"/>
    <w:rsid w:val="0013060F"/>
    <w:rsid w:val="0013067C"/>
    <w:rsid w:val="001307EA"/>
    <w:rsid w:val="0013179F"/>
    <w:rsid w:val="001322C1"/>
    <w:rsid w:val="0013254A"/>
    <w:rsid w:val="00132AD0"/>
    <w:rsid w:val="00132BB8"/>
    <w:rsid w:val="00133098"/>
    <w:rsid w:val="00134D45"/>
    <w:rsid w:val="00136EA0"/>
    <w:rsid w:val="00137B4E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3FA6"/>
    <w:rsid w:val="00155345"/>
    <w:rsid w:val="00155B23"/>
    <w:rsid w:val="00156BF2"/>
    <w:rsid w:val="001572F8"/>
    <w:rsid w:val="001573F6"/>
    <w:rsid w:val="001610B7"/>
    <w:rsid w:val="00161C2E"/>
    <w:rsid w:val="001621C2"/>
    <w:rsid w:val="00163915"/>
    <w:rsid w:val="001641A7"/>
    <w:rsid w:val="00164E7C"/>
    <w:rsid w:val="00164F03"/>
    <w:rsid w:val="00165517"/>
    <w:rsid w:val="001655B2"/>
    <w:rsid w:val="0016641C"/>
    <w:rsid w:val="00170F27"/>
    <w:rsid w:val="001714E0"/>
    <w:rsid w:val="001724A8"/>
    <w:rsid w:val="00172DB2"/>
    <w:rsid w:val="00172DD1"/>
    <w:rsid w:val="0017571B"/>
    <w:rsid w:val="00176CFE"/>
    <w:rsid w:val="00183595"/>
    <w:rsid w:val="0018378D"/>
    <w:rsid w:val="001853E3"/>
    <w:rsid w:val="00186147"/>
    <w:rsid w:val="00186885"/>
    <w:rsid w:val="00186C42"/>
    <w:rsid w:val="00186E6A"/>
    <w:rsid w:val="00187162"/>
    <w:rsid w:val="00187C02"/>
    <w:rsid w:val="00191C9A"/>
    <w:rsid w:val="00192783"/>
    <w:rsid w:val="00194D45"/>
    <w:rsid w:val="00195443"/>
    <w:rsid w:val="00196B6F"/>
    <w:rsid w:val="00196FF1"/>
    <w:rsid w:val="00197AE3"/>
    <w:rsid w:val="001A1739"/>
    <w:rsid w:val="001A24B4"/>
    <w:rsid w:val="001A28CF"/>
    <w:rsid w:val="001A3D1E"/>
    <w:rsid w:val="001A41C7"/>
    <w:rsid w:val="001A4B6C"/>
    <w:rsid w:val="001A5650"/>
    <w:rsid w:val="001A5A5C"/>
    <w:rsid w:val="001A7291"/>
    <w:rsid w:val="001B0E2C"/>
    <w:rsid w:val="001B1E08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C52A2"/>
    <w:rsid w:val="001C7AAD"/>
    <w:rsid w:val="001D0544"/>
    <w:rsid w:val="001D0561"/>
    <w:rsid w:val="001D0BAA"/>
    <w:rsid w:val="001D0D72"/>
    <w:rsid w:val="001D2152"/>
    <w:rsid w:val="001D2577"/>
    <w:rsid w:val="001D380D"/>
    <w:rsid w:val="001D45FA"/>
    <w:rsid w:val="001D5406"/>
    <w:rsid w:val="001D59BE"/>
    <w:rsid w:val="001D6379"/>
    <w:rsid w:val="001D701C"/>
    <w:rsid w:val="001D71F6"/>
    <w:rsid w:val="001D72CD"/>
    <w:rsid w:val="001D7A0D"/>
    <w:rsid w:val="001E1590"/>
    <w:rsid w:val="001E178F"/>
    <w:rsid w:val="001E19AD"/>
    <w:rsid w:val="001E23DD"/>
    <w:rsid w:val="001E2754"/>
    <w:rsid w:val="001E2BE6"/>
    <w:rsid w:val="001E2D69"/>
    <w:rsid w:val="001E39E0"/>
    <w:rsid w:val="001E3BEF"/>
    <w:rsid w:val="001E4E69"/>
    <w:rsid w:val="001E533C"/>
    <w:rsid w:val="001E6064"/>
    <w:rsid w:val="001E6209"/>
    <w:rsid w:val="001E7970"/>
    <w:rsid w:val="001E7B81"/>
    <w:rsid w:val="001E7F75"/>
    <w:rsid w:val="001F012B"/>
    <w:rsid w:val="001F0FEA"/>
    <w:rsid w:val="001F3BB7"/>
    <w:rsid w:val="001F4266"/>
    <w:rsid w:val="001F58AD"/>
    <w:rsid w:val="001F6FC4"/>
    <w:rsid w:val="00200431"/>
    <w:rsid w:val="002038C1"/>
    <w:rsid w:val="00205ADB"/>
    <w:rsid w:val="00205BDE"/>
    <w:rsid w:val="00206E4C"/>
    <w:rsid w:val="00207326"/>
    <w:rsid w:val="002075DE"/>
    <w:rsid w:val="0020796A"/>
    <w:rsid w:val="00207B43"/>
    <w:rsid w:val="002102FA"/>
    <w:rsid w:val="0021051D"/>
    <w:rsid w:val="002148FE"/>
    <w:rsid w:val="00216A92"/>
    <w:rsid w:val="00216AAB"/>
    <w:rsid w:val="00217E5D"/>
    <w:rsid w:val="00217EDF"/>
    <w:rsid w:val="00220505"/>
    <w:rsid w:val="002206B4"/>
    <w:rsid w:val="00221AE5"/>
    <w:rsid w:val="00221D15"/>
    <w:rsid w:val="00222DCA"/>
    <w:rsid w:val="002257B1"/>
    <w:rsid w:val="00227AA4"/>
    <w:rsid w:val="002315F7"/>
    <w:rsid w:val="00231C6F"/>
    <w:rsid w:val="002347CF"/>
    <w:rsid w:val="00234DD3"/>
    <w:rsid w:val="002353D5"/>
    <w:rsid w:val="0023715F"/>
    <w:rsid w:val="00237608"/>
    <w:rsid w:val="00237AD5"/>
    <w:rsid w:val="00237E1A"/>
    <w:rsid w:val="0024008C"/>
    <w:rsid w:val="00240F2C"/>
    <w:rsid w:val="002416EF"/>
    <w:rsid w:val="00241EAB"/>
    <w:rsid w:val="0024375B"/>
    <w:rsid w:val="00244090"/>
    <w:rsid w:val="00245151"/>
    <w:rsid w:val="00245286"/>
    <w:rsid w:val="00245C47"/>
    <w:rsid w:val="00247865"/>
    <w:rsid w:val="00250871"/>
    <w:rsid w:val="00250E28"/>
    <w:rsid w:val="002510D1"/>
    <w:rsid w:val="002513D1"/>
    <w:rsid w:val="002514AB"/>
    <w:rsid w:val="002515C6"/>
    <w:rsid w:val="00251984"/>
    <w:rsid w:val="0025216B"/>
    <w:rsid w:val="00252C52"/>
    <w:rsid w:val="00252FF9"/>
    <w:rsid w:val="002560C3"/>
    <w:rsid w:val="002612B5"/>
    <w:rsid w:val="00261A2F"/>
    <w:rsid w:val="00261B53"/>
    <w:rsid w:val="00261D81"/>
    <w:rsid w:val="00263436"/>
    <w:rsid w:val="00263EA9"/>
    <w:rsid w:val="002646AC"/>
    <w:rsid w:val="00264A21"/>
    <w:rsid w:val="002654D5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5B37"/>
    <w:rsid w:val="002764D4"/>
    <w:rsid w:val="00277680"/>
    <w:rsid w:val="002776E2"/>
    <w:rsid w:val="00277C01"/>
    <w:rsid w:val="00277D66"/>
    <w:rsid w:val="00280967"/>
    <w:rsid w:val="00283AF7"/>
    <w:rsid w:val="0028406A"/>
    <w:rsid w:val="00284BE5"/>
    <w:rsid w:val="0028552E"/>
    <w:rsid w:val="00285AF0"/>
    <w:rsid w:val="00285BC3"/>
    <w:rsid w:val="002873A2"/>
    <w:rsid w:val="002904F4"/>
    <w:rsid w:val="00290640"/>
    <w:rsid w:val="00290679"/>
    <w:rsid w:val="00290B4D"/>
    <w:rsid w:val="00292077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4CF"/>
    <w:rsid w:val="002A5679"/>
    <w:rsid w:val="002A66FF"/>
    <w:rsid w:val="002B2046"/>
    <w:rsid w:val="002B660A"/>
    <w:rsid w:val="002B677C"/>
    <w:rsid w:val="002B6C53"/>
    <w:rsid w:val="002B6DEA"/>
    <w:rsid w:val="002B7427"/>
    <w:rsid w:val="002C0317"/>
    <w:rsid w:val="002C166A"/>
    <w:rsid w:val="002C36D8"/>
    <w:rsid w:val="002C3CBC"/>
    <w:rsid w:val="002C4ABB"/>
    <w:rsid w:val="002C5C19"/>
    <w:rsid w:val="002C6806"/>
    <w:rsid w:val="002C6D6A"/>
    <w:rsid w:val="002C6F3E"/>
    <w:rsid w:val="002D10F5"/>
    <w:rsid w:val="002D14B9"/>
    <w:rsid w:val="002D17DF"/>
    <w:rsid w:val="002D1881"/>
    <w:rsid w:val="002D316A"/>
    <w:rsid w:val="002D37C0"/>
    <w:rsid w:val="002D3DFE"/>
    <w:rsid w:val="002D3ED6"/>
    <w:rsid w:val="002D4C18"/>
    <w:rsid w:val="002D5704"/>
    <w:rsid w:val="002D7834"/>
    <w:rsid w:val="002E0A0C"/>
    <w:rsid w:val="002E1692"/>
    <w:rsid w:val="002E20EF"/>
    <w:rsid w:val="002E274F"/>
    <w:rsid w:val="002E2BC2"/>
    <w:rsid w:val="002E2E98"/>
    <w:rsid w:val="002E4C32"/>
    <w:rsid w:val="002E4E60"/>
    <w:rsid w:val="002E53F2"/>
    <w:rsid w:val="002E715E"/>
    <w:rsid w:val="002E7803"/>
    <w:rsid w:val="002E7986"/>
    <w:rsid w:val="002E7C3B"/>
    <w:rsid w:val="002E7F39"/>
    <w:rsid w:val="002F0EDB"/>
    <w:rsid w:val="002F4FC2"/>
    <w:rsid w:val="002F5CBD"/>
    <w:rsid w:val="002F5FDA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5C2"/>
    <w:rsid w:val="003109F1"/>
    <w:rsid w:val="00310AB5"/>
    <w:rsid w:val="00310C59"/>
    <w:rsid w:val="00311CF1"/>
    <w:rsid w:val="00311D8E"/>
    <w:rsid w:val="00311E33"/>
    <w:rsid w:val="00312343"/>
    <w:rsid w:val="00312C2E"/>
    <w:rsid w:val="003151CD"/>
    <w:rsid w:val="00315852"/>
    <w:rsid w:val="00315BE5"/>
    <w:rsid w:val="00316729"/>
    <w:rsid w:val="00320A5A"/>
    <w:rsid w:val="00320D9F"/>
    <w:rsid w:val="0032274D"/>
    <w:rsid w:val="0032305B"/>
    <w:rsid w:val="00323ACC"/>
    <w:rsid w:val="00323F8A"/>
    <w:rsid w:val="00325482"/>
    <w:rsid w:val="003264E7"/>
    <w:rsid w:val="00327214"/>
    <w:rsid w:val="0032780C"/>
    <w:rsid w:val="003279FD"/>
    <w:rsid w:val="00330090"/>
    <w:rsid w:val="0033063E"/>
    <w:rsid w:val="00330745"/>
    <w:rsid w:val="003323B8"/>
    <w:rsid w:val="00332583"/>
    <w:rsid w:val="0033356E"/>
    <w:rsid w:val="0033375E"/>
    <w:rsid w:val="0033408E"/>
    <w:rsid w:val="003343C6"/>
    <w:rsid w:val="003345B0"/>
    <w:rsid w:val="003365C2"/>
    <w:rsid w:val="0033701E"/>
    <w:rsid w:val="00337FC7"/>
    <w:rsid w:val="0034085A"/>
    <w:rsid w:val="00340C26"/>
    <w:rsid w:val="00340E80"/>
    <w:rsid w:val="003419AF"/>
    <w:rsid w:val="0034215D"/>
    <w:rsid w:val="00342B74"/>
    <w:rsid w:val="0034455A"/>
    <w:rsid w:val="00344845"/>
    <w:rsid w:val="0034565D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57E97"/>
    <w:rsid w:val="00361894"/>
    <w:rsid w:val="00362F0F"/>
    <w:rsid w:val="003661FB"/>
    <w:rsid w:val="00373572"/>
    <w:rsid w:val="00375995"/>
    <w:rsid w:val="00377958"/>
    <w:rsid w:val="0038275F"/>
    <w:rsid w:val="00385044"/>
    <w:rsid w:val="003852F5"/>
    <w:rsid w:val="00385CD8"/>
    <w:rsid w:val="00386263"/>
    <w:rsid w:val="003874BB"/>
    <w:rsid w:val="00387EC0"/>
    <w:rsid w:val="003907A7"/>
    <w:rsid w:val="00390D1B"/>
    <w:rsid w:val="00391065"/>
    <w:rsid w:val="003912BA"/>
    <w:rsid w:val="003926D3"/>
    <w:rsid w:val="00392B93"/>
    <w:rsid w:val="003936D9"/>
    <w:rsid w:val="00393A73"/>
    <w:rsid w:val="00393C52"/>
    <w:rsid w:val="00394CE1"/>
    <w:rsid w:val="00395CC8"/>
    <w:rsid w:val="0039795D"/>
    <w:rsid w:val="00397C0A"/>
    <w:rsid w:val="003A0115"/>
    <w:rsid w:val="003A2B6D"/>
    <w:rsid w:val="003A3ED6"/>
    <w:rsid w:val="003A58E1"/>
    <w:rsid w:val="003A5DD4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47BC"/>
    <w:rsid w:val="003C5263"/>
    <w:rsid w:val="003C6319"/>
    <w:rsid w:val="003C7161"/>
    <w:rsid w:val="003D0329"/>
    <w:rsid w:val="003D1102"/>
    <w:rsid w:val="003D2466"/>
    <w:rsid w:val="003D2F6D"/>
    <w:rsid w:val="003D361D"/>
    <w:rsid w:val="003D4188"/>
    <w:rsid w:val="003D4AD1"/>
    <w:rsid w:val="003D7196"/>
    <w:rsid w:val="003E4527"/>
    <w:rsid w:val="003E5080"/>
    <w:rsid w:val="003E6024"/>
    <w:rsid w:val="003E7781"/>
    <w:rsid w:val="003F07DE"/>
    <w:rsid w:val="003F240C"/>
    <w:rsid w:val="003F29B1"/>
    <w:rsid w:val="003F2EF2"/>
    <w:rsid w:val="003F3804"/>
    <w:rsid w:val="003F4BEC"/>
    <w:rsid w:val="003F55CF"/>
    <w:rsid w:val="003F6B5C"/>
    <w:rsid w:val="003F6C2C"/>
    <w:rsid w:val="003F6F26"/>
    <w:rsid w:val="003F72A7"/>
    <w:rsid w:val="0040017E"/>
    <w:rsid w:val="0040192A"/>
    <w:rsid w:val="00403660"/>
    <w:rsid w:val="00403E7D"/>
    <w:rsid w:val="00404A11"/>
    <w:rsid w:val="00405915"/>
    <w:rsid w:val="00405D2B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3455"/>
    <w:rsid w:val="00413B3C"/>
    <w:rsid w:val="0041414C"/>
    <w:rsid w:val="004142EC"/>
    <w:rsid w:val="004148F9"/>
    <w:rsid w:val="004223AD"/>
    <w:rsid w:val="00422705"/>
    <w:rsid w:val="00422C85"/>
    <w:rsid w:val="004231C8"/>
    <w:rsid w:val="00424EF5"/>
    <w:rsid w:val="00425609"/>
    <w:rsid w:val="004262BA"/>
    <w:rsid w:val="00427765"/>
    <w:rsid w:val="004312AF"/>
    <w:rsid w:val="00432AB7"/>
    <w:rsid w:val="0043530D"/>
    <w:rsid w:val="00437BCE"/>
    <w:rsid w:val="00441CE2"/>
    <w:rsid w:val="004436DC"/>
    <w:rsid w:val="00443D62"/>
    <w:rsid w:val="00445149"/>
    <w:rsid w:val="00445B9E"/>
    <w:rsid w:val="004501B4"/>
    <w:rsid w:val="004502BB"/>
    <w:rsid w:val="00450A0A"/>
    <w:rsid w:val="004516DF"/>
    <w:rsid w:val="004526C7"/>
    <w:rsid w:val="00453685"/>
    <w:rsid w:val="004548EF"/>
    <w:rsid w:val="004607D4"/>
    <w:rsid w:val="00460CED"/>
    <w:rsid w:val="00461270"/>
    <w:rsid w:val="00461EDA"/>
    <w:rsid w:val="00462349"/>
    <w:rsid w:val="00462B29"/>
    <w:rsid w:val="00462DE5"/>
    <w:rsid w:val="00463FE4"/>
    <w:rsid w:val="004642B8"/>
    <w:rsid w:val="00465156"/>
    <w:rsid w:val="00465F35"/>
    <w:rsid w:val="00466297"/>
    <w:rsid w:val="004675CF"/>
    <w:rsid w:val="00474E1F"/>
    <w:rsid w:val="00475567"/>
    <w:rsid w:val="00475AA2"/>
    <w:rsid w:val="00476887"/>
    <w:rsid w:val="00477A7A"/>
    <w:rsid w:val="00477C7F"/>
    <w:rsid w:val="00481B88"/>
    <w:rsid w:val="004825E4"/>
    <w:rsid w:val="00482BF9"/>
    <w:rsid w:val="00482FF6"/>
    <w:rsid w:val="00485A30"/>
    <w:rsid w:val="0048724C"/>
    <w:rsid w:val="00490969"/>
    <w:rsid w:val="00490D09"/>
    <w:rsid w:val="00491AC7"/>
    <w:rsid w:val="00492DDE"/>
    <w:rsid w:val="004952BA"/>
    <w:rsid w:val="004960C0"/>
    <w:rsid w:val="004962F5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45B"/>
    <w:rsid w:val="004B2B07"/>
    <w:rsid w:val="004B2D29"/>
    <w:rsid w:val="004B3A3A"/>
    <w:rsid w:val="004B5896"/>
    <w:rsid w:val="004B5A2D"/>
    <w:rsid w:val="004B5DB4"/>
    <w:rsid w:val="004B6E34"/>
    <w:rsid w:val="004B7400"/>
    <w:rsid w:val="004C0469"/>
    <w:rsid w:val="004C0845"/>
    <w:rsid w:val="004C16C6"/>
    <w:rsid w:val="004C34F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6BE9"/>
    <w:rsid w:val="004D713F"/>
    <w:rsid w:val="004D78B4"/>
    <w:rsid w:val="004D7A46"/>
    <w:rsid w:val="004E0294"/>
    <w:rsid w:val="004E3444"/>
    <w:rsid w:val="004E373F"/>
    <w:rsid w:val="004E3D4D"/>
    <w:rsid w:val="004E4DE8"/>
    <w:rsid w:val="004E53A6"/>
    <w:rsid w:val="004E54D9"/>
    <w:rsid w:val="004E5BCE"/>
    <w:rsid w:val="004E7CCD"/>
    <w:rsid w:val="004F1C27"/>
    <w:rsid w:val="004F3132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3FCB"/>
    <w:rsid w:val="00504041"/>
    <w:rsid w:val="0050568A"/>
    <w:rsid w:val="00505907"/>
    <w:rsid w:val="00507277"/>
    <w:rsid w:val="0050765D"/>
    <w:rsid w:val="00507799"/>
    <w:rsid w:val="005100BE"/>
    <w:rsid w:val="00510FAC"/>
    <w:rsid w:val="005112ED"/>
    <w:rsid w:val="005114F5"/>
    <w:rsid w:val="005127E8"/>
    <w:rsid w:val="0051288F"/>
    <w:rsid w:val="0051363E"/>
    <w:rsid w:val="00513F25"/>
    <w:rsid w:val="00516AEC"/>
    <w:rsid w:val="005173E1"/>
    <w:rsid w:val="005175CD"/>
    <w:rsid w:val="005177D6"/>
    <w:rsid w:val="00517B30"/>
    <w:rsid w:val="00521283"/>
    <w:rsid w:val="00523051"/>
    <w:rsid w:val="00526ED3"/>
    <w:rsid w:val="0052733E"/>
    <w:rsid w:val="0053084D"/>
    <w:rsid w:val="005322AB"/>
    <w:rsid w:val="005324F5"/>
    <w:rsid w:val="00532872"/>
    <w:rsid w:val="0053788C"/>
    <w:rsid w:val="0054141C"/>
    <w:rsid w:val="00541BBC"/>
    <w:rsid w:val="00541E10"/>
    <w:rsid w:val="00541F69"/>
    <w:rsid w:val="00542C58"/>
    <w:rsid w:val="00542D24"/>
    <w:rsid w:val="005438AB"/>
    <w:rsid w:val="0054450D"/>
    <w:rsid w:val="0054451F"/>
    <w:rsid w:val="00546100"/>
    <w:rsid w:val="00546186"/>
    <w:rsid w:val="00546236"/>
    <w:rsid w:val="00547B42"/>
    <w:rsid w:val="00550254"/>
    <w:rsid w:val="0055069B"/>
    <w:rsid w:val="00551BF1"/>
    <w:rsid w:val="00551C15"/>
    <w:rsid w:val="005557C3"/>
    <w:rsid w:val="00556580"/>
    <w:rsid w:val="00557DC4"/>
    <w:rsid w:val="00561246"/>
    <w:rsid w:val="00561EC1"/>
    <w:rsid w:val="00563A52"/>
    <w:rsid w:val="0056472F"/>
    <w:rsid w:val="005665A1"/>
    <w:rsid w:val="005674F8"/>
    <w:rsid w:val="00567D61"/>
    <w:rsid w:val="0057028A"/>
    <w:rsid w:val="00571523"/>
    <w:rsid w:val="005728F9"/>
    <w:rsid w:val="005731AF"/>
    <w:rsid w:val="005736B6"/>
    <w:rsid w:val="00574D95"/>
    <w:rsid w:val="00577766"/>
    <w:rsid w:val="00580178"/>
    <w:rsid w:val="00580824"/>
    <w:rsid w:val="0058130E"/>
    <w:rsid w:val="00582AD7"/>
    <w:rsid w:val="00582B11"/>
    <w:rsid w:val="00582DF5"/>
    <w:rsid w:val="005839E6"/>
    <w:rsid w:val="00584228"/>
    <w:rsid w:val="00584652"/>
    <w:rsid w:val="00584BF1"/>
    <w:rsid w:val="005869A9"/>
    <w:rsid w:val="005876FA"/>
    <w:rsid w:val="005907D2"/>
    <w:rsid w:val="00591394"/>
    <w:rsid w:val="00593099"/>
    <w:rsid w:val="00594357"/>
    <w:rsid w:val="005946F9"/>
    <w:rsid w:val="00594936"/>
    <w:rsid w:val="00595E3B"/>
    <w:rsid w:val="00596E79"/>
    <w:rsid w:val="00597AA4"/>
    <w:rsid w:val="00597F63"/>
    <w:rsid w:val="005A2A4A"/>
    <w:rsid w:val="005A4A6C"/>
    <w:rsid w:val="005A543F"/>
    <w:rsid w:val="005A5D1C"/>
    <w:rsid w:val="005A5EA3"/>
    <w:rsid w:val="005A684A"/>
    <w:rsid w:val="005A692A"/>
    <w:rsid w:val="005A6B9D"/>
    <w:rsid w:val="005A7398"/>
    <w:rsid w:val="005A7E98"/>
    <w:rsid w:val="005B021F"/>
    <w:rsid w:val="005B0357"/>
    <w:rsid w:val="005B0C6C"/>
    <w:rsid w:val="005B1B77"/>
    <w:rsid w:val="005B3284"/>
    <w:rsid w:val="005B43E3"/>
    <w:rsid w:val="005B4A20"/>
    <w:rsid w:val="005B5708"/>
    <w:rsid w:val="005B5721"/>
    <w:rsid w:val="005B5834"/>
    <w:rsid w:val="005B674C"/>
    <w:rsid w:val="005C18BE"/>
    <w:rsid w:val="005C1CC2"/>
    <w:rsid w:val="005C31DC"/>
    <w:rsid w:val="005C44E1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97A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4EE1"/>
    <w:rsid w:val="005F4F1B"/>
    <w:rsid w:val="005F5346"/>
    <w:rsid w:val="005F577B"/>
    <w:rsid w:val="005F58CE"/>
    <w:rsid w:val="005F5A37"/>
    <w:rsid w:val="006009B0"/>
    <w:rsid w:val="00601004"/>
    <w:rsid w:val="00601B16"/>
    <w:rsid w:val="00601C2C"/>
    <w:rsid w:val="00601D2B"/>
    <w:rsid w:val="00601E6D"/>
    <w:rsid w:val="00603912"/>
    <w:rsid w:val="00603BEE"/>
    <w:rsid w:val="0060649A"/>
    <w:rsid w:val="00606942"/>
    <w:rsid w:val="0060714D"/>
    <w:rsid w:val="0061060E"/>
    <w:rsid w:val="00612464"/>
    <w:rsid w:val="00613B26"/>
    <w:rsid w:val="00613C34"/>
    <w:rsid w:val="0061450C"/>
    <w:rsid w:val="00614DC3"/>
    <w:rsid w:val="00615B62"/>
    <w:rsid w:val="006164B6"/>
    <w:rsid w:val="00620678"/>
    <w:rsid w:val="00621244"/>
    <w:rsid w:val="006214DA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4DC5"/>
    <w:rsid w:val="006351BE"/>
    <w:rsid w:val="0063561E"/>
    <w:rsid w:val="00640B80"/>
    <w:rsid w:val="00641871"/>
    <w:rsid w:val="006419BA"/>
    <w:rsid w:val="00641FAE"/>
    <w:rsid w:val="006441BD"/>
    <w:rsid w:val="00644E11"/>
    <w:rsid w:val="00645748"/>
    <w:rsid w:val="0064607E"/>
    <w:rsid w:val="00647760"/>
    <w:rsid w:val="006477D7"/>
    <w:rsid w:val="00647811"/>
    <w:rsid w:val="006507A5"/>
    <w:rsid w:val="00652D5D"/>
    <w:rsid w:val="006533DE"/>
    <w:rsid w:val="00653709"/>
    <w:rsid w:val="00653A11"/>
    <w:rsid w:val="006547E0"/>
    <w:rsid w:val="00654B9C"/>
    <w:rsid w:val="00654EF5"/>
    <w:rsid w:val="00660AE1"/>
    <w:rsid w:val="00660B09"/>
    <w:rsid w:val="00660BD8"/>
    <w:rsid w:val="006611C2"/>
    <w:rsid w:val="00661C1F"/>
    <w:rsid w:val="006620FF"/>
    <w:rsid w:val="00662719"/>
    <w:rsid w:val="006639B0"/>
    <w:rsid w:val="00667653"/>
    <w:rsid w:val="00670DDA"/>
    <w:rsid w:val="006713C6"/>
    <w:rsid w:val="00671D03"/>
    <w:rsid w:val="0067237F"/>
    <w:rsid w:val="006723A7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09D"/>
    <w:rsid w:val="00687FE7"/>
    <w:rsid w:val="00691581"/>
    <w:rsid w:val="00691D2B"/>
    <w:rsid w:val="00692580"/>
    <w:rsid w:val="0069546C"/>
    <w:rsid w:val="00695F0B"/>
    <w:rsid w:val="00697AD0"/>
    <w:rsid w:val="006A2692"/>
    <w:rsid w:val="006A28E9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A73"/>
    <w:rsid w:val="006B1B27"/>
    <w:rsid w:val="006B1D29"/>
    <w:rsid w:val="006B2DB9"/>
    <w:rsid w:val="006B41FD"/>
    <w:rsid w:val="006B4CDD"/>
    <w:rsid w:val="006B538A"/>
    <w:rsid w:val="006B6EE2"/>
    <w:rsid w:val="006C01FC"/>
    <w:rsid w:val="006C10C0"/>
    <w:rsid w:val="006C1707"/>
    <w:rsid w:val="006C1925"/>
    <w:rsid w:val="006C2079"/>
    <w:rsid w:val="006C27CD"/>
    <w:rsid w:val="006C2814"/>
    <w:rsid w:val="006C31F1"/>
    <w:rsid w:val="006C3A94"/>
    <w:rsid w:val="006C55C0"/>
    <w:rsid w:val="006C5A48"/>
    <w:rsid w:val="006C5D4C"/>
    <w:rsid w:val="006C610C"/>
    <w:rsid w:val="006D0C25"/>
    <w:rsid w:val="006D0C52"/>
    <w:rsid w:val="006D1874"/>
    <w:rsid w:val="006D2CB4"/>
    <w:rsid w:val="006D3059"/>
    <w:rsid w:val="006D43F1"/>
    <w:rsid w:val="006D4840"/>
    <w:rsid w:val="006D67F7"/>
    <w:rsid w:val="006D697A"/>
    <w:rsid w:val="006D6C9A"/>
    <w:rsid w:val="006D7231"/>
    <w:rsid w:val="006D79F5"/>
    <w:rsid w:val="006D7C43"/>
    <w:rsid w:val="006E044E"/>
    <w:rsid w:val="006E065B"/>
    <w:rsid w:val="006E0B09"/>
    <w:rsid w:val="006E1507"/>
    <w:rsid w:val="006E2827"/>
    <w:rsid w:val="006E321A"/>
    <w:rsid w:val="006E4735"/>
    <w:rsid w:val="006E4D93"/>
    <w:rsid w:val="006E6882"/>
    <w:rsid w:val="006F0893"/>
    <w:rsid w:val="006F147C"/>
    <w:rsid w:val="006F1943"/>
    <w:rsid w:val="006F2038"/>
    <w:rsid w:val="006F224F"/>
    <w:rsid w:val="006F2E80"/>
    <w:rsid w:val="006F2F19"/>
    <w:rsid w:val="006F3A74"/>
    <w:rsid w:val="006F40A7"/>
    <w:rsid w:val="006F4D0F"/>
    <w:rsid w:val="006F5E2D"/>
    <w:rsid w:val="006F5F39"/>
    <w:rsid w:val="00700BB1"/>
    <w:rsid w:val="00700C85"/>
    <w:rsid w:val="00700F40"/>
    <w:rsid w:val="0070132A"/>
    <w:rsid w:val="00701D52"/>
    <w:rsid w:val="007025AB"/>
    <w:rsid w:val="00702FE4"/>
    <w:rsid w:val="0070365B"/>
    <w:rsid w:val="007048EC"/>
    <w:rsid w:val="00707239"/>
    <w:rsid w:val="0070786D"/>
    <w:rsid w:val="00707DA4"/>
    <w:rsid w:val="007110D7"/>
    <w:rsid w:val="00711143"/>
    <w:rsid w:val="007124D0"/>
    <w:rsid w:val="007128ED"/>
    <w:rsid w:val="00712933"/>
    <w:rsid w:val="00713B91"/>
    <w:rsid w:val="0071522E"/>
    <w:rsid w:val="00716E0D"/>
    <w:rsid w:val="00720639"/>
    <w:rsid w:val="00720A40"/>
    <w:rsid w:val="007212AF"/>
    <w:rsid w:val="00721E8B"/>
    <w:rsid w:val="0072442C"/>
    <w:rsid w:val="00726067"/>
    <w:rsid w:val="007263D1"/>
    <w:rsid w:val="00730084"/>
    <w:rsid w:val="007303EB"/>
    <w:rsid w:val="00732B16"/>
    <w:rsid w:val="00733A44"/>
    <w:rsid w:val="00733E61"/>
    <w:rsid w:val="007351E0"/>
    <w:rsid w:val="007356D1"/>
    <w:rsid w:val="007357C1"/>
    <w:rsid w:val="00735DD0"/>
    <w:rsid w:val="00735E0D"/>
    <w:rsid w:val="00736C4E"/>
    <w:rsid w:val="007377ED"/>
    <w:rsid w:val="00737BD6"/>
    <w:rsid w:val="00740FD9"/>
    <w:rsid w:val="007415A7"/>
    <w:rsid w:val="00741B6E"/>
    <w:rsid w:val="0074211F"/>
    <w:rsid w:val="007454E7"/>
    <w:rsid w:val="0074581D"/>
    <w:rsid w:val="00746B88"/>
    <w:rsid w:val="007503D4"/>
    <w:rsid w:val="007505A1"/>
    <w:rsid w:val="00750F5F"/>
    <w:rsid w:val="00751546"/>
    <w:rsid w:val="007519D4"/>
    <w:rsid w:val="00751D95"/>
    <w:rsid w:val="007520AE"/>
    <w:rsid w:val="00752375"/>
    <w:rsid w:val="007532F7"/>
    <w:rsid w:val="00753FB1"/>
    <w:rsid w:val="00754B69"/>
    <w:rsid w:val="00754D9B"/>
    <w:rsid w:val="00756631"/>
    <w:rsid w:val="00757093"/>
    <w:rsid w:val="00757ADC"/>
    <w:rsid w:val="00757B68"/>
    <w:rsid w:val="00760052"/>
    <w:rsid w:val="00760ADC"/>
    <w:rsid w:val="007627A8"/>
    <w:rsid w:val="00763AAA"/>
    <w:rsid w:val="00764071"/>
    <w:rsid w:val="00765062"/>
    <w:rsid w:val="0076513F"/>
    <w:rsid w:val="0076541A"/>
    <w:rsid w:val="0076597F"/>
    <w:rsid w:val="007664C5"/>
    <w:rsid w:val="007667EB"/>
    <w:rsid w:val="00766841"/>
    <w:rsid w:val="00766F13"/>
    <w:rsid w:val="00770043"/>
    <w:rsid w:val="00770ECE"/>
    <w:rsid w:val="00771BF6"/>
    <w:rsid w:val="0077211C"/>
    <w:rsid w:val="00772422"/>
    <w:rsid w:val="00772CC2"/>
    <w:rsid w:val="0077309E"/>
    <w:rsid w:val="007765D0"/>
    <w:rsid w:val="00776912"/>
    <w:rsid w:val="00777C76"/>
    <w:rsid w:val="00777CB1"/>
    <w:rsid w:val="00777CDA"/>
    <w:rsid w:val="00780858"/>
    <w:rsid w:val="0078227B"/>
    <w:rsid w:val="00782DB0"/>
    <w:rsid w:val="00783D05"/>
    <w:rsid w:val="0078417E"/>
    <w:rsid w:val="0078711D"/>
    <w:rsid w:val="007874A5"/>
    <w:rsid w:val="0079048D"/>
    <w:rsid w:val="00792D46"/>
    <w:rsid w:val="007940D1"/>
    <w:rsid w:val="00796558"/>
    <w:rsid w:val="007969B2"/>
    <w:rsid w:val="00796EB8"/>
    <w:rsid w:val="007A0604"/>
    <w:rsid w:val="007A0BDE"/>
    <w:rsid w:val="007A36D4"/>
    <w:rsid w:val="007A3F8C"/>
    <w:rsid w:val="007A3FD3"/>
    <w:rsid w:val="007A4C5A"/>
    <w:rsid w:val="007A547B"/>
    <w:rsid w:val="007A5650"/>
    <w:rsid w:val="007A5B21"/>
    <w:rsid w:val="007A5CB7"/>
    <w:rsid w:val="007A77F0"/>
    <w:rsid w:val="007B0028"/>
    <w:rsid w:val="007B00E8"/>
    <w:rsid w:val="007B0DAB"/>
    <w:rsid w:val="007B0EA7"/>
    <w:rsid w:val="007B0F3D"/>
    <w:rsid w:val="007B0FF5"/>
    <w:rsid w:val="007B14DD"/>
    <w:rsid w:val="007B1FF8"/>
    <w:rsid w:val="007B207D"/>
    <w:rsid w:val="007B227B"/>
    <w:rsid w:val="007B2973"/>
    <w:rsid w:val="007B2CB9"/>
    <w:rsid w:val="007B30AF"/>
    <w:rsid w:val="007B43FD"/>
    <w:rsid w:val="007B5E2C"/>
    <w:rsid w:val="007B5FB9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44CB"/>
    <w:rsid w:val="007C623D"/>
    <w:rsid w:val="007C6ACA"/>
    <w:rsid w:val="007C6E48"/>
    <w:rsid w:val="007C709E"/>
    <w:rsid w:val="007C75B5"/>
    <w:rsid w:val="007D13CF"/>
    <w:rsid w:val="007D2451"/>
    <w:rsid w:val="007D2B63"/>
    <w:rsid w:val="007D3A38"/>
    <w:rsid w:val="007D49E1"/>
    <w:rsid w:val="007D4BEE"/>
    <w:rsid w:val="007D4EF7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639"/>
    <w:rsid w:val="007E192A"/>
    <w:rsid w:val="007E20AF"/>
    <w:rsid w:val="007E289A"/>
    <w:rsid w:val="007E413B"/>
    <w:rsid w:val="007E4233"/>
    <w:rsid w:val="007E5922"/>
    <w:rsid w:val="007E6515"/>
    <w:rsid w:val="007E6877"/>
    <w:rsid w:val="007E7632"/>
    <w:rsid w:val="007E7F90"/>
    <w:rsid w:val="007F1110"/>
    <w:rsid w:val="007F1E67"/>
    <w:rsid w:val="007F51D6"/>
    <w:rsid w:val="007F56AA"/>
    <w:rsid w:val="007F746A"/>
    <w:rsid w:val="008000F4"/>
    <w:rsid w:val="00800B13"/>
    <w:rsid w:val="00803C73"/>
    <w:rsid w:val="0080467B"/>
    <w:rsid w:val="00805031"/>
    <w:rsid w:val="00805ADB"/>
    <w:rsid w:val="008060A0"/>
    <w:rsid w:val="00807F89"/>
    <w:rsid w:val="00810527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48C"/>
    <w:rsid w:val="00816D20"/>
    <w:rsid w:val="008178A9"/>
    <w:rsid w:val="00822BEF"/>
    <w:rsid w:val="00823C59"/>
    <w:rsid w:val="008241B3"/>
    <w:rsid w:val="00824806"/>
    <w:rsid w:val="00826D05"/>
    <w:rsid w:val="0082702E"/>
    <w:rsid w:val="00827492"/>
    <w:rsid w:val="00827AD2"/>
    <w:rsid w:val="00830869"/>
    <w:rsid w:val="00830BE9"/>
    <w:rsid w:val="0083156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132"/>
    <w:rsid w:val="0084740F"/>
    <w:rsid w:val="008477A7"/>
    <w:rsid w:val="00850DAE"/>
    <w:rsid w:val="00851FE6"/>
    <w:rsid w:val="008525FC"/>
    <w:rsid w:val="008543B6"/>
    <w:rsid w:val="0085651A"/>
    <w:rsid w:val="00857599"/>
    <w:rsid w:val="00857938"/>
    <w:rsid w:val="00860AD3"/>
    <w:rsid w:val="00861541"/>
    <w:rsid w:val="008625AF"/>
    <w:rsid w:val="00863BA9"/>
    <w:rsid w:val="00864004"/>
    <w:rsid w:val="00864CB3"/>
    <w:rsid w:val="00866404"/>
    <w:rsid w:val="00870DA2"/>
    <w:rsid w:val="00872D3F"/>
    <w:rsid w:val="008771E1"/>
    <w:rsid w:val="008777F2"/>
    <w:rsid w:val="00880B36"/>
    <w:rsid w:val="008817EB"/>
    <w:rsid w:val="008829EC"/>
    <w:rsid w:val="00883BDD"/>
    <w:rsid w:val="00883E43"/>
    <w:rsid w:val="00884C17"/>
    <w:rsid w:val="008854E6"/>
    <w:rsid w:val="00885E0C"/>
    <w:rsid w:val="008868C7"/>
    <w:rsid w:val="00887C19"/>
    <w:rsid w:val="00890431"/>
    <w:rsid w:val="00890495"/>
    <w:rsid w:val="008914D6"/>
    <w:rsid w:val="00891992"/>
    <w:rsid w:val="00891DC4"/>
    <w:rsid w:val="0089315D"/>
    <w:rsid w:val="008934AA"/>
    <w:rsid w:val="008934DB"/>
    <w:rsid w:val="00893C6F"/>
    <w:rsid w:val="00893DB8"/>
    <w:rsid w:val="008942C7"/>
    <w:rsid w:val="008948CD"/>
    <w:rsid w:val="008951FF"/>
    <w:rsid w:val="00895C80"/>
    <w:rsid w:val="00896D37"/>
    <w:rsid w:val="00897289"/>
    <w:rsid w:val="008A1138"/>
    <w:rsid w:val="008A28A3"/>
    <w:rsid w:val="008A2E2C"/>
    <w:rsid w:val="008A36ED"/>
    <w:rsid w:val="008A3A66"/>
    <w:rsid w:val="008A3E4C"/>
    <w:rsid w:val="008A45DE"/>
    <w:rsid w:val="008A4ECE"/>
    <w:rsid w:val="008A5096"/>
    <w:rsid w:val="008A5905"/>
    <w:rsid w:val="008B1E2B"/>
    <w:rsid w:val="008B2A9B"/>
    <w:rsid w:val="008B312E"/>
    <w:rsid w:val="008B5BFC"/>
    <w:rsid w:val="008B5D1E"/>
    <w:rsid w:val="008C0386"/>
    <w:rsid w:val="008C0EB6"/>
    <w:rsid w:val="008C1D11"/>
    <w:rsid w:val="008C20DF"/>
    <w:rsid w:val="008C2163"/>
    <w:rsid w:val="008C28F1"/>
    <w:rsid w:val="008C2F10"/>
    <w:rsid w:val="008C35F0"/>
    <w:rsid w:val="008C514F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5FAA"/>
    <w:rsid w:val="008D65A7"/>
    <w:rsid w:val="008D739E"/>
    <w:rsid w:val="008D7800"/>
    <w:rsid w:val="008E0AEA"/>
    <w:rsid w:val="008E0E9F"/>
    <w:rsid w:val="008E3BDB"/>
    <w:rsid w:val="008E4568"/>
    <w:rsid w:val="008E5B33"/>
    <w:rsid w:val="008E5C51"/>
    <w:rsid w:val="008E63DB"/>
    <w:rsid w:val="008E669A"/>
    <w:rsid w:val="008E7086"/>
    <w:rsid w:val="008E7F8D"/>
    <w:rsid w:val="008F1605"/>
    <w:rsid w:val="008F1A06"/>
    <w:rsid w:val="008F35D2"/>
    <w:rsid w:val="008F3945"/>
    <w:rsid w:val="008F558E"/>
    <w:rsid w:val="008F564E"/>
    <w:rsid w:val="008F7308"/>
    <w:rsid w:val="008F7892"/>
    <w:rsid w:val="0090030E"/>
    <w:rsid w:val="00901DD6"/>
    <w:rsid w:val="009032AE"/>
    <w:rsid w:val="0090344C"/>
    <w:rsid w:val="0090503D"/>
    <w:rsid w:val="00905381"/>
    <w:rsid w:val="0090565E"/>
    <w:rsid w:val="009059C1"/>
    <w:rsid w:val="00905F1F"/>
    <w:rsid w:val="00906A20"/>
    <w:rsid w:val="00906B10"/>
    <w:rsid w:val="00907147"/>
    <w:rsid w:val="009071AF"/>
    <w:rsid w:val="00910E36"/>
    <w:rsid w:val="00912EB2"/>
    <w:rsid w:val="009137B8"/>
    <w:rsid w:val="009137BF"/>
    <w:rsid w:val="0091519A"/>
    <w:rsid w:val="009151C6"/>
    <w:rsid w:val="00916814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11B"/>
    <w:rsid w:val="009279DB"/>
    <w:rsid w:val="00927E7F"/>
    <w:rsid w:val="0093052F"/>
    <w:rsid w:val="009307B8"/>
    <w:rsid w:val="00930B37"/>
    <w:rsid w:val="00930ECB"/>
    <w:rsid w:val="00931567"/>
    <w:rsid w:val="0093237A"/>
    <w:rsid w:val="00932922"/>
    <w:rsid w:val="00932A06"/>
    <w:rsid w:val="00933377"/>
    <w:rsid w:val="009338FD"/>
    <w:rsid w:val="00937825"/>
    <w:rsid w:val="00940385"/>
    <w:rsid w:val="0094053E"/>
    <w:rsid w:val="009417C1"/>
    <w:rsid w:val="00942FA8"/>
    <w:rsid w:val="00943098"/>
    <w:rsid w:val="0094389C"/>
    <w:rsid w:val="00944E52"/>
    <w:rsid w:val="0094602B"/>
    <w:rsid w:val="0094672C"/>
    <w:rsid w:val="0094779C"/>
    <w:rsid w:val="00950718"/>
    <w:rsid w:val="00950746"/>
    <w:rsid w:val="009557DD"/>
    <w:rsid w:val="00955EFB"/>
    <w:rsid w:val="00957EA8"/>
    <w:rsid w:val="00957FD8"/>
    <w:rsid w:val="00960D78"/>
    <w:rsid w:val="00961BE6"/>
    <w:rsid w:val="00964E8B"/>
    <w:rsid w:val="009667D5"/>
    <w:rsid w:val="009667EA"/>
    <w:rsid w:val="00966AD4"/>
    <w:rsid w:val="00967653"/>
    <w:rsid w:val="00967675"/>
    <w:rsid w:val="00967AF6"/>
    <w:rsid w:val="009709CD"/>
    <w:rsid w:val="009718E4"/>
    <w:rsid w:val="00971F7B"/>
    <w:rsid w:val="009740D9"/>
    <w:rsid w:val="00976333"/>
    <w:rsid w:val="009776BE"/>
    <w:rsid w:val="009809E1"/>
    <w:rsid w:val="00981746"/>
    <w:rsid w:val="00984C39"/>
    <w:rsid w:val="0098587D"/>
    <w:rsid w:val="009866E5"/>
    <w:rsid w:val="00986E27"/>
    <w:rsid w:val="00987E40"/>
    <w:rsid w:val="00987E74"/>
    <w:rsid w:val="009909FF"/>
    <w:rsid w:val="00991793"/>
    <w:rsid w:val="00991CDC"/>
    <w:rsid w:val="009930D4"/>
    <w:rsid w:val="00993E21"/>
    <w:rsid w:val="00994726"/>
    <w:rsid w:val="00994A90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64C6"/>
    <w:rsid w:val="009A7211"/>
    <w:rsid w:val="009B06EA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63A"/>
    <w:rsid w:val="009C18A5"/>
    <w:rsid w:val="009C1EB8"/>
    <w:rsid w:val="009C257F"/>
    <w:rsid w:val="009C3072"/>
    <w:rsid w:val="009C5184"/>
    <w:rsid w:val="009C55F8"/>
    <w:rsid w:val="009C7143"/>
    <w:rsid w:val="009D12C4"/>
    <w:rsid w:val="009D24BC"/>
    <w:rsid w:val="009D295D"/>
    <w:rsid w:val="009D4941"/>
    <w:rsid w:val="009D52AA"/>
    <w:rsid w:val="009D6D00"/>
    <w:rsid w:val="009D70BE"/>
    <w:rsid w:val="009E1C80"/>
    <w:rsid w:val="009E239B"/>
    <w:rsid w:val="009E2741"/>
    <w:rsid w:val="009E2A5B"/>
    <w:rsid w:val="009E45D0"/>
    <w:rsid w:val="009E6D55"/>
    <w:rsid w:val="009E7C46"/>
    <w:rsid w:val="009E7CEB"/>
    <w:rsid w:val="009F03EF"/>
    <w:rsid w:val="009F1BD8"/>
    <w:rsid w:val="009F3A81"/>
    <w:rsid w:val="009F406C"/>
    <w:rsid w:val="009F6B6E"/>
    <w:rsid w:val="009F6BE7"/>
    <w:rsid w:val="009F7830"/>
    <w:rsid w:val="00A0061F"/>
    <w:rsid w:val="00A01772"/>
    <w:rsid w:val="00A018C0"/>
    <w:rsid w:val="00A018C2"/>
    <w:rsid w:val="00A01FF9"/>
    <w:rsid w:val="00A027F3"/>
    <w:rsid w:val="00A02F7D"/>
    <w:rsid w:val="00A03876"/>
    <w:rsid w:val="00A048C8"/>
    <w:rsid w:val="00A04FAD"/>
    <w:rsid w:val="00A0699E"/>
    <w:rsid w:val="00A1091E"/>
    <w:rsid w:val="00A1093C"/>
    <w:rsid w:val="00A10F20"/>
    <w:rsid w:val="00A11E7A"/>
    <w:rsid w:val="00A11FCD"/>
    <w:rsid w:val="00A12083"/>
    <w:rsid w:val="00A12AD7"/>
    <w:rsid w:val="00A12E46"/>
    <w:rsid w:val="00A16707"/>
    <w:rsid w:val="00A16939"/>
    <w:rsid w:val="00A172D2"/>
    <w:rsid w:val="00A175CF"/>
    <w:rsid w:val="00A21141"/>
    <w:rsid w:val="00A224F6"/>
    <w:rsid w:val="00A23296"/>
    <w:rsid w:val="00A238F0"/>
    <w:rsid w:val="00A23CF2"/>
    <w:rsid w:val="00A23E59"/>
    <w:rsid w:val="00A242E4"/>
    <w:rsid w:val="00A24C16"/>
    <w:rsid w:val="00A26461"/>
    <w:rsid w:val="00A3123F"/>
    <w:rsid w:val="00A31F2A"/>
    <w:rsid w:val="00A3328C"/>
    <w:rsid w:val="00A34029"/>
    <w:rsid w:val="00A357D2"/>
    <w:rsid w:val="00A35DBA"/>
    <w:rsid w:val="00A3609D"/>
    <w:rsid w:val="00A36463"/>
    <w:rsid w:val="00A36BF3"/>
    <w:rsid w:val="00A37AEE"/>
    <w:rsid w:val="00A40F3A"/>
    <w:rsid w:val="00A42B8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02E4"/>
    <w:rsid w:val="00A52284"/>
    <w:rsid w:val="00A5230F"/>
    <w:rsid w:val="00A52963"/>
    <w:rsid w:val="00A535B4"/>
    <w:rsid w:val="00A5696D"/>
    <w:rsid w:val="00A56EE2"/>
    <w:rsid w:val="00A57E91"/>
    <w:rsid w:val="00A6023D"/>
    <w:rsid w:val="00A62AE1"/>
    <w:rsid w:val="00A64586"/>
    <w:rsid w:val="00A64E9B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0A49"/>
    <w:rsid w:val="00A816F2"/>
    <w:rsid w:val="00A823FF"/>
    <w:rsid w:val="00A8294D"/>
    <w:rsid w:val="00A82AE4"/>
    <w:rsid w:val="00A8508B"/>
    <w:rsid w:val="00A8681F"/>
    <w:rsid w:val="00A90EAB"/>
    <w:rsid w:val="00A92251"/>
    <w:rsid w:val="00A92B22"/>
    <w:rsid w:val="00A92D44"/>
    <w:rsid w:val="00A92FE5"/>
    <w:rsid w:val="00A93449"/>
    <w:rsid w:val="00A9361D"/>
    <w:rsid w:val="00A93DB2"/>
    <w:rsid w:val="00A94A7C"/>
    <w:rsid w:val="00A94A9F"/>
    <w:rsid w:val="00A96152"/>
    <w:rsid w:val="00A963D3"/>
    <w:rsid w:val="00A971ED"/>
    <w:rsid w:val="00A97899"/>
    <w:rsid w:val="00AA0C13"/>
    <w:rsid w:val="00AA14D8"/>
    <w:rsid w:val="00AA159C"/>
    <w:rsid w:val="00AA189B"/>
    <w:rsid w:val="00AA1F85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3A58"/>
    <w:rsid w:val="00AB478A"/>
    <w:rsid w:val="00AB4FC8"/>
    <w:rsid w:val="00AB5F6F"/>
    <w:rsid w:val="00AB6031"/>
    <w:rsid w:val="00AB6DF5"/>
    <w:rsid w:val="00AB77B1"/>
    <w:rsid w:val="00AB79C8"/>
    <w:rsid w:val="00AC05AA"/>
    <w:rsid w:val="00AC1844"/>
    <w:rsid w:val="00AC1AFB"/>
    <w:rsid w:val="00AC1C29"/>
    <w:rsid w:val="00AC237B"/>
    <w:rsid w:val="00AC2AEA"/>
    <w:rsid w:val="00AC3689"/>
    <w:rsid w:val="00AC3EFD"/>
    <w:rsid w:val="00AC5C25"/>
    <w:rsid w:val="00AD2D8A"/>
    <w:rsid w:val="00AD369C"/>
    <w:rsid w:val="00AD5577"/>
    <w:rsid w:val="00AD7977"/>
    <w:rsid w:val="00AE34B5"/>
    <w:rsid w:val="00AE4DAF"/>
    <w:rsid w:val="00AE60A5"/>
    <w:rsid w:val="00AE61FA"/>
    <w:rsid w:val="00AE6EA9"/>
    <w:rsid w:val="00AE7C25"/>
    <w:rsid w:val="00AF1749"/>
    <w:rsid w:val="00AF1C02"/>
    <w:rsid w:val="00AF245B"/>
    <w:rsid w:val="00AF387B"/>
    <w:rsid w:val="00AF3B77"/>
    <w:rsid w:val="00AF538A"/>
    <w:rsid w:val="00AF6357"/>
    <w:rsid w:val="00AF76C3"/>
    <w:rsid w:val="00B000A1"/>
    <w:rsid w:val="00B00622"/>
    <w:rsid w:val="00B00661"/>
    <w:rsid w:val="00B01F2F"/>
    <w:rsid w:val="00B0221B"/>
    <w:rsid w:val="00B029E2"/>
    <w:rsid w:val="00B02E24"/>
    <w:rsid w:val="00B03C06"/>
    <w:rsid w:val="00B03EB6"/>
    <w:rsid w:val="00B0530B"/>
    <w:rsid w:val="00B05C89"/>
    <w:rsid w:val="00B06133"/>
    <w:rsid w:val="00B062B4"/>
    <w:rsid w:val="00B0650C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BD4"/>
    <w:rsid w:val="00B23F6D"/>
    <w:rsid w:val="00B247C9"/>
    <w:rsid w:val="00B24F46"/>
    <w:rsid w:val="00B25B8F"/>
    <w:rsid w:val="00B26A82"/>
    <w:rsid w:val="00B26D61"/>
    <w:rsid w:val="00B3018C"/>
    <w:rsid w:val="00B30A04"/>
    <w:rsid w:val="00B317E1"/>
    <w:rsid w:val="00B32912"/>
    <w:rsid w:val="00B32C5E"/>
    <w:rsid w:val="00B32E99"/>
    <w:rsid w:val="00B33A58"/>
    <w:rsid w:val="00B340EF"/>
    <w:rsid w:val="00B344AB"/>
    <w:rsid w:val="00B35D40"/>
    <w:rsid w:val="00B4072C"/>
    <w:rsid w:val="00B44536"/>
    <w:rsid w:val="00B45E66"/>
    <w:rsid w:val="00B46A78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56D5D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65A72"/>
    <w:rsid w:val="00B66235"/>
    <w:rsid w:val="00B67C8C"/>
    <w:rsid w:val="00B70393"/>
    <w:rsid w:val="00B71648"/>
    <w:rsid w:val="00B71F68"/>
    <w:rsid w:val="00B7234C"/>
    <w:rsid w:val="00B72922"/>
    <w:rsid w:val="00B72AD6"/>
    <w:rsid w:val="00B7341D"/>
    <w:rsid w:val="00B7553F"/>
    <w:rsid w:val="00B773A3"/>
    <w:rsid w:val="00B77AF1"/>
    <w:rsid w:val="00B77B24"/>
    <w:rsid w:val="00B80577"/>
    <w:rsid w:val="00B80688"/>
    <w:rsid w:val="00B813B2"/>
    <w:rsid w:val="00B81B3A"/>
    <w:rsid w:val="00B82965"/>
    <w:rsid w:val="00B8383B"/>
    <w:rsid w:val="00B84164"/>
    <w:rsid w:val="00B84214"/>
    <w:rsid w:val="00B843A3"/>
    <w:rsid w:val="00B8440D"/>
    <w:rsid w:val="00B8646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AB6"/>
    <w:rsid w:val="00BA0B34"/>
    <w:rsid w:val="00BA1047"/>
    <w:rsid w:val="00BA114D"/>
    <w:rsid w:val="00BA1FCA"/>
    <w:rsid w:val="00BA2B50"/>
    <w:rsid w:val="00BA46B3"/>
    <w:rsid w:val="00BA4D5F"/>
    <w:rsid w:val="00BA6EE6"/>
    <w:rsid w:val="00BA73C4"/>
    <w:rsid w:val="00BB135D"/>
    <w:rsid w:val="00BB2084"/>
    <w:rsid w:val="00BB3413"/>
    <w:rsid w:val="00BB4C05"/>
    <w:rsid w:val="00BB6320"/>
    <w:rsid w:val="00BB72F4"/>
    <w:rsid w:val="00BB7C61"/>
    <w:rsid w:val="00BB7F5F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65C"/>
    <w:rsid w:val="00BC5994"/>
    <w:rsid w:val="00BC5A4C"/>
    <w:rsid w:val="00BC6AC4"/>
    <w:rsid w:val="00BD15F0"/>
    <w:rsid w:val="00BD1712"/>
    <w:rsid w:val="00BD1C1D"/>
    <w:rsid w:val="00BD2052"/>
    <w:rsid w:val="00BD26AC"/>
    <w:rsid w:val="00BD406F"/>
    <w:rsid w:val="00BD4F62"/>
    <w:rsid w:val="00BD50A3"/>
    <w:rsid w:val="00BD5476"/>
    <w:rsid w:val="00BD5C34"/>
    <w:rsid w:val="00BE0C21"/>
    <w:rsid w:val="00BE168B"/>
    <w:rsid w:val="00BE1E8F"/>
    <w:rsid w:val="00BE2EE3"/>
    <w:rsid w:val="00BE57A8"/>
    <w:rsid w:val="00BE5B3B"/>
    <w:rsid w:val="00BE6238"/>
    <w:rsid w:val="00BE741C"/>
    <w:rsid w:val="00BE7B31"/>
    <w:rsid w:val="00BE7BEB"/>
    <w:rsid w:val="00BF0CD8"/>
    <w:rsid w:val="00BF3D61"/>
    <w:rsid w:val="00BF518C"/>
    <w:rsid w:val="00BF6EB7"/>
    <w:rsid w:val="00BF6ECC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1"/>
    <w:rsid w:val="00C100FC"/>
    <w:rsid w:val="00C110CE"/>
    <w:rsid w:val="00C11405"/>
    <w:rsid w:val="00C115D5"/>
    <w:rsid w:val="00C119DE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0CA5"/>
    <w:rsid w:val="00C2191F"/>
    <w:rsid w:val="00C21D34"/>
    <w:rsid w:val="00C2269D"/>
    <w:rsid w:val="00C24297"/>
    <w:rsid w:val="00C24B4B"/>
    <w:rsid w:val="00C25E57"/>
    <w:rsid w:val="00C268AD"/>
    <w:rsid w:val="00C27948"/>
    <w:rsid w:val="00C279D6"/>
    <w:rsid w:val="00C27F8A"/>
    <w:rsid w:val="00C33223"/>
    <w:rsid w:val="00C33267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358A"/>
    <w:rsid w:val="00C45486"/>
    <w:rsid w:val="00C454C8"/>
    <w:rsid w:val="00C46282"/>
    <w:rsid w:val="00C47B00"/>
    <w:rsid w:val="00C47BD0"/>
    <w:rsid w:val="00C47E02"/>
    <w:rsid w:val="00C50A33"/>
    <w:rsid w:val="00C5148E"/>
    <w:rsid w:val="00C51A7C"/>
    <w:rsid w:val="00C5209D"/>
    <w:rsid w:val="00C54141"/>
    <w:rsid w:val="00C54BB5"/>
    <w:rsid w:val="00C55C7C"/>
    <w:rsid w:val="00C56E49"/>
    <w:rsid w:val="00C5791C"/>
    <w:rsid w:val="00C60004"/>
    <w:rsid w:val="00C60BB5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29F"/>
    <w:rsid w:val="00C728A4"/>
    <w:rsid w:val="00C72F84"/>
    <w:rsid w:val="00C7337B"/>
    <w:rsid w:val="00C7400A"/>
    <w:rsid w:val="00C75F4E"/>
    <w:rsid w:val="00C7613D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FE0"/>
    <w:rsid w:val="00C93F66"/>
    <w:rsid w:val="00C963F8"/>
    <w:rsid w:val="00CA03B9"/>
    <w:rsid w:val="00CA1FF5"/>
    <w:rsid w:val="00CA230E"/>
    <w:rsid w:val="00CA2878"/>
    <w:rsid w:val="00CA3057"/>
    <w:rsid w:val="00CA399C"/>
    <w:rsid w:val="00CA4669"/>
    <w:rsid w:val="00CA480E"/>
    <w:rsid w:val="00CA49A7"/>
    <w:rsid w:val="00CA4D79"/>
    <w:rsid w:val="00CA4F7F"/>
    <w:rsid w:val="00CA65EC"/>
    <w:rsid w:val="00CB089F"/>
    <w:rsid w:val="00CB1F8B"/>
    <w:rsid w:val="00CB200F"/>
    <w:rsid w:val="00CB2153"/>
    <w:rsid w:val="00CB28FB"/>
    <w:rsid w:val="00CB2BD0"/>
    <w:rsid w:val="00CB341A"/>
    <w:rsid w:val="00CB3FEA"/>
    <w:rsid w:val="00CB7733"/>
    <w:rsid w:val="00CC05B1"/>
    <w:rsid w:val="00CC2AAA"/>
    <w:rsid w:val="00CC3CE8"/>
    <w:rsid w:val="00CC5066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0D3E"/>
    <w:rsid w:val="00CE17D6"/>
    <w:rsid w:val="00CE2CB9"/>
    <w:rsid w:val="00CE405A"/>
    <w:rsid w:val="00CE4609"/>
    <w:rsid w:val="00CE567E"/>
    <w:rsid w:val="00CF0FF9"/>
    <w:rsid w:val="00CF18EA"/>
    <w:rsid w:val="00CF29FD"/>
    <w:rsid w:val="00CF3B24"/>
    <w:rsid w:val="00CF44C7"/>
    <w:rsid w:val="00CF49F1"/>
    <w:rsid w:val="00CF5ACC"/>
    <w:rsid w:val="00CF6D4B"/>
    <w:rsid w:val="00D0150E"/>
    <w:rsid w:val="00D016B6"/>
    <w:rsid w:val="00D020AB"/>
    <w:rsid w:val="00D023CC"/>
    <w:rsid w:val="00D0290A"/>
    <w:rsid w:val="00D02E49"/>
    <w:rsid w:val="00D03B90"/>
    <w:rsid w:val="00D03BC6"/>
    <w:rsid w:val="00D03FB4"/>
    <w:rsid w:val="00D06076"/>
    <w:rsid w:val="00D069BD"/>
    <w:rsid w:val="00D06C5B"/>
    <w:rsid w:val="00D1425F"/>
    <w:rsid w:val="00D15265"/>
    <w:rsid w:val="00D155A7"/>
    <w:rsid w:val="00D20B26"/>
    <w:rsid w:val="00D21667"/>
    <w:rsid w:val="00D22A1C"/>
    <w:rsid w:val="00D22DAE"/>
    <w:rsid w:val="00D23430"/>
    <w:rsid w:val="00D23688"/>
    <w:rsid w:val="00D24436"/>
    <w:rsid w:val="00D24C04"/>
    <w:rsid w:val="00D252DE"/>
    <w:rsid w:val="00D30C32"/>
    <w:rsid w:val="00D31369"/>
    <w:rsid w:val="00D314BD"/>
    <w:rsid w:val="00D319B4"/>
    <w:rsid w:val="00D32349"/>
    <w:rsid w:val="00D34853"/>
    <w:rsid w:val="00D36135"/>
    <w:rsid w:val="00D36190"/>
    <w:rsid w:val="00D362DA"/>
    <w:rsid w:val="00D37220"/>
    <w:rsid w:val="00D4026B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3116"/>
    <w:rsid w:val="00D545F8"/>
    <w:rsid w:val="00D54B2C"/>
    <w:rsid w:val="00D5592D"/>
    <w:rsid w:val="00D56582"/>
    <w:rsid w:val="00D57BF5"/>
    <w:rsid w:val="00D61D47"/>
    <w:rsid w:val="00D6282D"/>
    <w:rsid w:val="00D650AF"/>
    <w:rsid w:val="00D65163"/>
    <w:rsid w:val="00D67808"/>
    <w:rsid w:val="00D70681"/>
    <w:rsid w:val="00D71803"/>
    <w:rsid w:val="00D73AF9"/>
    <w:rsid w:val="00D73E62"/>
    <w:rsid w:val="00D754B5"/>
    <w:rsid w:val="00D7555C"/>
    <w:rsid w:val="00D7566A"/>
    <w:rsid w:val="00D77779"/>
    <w:rsid w:val="00D8091A"/>
    <w:rsid w:val="00D8197F"/>
    <w:rsid w:val="00D81DC0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5677"/>
    <w:rsid w:val="00D9633A"/>
    <w:rsid w:val="00D97FC5"/>
    <w:rsid w:val="00DA01C5"/>
    <w:rsid w:val="00DA0AB2"/>
    <w:rsid w:val="00DA2292"/>
    <w:rsid w:val="00DA31A1"/>
    <w:rsid w:val="00DA395D"/>
    <w:rsid w:val="00DA39E1"/>
    <w:rsid w:val="00DA4BEB"/>
    <w:rsid w:val="00DA59D0"/>
    <w:rsid w:val="00DA5A56"/>
    <w:rsid w:val="00DA7BCC"/>
    <w:rsid w:val="00DB0AA3"/>
    <w:rsid w:val="00DB0ED9"/>
    <w:rsid w:val="00DB201A"/>
    <w:rsid w:val="00DB20BA"/>
    <w:rsid w:val="00DB39CC"/>
    <w:rsid w:val="00DB44FB"/>
    <w:rsid w:val="00DB520B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0DA8"/>
    <w:rsid w:val="00DD1E37"/>
    <w:rsid w:val="00DD254D"/>
    <w:rsid w:val="00DD2E5E"/>
    <w:rsid w:val="00DD3CA6"/>
    <w:rsid w:val="00DD4458"/>
    <w:rsid w:val="00DD44FF"/>
    <w:rsid w:val="00DD5761"/>
    <w:rsid w:val="00DD666B"/>
    <w:rsid w:val="00DE00BC"/>
    <w:rsid w:val="00DE13FF"/>
    <w:rsid w:val="00DE19C1"/>
    <w:rsid w:val="00DE27C5"/>
    <w:rsid w:val="00DE3325"/>
    <w:rsid w:val="00DE37A3"/>
    <w:rsid w:val="00DE425D"/>
    <w:rsid w:val="00DE5603"/>
    <w:rsid w:val="00DE5BA2"/>
    <w:rsid w:val="00DE704A"/>
    <w:rsid w:val="00DE7560"/>
    <w:rsid w:val="00DF0AAA"/>
    <w:rsid w:val="00DF0B62"/>
    <w:rsid w:val="00DF178E"/>
    <w:rsid w:val="00DF1B1C"/>
    <w:rsid w:val="00DF1F89"/>
    <w:rsid w:val="00DF2568"/>
    <w:rsid w:val="00DF3C45"/>
    <w:rsid w:val="00DF4588"/>
    <w:rsid w:val="00DF4BCD"/>
    <w:rsid w:val="00DF5067"/>
    <w:rsid w:val="00E0156D"/>
    <w:rsid w:val="00E01F42"/>
    <w:rsid w:val="00E020D4"/>
    <w:rsid w:val="00E04C29"/>
    <w:rsid w:val="00E05870"/>
    <w:rsid w:val="00E062DA"/>
    <w:rsid w:val="00E07A50"/>
    <w:rsid w:val="00E100BD"/>
    <w:rsid w:val="00E1048A"/>
    <w:rsid w:val="00E10EA2"/>
    <w:rsid w:val="00E11557"/>
    <w:rsid w:val="00E1196C"/>
    <w:rsid w:val="00E11A05"/>
    <w:rsid w:val="00E11C72"/>
    <w:rsid w:val="00E12CFF"/>
    <w:rsid w:val="00E12D27"/>
    <w:rsid w:val="00E13C80"/>
    <w:rsid w:val="00E16AD7"/>
    <w:rsid w:val="00E20BE1"/>
    <w:rsid w:val="00E2318C"/>
    <w:rsid w:val="00E237A3"/>
    <w:rsid w:val="00E23D87"/>
    <w:rsid w:val="00E24543"/>
    <w:rsid w:val="00E24E1F"/>
    <w:rsid w:val="00E25A12"/>
    <w:rsid w:val="00E25A79"/>
    <w:rsid w:val="00E27E22"/>
    <w:rsid w:val="00E304BB"/>
    <w:rsid w:val="00E34802"/>
    <w:rsid w:val="00E35914"/>
    <w:rsid w:val="00E3613E"/>
    <w:rsid w:val="00E37D89"/>
    <w:rsid w:val="00E37DAC"/>
    <w:rsid w:val="00E40469"/>
    <w:rsid w:val="00E4144A"/>
    <w:rsid w:val="00E4177C"/>
    <w:rsid w:val="00E425A2"/>
    <w:rsid w:val="00E42968"/>
    <w:rsid w:val="00E43142"/>
    <w:rsid w:val="00E4521E"/>
    <w:rsid w:val="00E45385"/>
    <w:rsid w:val="00E46CF8"/>
    <w:rsid w:val="00E47379"/>
    <w:rsid w:val="00E5037B"/>
    <w:rsid w:val="00E51A13"/>
    <w:rsid w:val="00E51DB5"/>
    <w:rsid w:val="00E5336D"/>
    <w:rsid w:val="00E558BD"/>
    <w:rsid w:val="00E5635C"/>
    <w:rsid w:val="00E569C2"/>
    <w:rsid w:val="00E56C42"/>
    <w:rsid w:val="00E57295"/>
    <w:rsid w:val="00E57C71"/>
    <w:rsid w:val="00E62AC0"/>
    <w:rsid w:val="00E63BF0"/>
    <w:rsid w:val="00E63C83"/>
    <w:rsid w:val="00E64384"/>
    <w:rsid w:val="00E64EC4"/>
    <w:rsid w:val="00E67D10"/>
    <w:rsid w:val="00E67DCF"/>
    <w:rsid w:val="00E67ED1"/>
    <w:rsid w:val="00E701C2"/>
    <w:rsid w:val="00E706AC"/>
    <w:rsid w:val="00E70A55"/>
    <w:rsid w:val="00E711A9"/>
    <w:rsid w:val="00E71CD4"/>
    <w:rsid w:val="00E7308B"/>
    <w:rsid w:val="00E73993"/>
    <w:rsid w:val="00E749F4"/>
    <w:rsid w:val="00E74D60"/>
    <w:rsid w:val="00E7518A"/>
    <w:rsid w:val="00E7555C"/>
    <w:rsid w:val="00E758BA"/>
    <w:rsid w:val="00E77D51"/>
    <w:rsid w:val="00E8126B"/>
    <w:rsid w:val="00E82EAB"/>
    <w:rsid w:val="00E84346"/>
    <w:rsid w:val="00E8628E"/>
    <w:rsid w:val="00E87382"/>
    <w:rsid w:val="00E91364"/>
    <w:rsid w:val="00E91E66"/>
    <w:rsid w:val="00E9449D"/>
    <w:rsid w:val="00E960BA"/>
    <w:rsid w:val="00E962E2"/>
    <w:rsid w:val="00E96C6E"/>
    <w:rsid w:val="00E97162"/>
    <w:rsid w:val="00E971F1"/>
    <w:rsid w:val="00E97E17"/>
    <w:rsid w:val="00EA03DD"/>
    <w:rsid w:val="00EA1181"/>
    <w:rsid w:val="00EA203F"/>
    <w:rsid w:val="00EA2825"/>
    <w:rsid w:val="00EA2ADA"/>
    <w:rsid w:val="00EA2DE3"/>
    <w:rsid w:val="00EA3BB5"/>
    <w:rsid w:val="00EA4DB2"/>
    <w:rsid w:val="00EA5982"/>
    <w:rsid w:val="00EA5E70"/>
    <w:rsid w:val="00EA5F4F"/>
    <w:rsid w:val="00EA6EA6"/>
    <w:rsid w:val="00EB0314"/>
    <w:rsid w:val="00EB1458"/>
    <w:rsid w:val="00EB37CB"/>
    <w:rsid w:val="00EB3A0B"/>
    <w:rsid w:val="00EB4659"/>
    <w:rsid w:val="00EB594D"/>
    <w:rsid w:val="00EB6119"/>
    <w:rsid w:val="00EB61AC"/>
    <w:rsid w:val="00EB656D"/>
    <w:rsid w:val="00EB71AD"/>
    <w:rsid w:val="00EC0E92"/>
    <w:rsid w:val="00EC129F"/>
    <w:rsid w:val="00EC236B"/>
    <w:rsid w:val="00EC400F"/>
    <w:rsid w:val="00EC4E31"/>
    <w:rsid w:val="00EC6F60"/>
    <w:rsid w:val="00ED0F5B"/>
    <w:rsid w:val="00ED1823"/>
    <w:rsid w:val="00ED3DA4"/>
    <w:rsid w:val="00ED5B2A"/>
    <w:rsid w:val="00ED5B7F"/>
    <w:rsid w:val="00ED5D9D"/>
    <w:rsid w:val="00ED72A1"/>
    <w:rsid w:val="00ED7396"/>
    <w:rsid w:val="00EE0011"/>
    <w:rsid w:val="00EE0492"/>
    <w:rsid w:val="00EE0BFC"/>
    <w:rsid w:val="00EE122F"/>
    <w:rsid w:val="00EE1A40"/>
    <w:rsid w:val="00EE1E34"/>
    <w:rsid w:val="00EE2BBD"/>
    <w:rsid w:val="00EE60F1"/>
    <w:rsid w:val="00EF0942"/>
    <w:rsid w:val="00EF1053"/>
    <w:rsid w:val="00EF19B1"/>
    <w:rsid w:val="00EF1E69"/>
    <w:rsid w:val="00EF2D7B"/>
    <w:rsid w:val="00EF39B1"/>
    <w:rsid w:val="00EF44A7"/>
    <w:rsid w:val="00EF592F"/>
    <w:rsid w:val="00EF6047"/>
    <w:rsid w:val="00EF6927"/>
    <w:rsid w:val="00EF73F2"/>
    <w:rsid w:val="00EF743C"/>
    <w:rsid w:val="00F048B2"/>
    <w:rsid w:val="00F069EA"/>
    <w:rsid w:val="00F06D2D"/>
    <w:rsid w:val="00F07F9B"/>
    <w:rsid w:val="00F10132"/>
    <w:rsid w:val="00F104A6"/>
    <w:rsid w:val="00F10534"/>
    <w:rsid w:val="00F10610"/>
    <w:rsid w:val="00F11AB6"/>
    <w:rsid w:val="00F128BB"/>
    <w:rsid w:val="00F13737"/>
    <w:rsid w:val="00F15283"/>
    <w:rsid w:val="00F15B8E"/>
    <w:rsid w:val="00F15F95"/>
    <w:rsid w:val="00F1657E"/>
    <w:rsid w:val="00F1677E"/>
    <w:rsid w:val="00F20999"/>
    <w:rsid w:val="00F20A17"/>
    <w:rsid w:val="00F21CBD"/>
    <w:rsid w:val="00F22330"/>
    <w:rsid w:val="00F22385"/>
    <w:rsid w:val="00F23C00"/>
    <w:rsid w:val="00F24901"/>
    <w:rsid w:val="00F263B2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62AF"/>
    <w:rsid w:val="00F36490"/>
    <w:rsid w:val="00F37441"/>
    <w:rsid w:val="00F37582"/>
    <w:rsid w:val="00F3788A"/>
    <w:rsid w:val="00F4164A"/>
    <w:rsid w:val="00F41B6F"/>
    <w:rsid w:val="00F4207A"/>
    <w:rsid w:val="00F447C0"/>
    <w:rsid w:val="00F448B3"/>
    <w:rsid w:val="00F44A04"/>
    <w:rsid w:val="00F450F7"/>
    <w:rsid w:val="00F47CD6"/>
    <w:rsid w:val="00F47CDB"/>
    <w:rsid w:val="00F47D8F"/>
    <w:rsid w:val="00F47DCD"/>
    <w:rsid w:val="00F50B6F"/>
    <w:rsid w:val="00F51793"/>
    <w:rsid w:val="00F53198"/>
    <w:rsid w:val="00F53E47"/>
    <w:rsid w:val="00F54221"/>
    <w:rsid w:val="00F54FA5"/>
    <w:rsid w:val="00F551CB"/>
    <w:rsid w:val="00F5619E"/>
    <w:rsid w:val="00F5796B"/>
    <w:rsid w:val="00F60E66"/>
    <w:rsid w:val="00F6221F"/>
    <w:rsid w:val="00F62A09"/>
    <w:rsid w:val="00F62CAB"/>
    <w:rsid w:val="00F63110"/>
    <w:rsid w:val="00F636E0"/>
    <w:rsid w:val="00F63BCF"/>
    <w:rsid w:val="00F64114"/>
    <w:rsid w:val="00F64E86"/>
    <w:rsid w:val="00F65C22"/>
    <w:rsid w:val="00F65E13"/>
    <w:rsid w:val="00F65F87"/>
    <w:rsid w:val="00F66BA6"/>
    <w:rsid w:val="00F66FB1"/>
    <w:rsid w:val="00F675D6"/>
    <w:rsid w:val="00F70ECE"/>
    <w:rsid w:val="00F71090"/>
    <w:rsid w:val="00F7150B"/>
    <w:rsid w:val="00F71673"/>
    <w:rsid w:val="00F72884"/>
    <w:rsid w:val="00F73464"/>
    <w:rsid w:val="00F735A6"/>
    <w:rsid w:val="00F73D1E"/>
    <w:rsid w:val="00F749A6"/>
    <w:rsid w:val="00F74F81"/>
    <w:rsid w:val="00F7511E"/>
    <w:rsid w:val="00F76434"/>
    <w:rsid w:val="00F766C9"/>
    <w:rsid w:val="00F7730D"/>
    <w:rsid w:val="00F77C70"/>
    <w:rsid w:val="00F810E7"/>
    <w:rsid w:val="00F8154F"/>
    <w:rsid w:val="00F81731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00B"/>
    <w:rsid w:val="00F902CE"/>
    <w:rsid w:val="00F908DC"/>
    <w:rsid w:val="00F92A01"/>
    <w:rsid w:val="00F9548F"/>
    <w:rsid w:val="00F96069"/>
    <w:rsid w:val="00F96375"/>
    <w:rsid w:val="00F96680"/>
    <w:rsid w:val="00F97B12"/>
    <w:rsid w:val="00F97E89"/>
    <w:rsid w:val="00FA05E5"/>
    <w:rsid w:val="00FA22C5"/>
    <w:rsid w:val="00FA2365"/>
    <w:rsid w:val="00FA2AB0"/>
    <w:rsid w:val="00FA4933"/>
    <w:rsid w:val="00FA57DA"/>
    <w:rsid w:val="00FB05E4"/>
    <w:rsid w:val="00FB325D"/>
    <w:rsid w:val="00FB3287"/>
    <w:rsid w:val="00FB3D11"/>
    <w:rsid w:val="00FB4495"/>
    <w:rsid w:val="00FB578D"/>
    <w:rsid w:val="00FB60B8"/>
    <w:rsid w:val="00FB6F10"/>
    <w:rsid w:val="00FC303F"/>
    <w:rsid w:val="00FC340D"/>
    <w:rsid w:val="00FC34CA"/>
    <w:rsid w:val="00FC5C13"/>
    <w:rsid w:val="00FC79C8"/>
    <w:rsid w:val="00FD03F5"/>
    <w:rsid w:val="00FD15F2"/>
    <w:rsid w:val="00FD2113"/>
    <w:rsid w:val="00FD2382"/>
    <w:rsid w:val="00FD323A"/>
    <w:rsid w:val="00FD3694"/>
    <w:rsid w:val="00FD3D27"/>
    <w:rsid w:val="00FD4D9F"/>
    <w:rsid w:val="00FD5159"/>
    <w:rsid w:val="00FD52DC"/>
    <w:rsid w:val="00FE0B18"/>
    <w:rsid w:val="00FE22C3"/>
    <w:rsid w:val="00FE29A9"/>
    <w:rsid w:val="00FE5811"/>
    <w:rsid w:val="00FE7F42"/>
    <w:rsid w:val="00FF02DE"/>
    <w:rsid w:val="00FF18D8"/>
    <w:rsid w:val="00FF19A0"/>
    <w:rsid w:val="00FF1A06"/>
    <w:rsid w:val="00FF1C2D"/>
    <w:rsid w:val="00FF3862"/>
    <w:rsid w:val="00FF3C6F"/>
    <w:rsid w:val="00FF433C"/>
    <w:rsid w:val="00FF567A"/>
    <w:rsid w:val="00FF5A1D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E42ACC31-B014-445E-B5C7-FD09D3808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65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1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5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A34029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34029"/>
    <w:pPr>
      <w:spacing w:before="360"/>
      <w:ind w:firstLine="0"/>
    </w:pPr>
    <w:rPr>
      <w:sz w:val="22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34029"/>
    <w:rPr>
      <w:rFonts w:ascii="GHEA Grapalat" w:eastAsiaTheme="majorEastAsia" w:hAnsi="GHEA Grapalat" w:cs="Arial"/>
      <w:b/>
      <w:bCs/>
      <w:color w:val="0070C0"/>
      <w:sz w:val="26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A34029"/>
    <w:pPr>
      <w:ind w:firstLine="360"/>
    </w:pPr>
    <w:rPr>
      <w:rFonts w:eastAsiaTheme="majorEastAsia"/>
      <w:b/>
      <w:bCs/>
      <w:i/>
      <w:color w:val="2F5496" w:themeColor="accent1" w:themeShade="BF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A34029"/>
    <w:rPr>
      <w:rFonts w:ascii="GHEA Grapalat" w:eastAsiaTheme="majorEastAsia" w:hAnsi="GHEA Grapalat" w:cs="Arial"/>
      <w:b/>
      <w:bCs/>
      <w:i/>
      <w:iCs w:val="0"/>
      <w:color w:val="2F5496" w:themeColor="accent1" w:themeShade="BF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A34029"/>
    <w:pPr>
      <w:jc w:val="center"/>
    </w:pPr>
    <w:rPr>
      <w:color w:val="0070C0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A34029"/>
    <w:rPr>
      <w:rFonts w:ascii="GHEA Grapalat" w:hAnsi="GHEA Grapalat" w:cs="Arial"/>
      <w:b/>
      <w:bCs/>
      <w:i/>
      <w:iCs/>
      <w:color w:val="0070C0"/>
      <w:sz w:val="26"/>
      <w:szCs w:val="26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2206B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66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2206B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67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68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69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0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1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003333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2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  <w:style w:type="table" w:styleId="ListTable2-Accent6">
    <w:name w:val="List Table 2 Accent 6"/>
    <w:basedOn w:val="TableNormal"/>
    <w:uiPriority w:val="47"/>
    <w:rsid w:val="00F3744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10">
    <w:name w:val="Сетка таблицы1"/>
    <w:basedOn w:val="TableNormal"/>
    <w:next w:val="TableGrid"/>
    <w:uiPriority w:val="39"/>
    <w:rsid w:val="00207B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-Accent6">
    <w:name w:val="Grid Table 4 Accent 6"/>
    <w:basedOn w:val="TableNormal"/>
    <w:uiPriority w:val="49"/>
    <w:rsid w:val="00A34029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671" Type="http://schemas.openxmlformats.org/officeDocument/2006/relationships/image" Target="media/image350.emf"/><Relationship Id="rId21" Type="http://schemas.openxmlformats.org/officeDocument/2006/relationships/image" Target="media/image12.emf"/><Relationship Id="rId324" Type="http://schemas.openxmlformats.org/officeDocument/2006/relationships/oleObject" Target="embeddings/oleObject112.bin"/><Relationship Id="rId531" Type="http://schemas.openxmlformats.org/officeDocument/2006/relationships/oleObject" Target="embeddings/oleObject208.bin"/><Relationship Id="rId629" Type="http://schemas.openxmlformats.org/officeDocument/2006/relationships/image" Target="media/image331.emf"/><Relationship Id="rId170" Type="http://schemas.openxmlformats.org/officeDocument/2006/relationships/image" Target="media/image84.emf"/><Relationship Id="rId268" Type="http://schemas.openxmlformats.org/officeDocument/2006/relationships/image" Target="media/image132.png"/><Relationship Id="rId475" Type="http://schemas.openxmlformats.org/officeDocument/2006/relationships/image" Target="media/image253.emf"/><Relationship Id="rId682" Type="http://schemas.openxmlformats.org/officeDocument/2006/relationships/oleObject" Target="embeddings/oleObject265.bin"/><Relationship Id="rId32" Type="http://schemas.openxmlformats.org/officeDocument/2006/relationships/oleObject" Target="embeddings/oleObject8.bin"/><Relationship Id="rId128" Type="http://schemas.openxmlformats.org/officeDocument/2006/relationships/oleObject" Target="embeddings/oleObject42.bin"/><Relationship Id="rId335" Type="http://schemas.openxmlformats.org/officeDocument/2006/relationships/image" Target="media/image178.emf"/><Relationship Id="rId542" Type="http://schemas.openxmlformats.org/officeDocument/2006/relationships/image" Target="media/image287.png"/><Relationship Id="rId181" Type="http://schemas.openxmlformats.org/officeDocument/2006/relationships/oleObject" Target="embeddings/oleObject59.bin"/><Relationship Id="rId402" Type="http://schemas.openxmlformats.org/officeDocument/2006/relationships/image" Target="media/image218.emf"/><Relationship Id="rId279" Type="http://schemas.openxmlformats.org/officeDocument/2006/relationships/oleObject" Target="embeddings/oleObject97.bin"/><Relationship Id="rId486" Type="http://schemas.openxmlformats.org/officeDocument/2006/relationships/oleObject" Target="embeddings/oleObject186.bin"/><Relationship Id="rId693" Type="http://schemas.openxmlformats.org/officeDocument/2006/relationships/image" Target="media/image361.emf"/><Relationship Id="rId707" Type="http://schemas.openxmlformats.org/officeDocument/2006/relationships/image" Target="media/image368.emf"/><Relationship Id="rId43" Type="http://schemas.openxmlformats.org/officeDocument/2006/relationships/image" Target="media/image27.emf"/><Relationship Id="rId139" Type="http://schemas.openxmlformats.org/officeDocument/2006/relationships/diagramData" Target="diagrams/data5.xml"/><Relationship Id="rId346" Type="http://schemas.openxmlformats.org/officeDocument/2006/relationships/image" Target="media/image188.png"/><Relationship Id="rId553" Type="http://schemas.openxmlformats.org/officeDocument/2006/relationships/image" Target="media/image297.emf"/><Relationship Id="rId760" Type="http://schemas.openxmlformats.org/officeDocument/2006/relationships/theme" Target="theme/theme1.xml"/><Relationship Id="rId192" Type="http://schemas.openxmlformats.org/officeDocument/2006/relationships/oleObject" Target="embeddings/oleObject64.bin"/><Relationship Id="rId206" Type="http://schemas.openxmlformats.org/officeDocument/2006/relationships/oleObject" Target="embeddings/oleObject71.bin"/><Relationship Id="rId413" Type="http://schemas.openxmlformats.org/officeDocument/2006/relationships/oleObject" Target="embeddings/oleObject148.bin"/><Relationship Id="rId497" Type="http://schemas.openxmlformats.org/officeDocument/2006/relationships/image" Target="media/image264.emf"/><Relationship Id="rId620" Type="http://schemas.openxmlformats.org/officeDocument/2006/relationships/oleObject" Target="embeddings/oleObject237.bin"/><Relationship Id="rId718" Type="http://schemas.openxmlformats.org/officeDocument/2006/relationships/oleObject" Target="embeddings/oleObject283.bin"/><Relationship Id="rId357" Type="http://schemas.openxmlformats.org/officeDocument/2006/relationships/oleObject" Target="embeddings/oleObject120.bin"/><Relationship Id="rId54" Type="http://schemas.openxmlformats.org/officeDocument/2006/relationships/oleObject" Target="embeddings/oleObject12.bin"/><Relationship Id="rId217" Type="http://schemas.openxmlformats.org/officeDocument/2006/relationships/image" Target="media/image109.emf"/><Relationship Id="rId564" Type="http://schemas.openxmlformats.org/officeDocument/2006/relationships/diagramData" Target="diagrams/data8.xml"/><Relationship Id="rId424" Type="http://schemas.openxmlformats.org/officeDocument/2006/relationships/image" Target="media/image229.emf"/><Relationship Id="rId631" Type="http://schemas.openxmlformats.org/officeDocument/2006/relationships/image" Target="media/image332.emf"/><Relationship Id="rId729" Type="http://schemas.openxmlformats.org/officeDocument/2006/relationships/diagramQuickStyle" Target="diagrams/quickStyle12.xml"/><Relationship Id="rId270" Type="http://schemas.openxmlformats.org/officeDocument/2006/relationships/image" Target="media/image134.png"/><Relationship Id="rId65" Type="http://schemas.openxmlformats.org/officeDocument/2006/relationships/diagramData" Target="diagrams/data2.xml"/><Relationship Id="rId130" Type="http://schemas.openxmlformats.org/officeDocument/2006/relationships/oleObject" Target="embeddings/oleObject43.bin"/><Relationship Id="rId368" Type="http://schemas.openxmlformats.org/officeDocument/2006/relationships/image" Target="media/image201.emf"/><Relationship Id="rId575" Type="http://schemas.openxmlformats.org/officeDocument/2006/relationships/diagramData" Target="diagrams/data9.xml"/><Relationship Id="rId228" Type="http://schemas.openxmlformats.org/officeDocument/2006/relationships/oleObject" Target="embeddings/oleObject82.bin"/><Relationship Id="rId435" Type="http://schemas.openxmlformats.org/officeDocument/2006/relationships/oleObject" Target="embeddings/oleObject159.bin"/><Relationship Id="rId642" Type="http://schemas.openxmlformats.org/officeDocument/2006/relationships/oleObject" Target="embeddings/oleObject248.bin"/><Relationship Id="rId281" Type="http://schemas.openxmlformats.org/officeDocument/2006/relationships/oleObject" Target="embeddings/oleObject98.bin"/><Relationship Id="rId502" Type="http://schemas.openxmlformats.org/officeDocument/2006/relationships/oleObject" Target="embeddings/oleObject194.bin"/><Relationship Id="rId76" Type="http://schemas.openxmlformats.org/officeDocument/2006/relationships/diagramQuickStyle" Target="diagrams/quickStyle3.xml"/><Relationship Id="rId141" Type="http://schemas.openxmlformats.org/officeDocument/2006/relationships/diagramQuickStyle" Target="diagrams/quickStyle5.xml"/><Relationship Id="rId379" Type="http://schemas.openxmlformats.org/officeDocument/2006/relationships/oleObject" Target="embeddings/oleObject131.bin"/><Relationship Id="rId586" Type="http://schemas.microsoft.com/office/2007/relationships/diagramDrawing" Target="diagrams/drawing10.xml"/><Relationship Id="rId7" Type="http://schemas.openxmlformats.org/officeDocument/2006/relationships/endnotes" Target="endnotes.xml"/><Relationship Id="rId239" Type="http://schemas.openxmlformats.org/officeDocument/2006/relationships/image" Target="media/image120.emf"/><Relationship Id="rId446" Type="http://schemas.openxmlformats.org/officeDocument/2006/relationships/image" Target="media/image238.png"/><Relationship Id="rId653" Type="http://schemas.openxmlformats.org/officeDocument/2006/relationships/oleObject" Target="embeddings/oleObject253.bin"/><Relationship Id="rId292" Type="http://schemas.openxmlformats.org/officeDocument/2006/relationships/oleObject" Target="embeddings/oleObject101.bin"/><Relationship Id="rId306" Type="http://schemas.openxmlformats.org/officeDocument/2006/relationships/image" Target="media/image157.emf"/><Relationship Id="rId87" Type="http://schemas.openxmlformats.org/officeDocument/2006/relationships/image" Target="media/image42.emf"/><Relationship Id="rId513" Type="http://schemas.openxmlformats.org/officeDocument/2006/relationships/image" Target="media/image272.emf"/><Relationship Id="rId597" Type="http://schemas.openxmlformats.org/officeDocument/2006/relationships/oleObject" Target="embeddings/oleObject226.bin"/><Relationship Id="rId720" Type="http://schemas.openxmlformats.org/officeDocument/2006/relationships/oleObject" Target="embeddings/oleObject284.bin"/><Relationship Id="rId152" Type="http://schemas.openxmlformats.org/officeDocument/2006/relationships/image" Target="media/image69.emf"/><Relationship Id="rId457" Type="http://schemas.openxmlformats.org/officeDocument/2006/relationships/image" Target="media/image244.emf"/><Relationship Id="rId664" Type="http://schemas.openxmlformats.org/officeDocument/2006/relationships/oleObject" Target="embeddings/oleObject256.bin"/><Relationship Id="rId14" Type="http://schemas.openxmlformats.org/officeDocument/2006/relationships/image" Target="media/image6.jpeg"/><Relationship Id="rId317" Type="http://schemas.openxmlformats.org/officeDocument/2006/relationships/image" Target="media/image165.png"/><Relationship Id="rId524" Type="http://schemas.openxmlformats.org/officeDocument/2006/relationships/image" Target="media/image278.emf"/><Relationship Id="rId731" Type="http://schemas.microsoft.com/office/2007/relationships/diagramDrawing" Target="diagrams/drawing12.xml"/><Relationship Id="rId98" Type="http://schemas.openxmlformats.org/officeDocument/2006/relationships/image" Target="media/image45.emf"/><Relationship Id="rId163" Type="http://schemas.openxmlformats.org/officeDocument/2006/relationships/image" Target="media/image78.png"/><Relationship Id="rId370" Type="http://schemas.openxmlformats.org/officeDocument/2006/relationships/image" Target="media/image202.emf"/><Relationship Id="rId230" Type="http://schemas.openxmlformats.org/officeDocument/2006/relationships/oleObject" Target="embeddings/oleObject83.bin"/><Relationship Id="rId468" Type="http://schemas.openxmlformats.org/officeDocument/2006/relationships/oleObject" Target="embeddings/oleObject177.bin"/><Relationship Id="rId675" Type="http://schemas.openxmlformats.org/officeDocument/2006/relationships/image" Target="media/image352.emf"/><Relationship Id="rId25" Type="http://schemas.openxmlformats.org/officeDocument/2006/relationships/image" Target="media/image14.emf"/><Relationship Id="rId328" Type="http://schemas.openxmlformats.org/officeDocument/2006/relationships/image" Target="media/image174.emf"/><Relationship Id="rId535" Type="http://schemas.openxmlformats.org/officeDocument/2006/relationships/oleObject" Target="embeddings/oleObject210.bin"/><Relationship Id="rId742" Type="http://schemas.openxmlformats.org/officeDocument/2006/relationships/image" Target="media/image384.png"/><Relationship Id="rId174" Type="http://schemas.openxmlformats.org/officeDocument/2006/relationships/image" Target="media/image86.emf"/><Relationship Id="rId381" Type="http://schemas.openxmlformats.org/officeDocument/2006/relationships/oleObject" Target="embeddings/oleObject132.bin"/><Relationship Id="rId602" Type="http://schemas.openxmlformats.org/officeDocument/2006/relationships/image" Target="media/image317.png"/><Relationship Id="rId241" Type="http://schemas.openxmlformats.org/officeDocument/2006/relationships/image" Target="media/image121.emf"/><Relationship Id="rId479" Type="http://schemas.openxmlformats.org/officeDocument/2006/relationships/image" Target="media/image255.emf"/><Relationship Id="rId686" Type="http://schemas.openxmlformats.org/officeDocument/2006/relationships/oleObject" Target="embeddings/oleObject267.bin"/><Relationship Id="rId36" Type="http://schemas.openxmlformats.org/officeDocument/2006/relationships/image" Target="media/image20.png"/><Relationship Id="rId339" Type="http://schemas.openxmlformats.org/officeDocument/2006/relationships/image" Target="media/image181.png"/><Relationship Id="rId546" Type="http://schemas.openxmlformats.org/officeDocument/2006/relationships/image" Target="media/image291.png"/><Relationship Id="rId753" Type="http://schemas.openxmlformats.org/officeDocument/2006/relationships/image" Target="media/image395.png"/><Relationship Id="rId101" Type="http://schemas.openxmlformats.org/officeDocument/2006/relationships/image" Target="media/image47.emf"/><Relationship Id="rId185" Type="http://schemas.openxmlformats.org/officeDocument/2006/relationships/image" Target="media/image93.emf"/><Relationship Id="rId406" Type="http://schemas.openxmlformats.org/officeDocument/2006/relationships/image" Target="media/image220.emf"/><Relationship Id="rId392" Type="http://schemas.openxmlformats.org/officeDocument/2006/relationships/image" Target="media/image213.emf"/><Relationship Id="rId613" Type="http://schemas.openxmlformats.org/officeDocument/2006/relationships/image" Target="media/image323.emf"/><Relationship Id="rId697" Type="http://schemas.openxmlformats.org/officeDocument/2006/relationships/image" Target="media/image363.emf"/><Relationship Id="rId252" Type="http://schemas.openxmlformats.org/officeDocument/2006/relationships/oleObject" Target="embeddings/oleObject94.bin"/><Relationship Id="rId47" Type="http://schemas.openxmlformats.org/officeDocument/2006/relationships/oleObject" Target="embeddings/oleObject11.bin"/><Relationship Id="rId112" Type="http://schemas.openxmlformats.org/officeDocument/2006/relationships/oleObject" Target="embeddings/oleObject33.bin"/><Relationship Id="rId557" Type="http://schemas.openxmlformats.org/officeDocument/2006/relationships/oleObject" Target="embeddings/oleObject216.bin"/><Relationship Id="rId196" Type="http://schemas.openxmlformats.org/officeDocument/2006/relationships/oleObject" Target="embeddings/oleObject66.bin"/><Relationship Id="rId417" Type="http://schemas.openxmlformats.org/officeDocument/2006/relationships/oleObject" Target="embeddings/oleObject150.bin"/><Relationship Id="rId624" Type="http://schemas.openxmlformats.org/officeDocument/2006/relationships/oleObject" Target="embeddings/oleObject239.bin"/><Relationship Id="rId263" Type="http://schemas.openxmlformats.org/officeDocument/2006/relationships/image" Target="media/image127.png"/><Relationship Id="rId470" Type="http://schemas.openxmlformats.org/officeDocument/2006/relationships/oleObject" Target="embeddings/oleObject178.bin"/><Relationship Id="rId58" Type="http://schemas.openxmlformats.org/officeDocument/2006/relationships/oleObject" Target="embeddings/oleObject14.bin"/><Relationship Id="rId123" Type="http://schemas.openxmlformats.org/officeDocument/2006/relationships/image" Target="media/image57.emf"/><Relationship Id="rId330" Type="http://schemas.openxmlformats.org/officeDocument/2006/relationships/image" Target="media/image175.emf"/><Relationship Id="rId568" Type="http://schemas.microsoft.com/office/2007/relationships/diagramDrawing" Target="diagrams/drawing8.xml"/><Relationship Id="rId428" Type="http://schemas.openxmlformats.org/officeDocument/2006/relationships/image" Target="media/image231.emf"/><Relationship Id="rId635" Type="http://schemas.openxmlformats.org/officeDocument/2006/relationships/image" Target="media/image334.emf"/><Relationship Id="rId274" Type="http://schemas.openxmlformats.org/officeDocument/2006/relationships/image" Target="media/image138.emf"/><Relationship Id="rId481" Type="http://schemas.openxmlformats.org/officeDocument/2006/relationships/image" Target="media/image256.emf"/><Relationship Id="rId702" Type="http://schemas.openxmlformats.org/officeDocument/2006/relationships/oleObject" Target="embeddings/oleObject275.bin"/><Relationship Id="rId69" Type="http://schemas.microsoft.com/office/2007/relationships/diagramDrawing" Target="diagrams/drawing2.xml"/><Relationship Id="rId134" Type="http://schemas.openxmlformats.org/officeDocument/2006/relationships/oleObject" Target="embeddings/oleObject45.bin"/><Relationship Id="rId579" Type="http://schemas.microsoft.com/office/2007/relationships/diagramDrawing" Target="diagrams/drawing9.xml"/><Relationship Id="rId341" Type="http://schemas.openxmlformats.org/officeDocument/2006/relationships/image" Target="media/image183.png"/><Relationship Id="rId439" Type="http://schemas.openxmlformats.org/officeDocument/2006/relationships/oleObject" Target="embeddings/oleObject161.bin"/><Relationship Id="rId646" Type="http://schemas.openxmlformats.org/officeDocument/2006/relationships/image" Target="media/image340.emf"/><Relationship Id="rId201" Type="http://schemas.openxmlformats.org/officeDocument/2006/relationships/image" Target="media/image101.emf"/><Relationship Id="rId285" Type="http://schemas.openxmlformats.org/officeDocument/2006/relationships/image" Target="media/image145.png"/><Relationship Id="rId506" Type="http://schemas.openxmlformats.org/officeDocument/2006/relationships/oleObject" Target="embeddings/oleObject196.bin"/><Relationship Id="rId492" Type="http://schemas.openxmlformats.org/officeDocument/2006/relationships/oleObject" Target="embeddings/oleObject189.bin"/><Relationship Id="rId713" Type="http://schemas.openxmlformats.org/officeDocument/2006/relationships/image" Target="media/image371.emf"/><Relationship Id="rId145" Type="http://schemas.openxmlformats.org/officeDocument/2006/relationships/oleObject" Target="embeddings/oleObject48.bin"/><Relationship Id="rId352" Type="http://schemas.openxmlformats.org/officeDocument/2006/relationships/image" Target="media/image193.emf"/><Relationship Id="rId212" Type="http://schemas.openxmlformats.org/officeDocument/2006/relationships/oleObject" Target="embeddings/oleObject74.bin"/><Relationship Id="rId657" Type="http://schemas.openxmlformats.org/officeDocument/2006/relationships/diagramColors" Target="diagrams/colors11.xml"/><Relationship Id="rId296" Type="http://schemas.openxmlformats.org/officeDocument/2006/relationships/oleObject" Target="embeddings/oleObject103.bin"/><Relationship Id="rId517" Type="http://schemas.openxmlformats.org/officeDocument/2006/relationships/image" Target="media/image274.emf"/><Relationship Id="rId724" Type="http://schemas.openxmlformats.org/officeDocument/2006/relationships/oleObject" Target="embeddings/oleObject286.bin"/><Relationship Id="rId60" Type="http://schemas.openxmlformats.org/officeDocument/2006/relationships/oleObject" Target="embeddings/oleObject15.bin"/><Relationship Id="rId156" Type="http://schemas.openxmlformats.org/officeDocument/2006/relationships/image" Target="media/image71.png"/><Relationship Id="rId363" Type="http://schemas.openxmlformats.org/officeDocument/2006/relationships/oleObject" Target="embeddings/oleObject123.bin"/><Relationship Id="rId570" Type="http://schemas.openxmlformats.org/officeDocument/2006/relationships/oleObject" Target="embeddings/oleObject220.bin"/><Relationship Id="rId223" Type="http://schemas.openxmlformats.org/officeDocument/2006/relationships/image" Target="media/image112.emf"/><Relationship Id="rId430" Type="http://schemas.openxmlformats.org/officeDocument/2006/relationships/image" Target="media/image232.emf"/><Relationship Id="rId668" Type="http://schemas.openxmlformats.org/officeDocument/2006/relationships/oleObject" Target="embeddings/oleObject258.bin"/><Relationship Id="rId18" Type="http://schemas.openxmlformats.org/officeDocument/2006/relationships/image" Target="media/image9.png"/><Relationship Id="rId528" Type="http://schemas.openxmlformats.org/officeDocument/2006/relationships/image" Target="media/image280.emf"/><Relationship Id="rId735" Type="http://schemas.openxmlformats.org/officeDocument/2006/relationships/oleObject" Target="embeddings/oleObject289.bin"/><Relationship Id="rId167" Type="http://schemas.openxmlformats.org/officeDocument/2006/relationships/image" Target="media/image82.jpg"/><Relationship Id="rId374" Type="http://schemas.openxmlformats.org/officeDocument/2006/relationships/image" Target="media/image204.emf"/><Relationship Id="rId581" Type="http://schemas.openxmlformats.org/officeDocument/2006/relationships/image" Target="media/image307.png"/><Relationship Id="rId71" Type="http://schemas.openxmlformats.org/officeDocument/2006/relationships/oleObject" Target="embeddings/oleObject18.bin"/><Relationship Id="rId234" Type="http://schemas.openxmlformats.org/officeDocument/2006/relationships/oleObject" Target="embeddings/oleObject85.bin"/><Relationship Id="rId679" Type="http://schemas.openxmlformats.org/officeDocument/2006/relationships/image" Target="media/image354.emf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441" Type="http://schemas.openxmlformats.org/officeDocument/2006/relationships/oleObject" Target="embeddings/oleObject163.bin"/><Relationship Id="rId539" Type="http://schemas.openxmlformats.org/officeDocument/2006/relationships/oleObject" Target="embeddings/oleObject212.bin"/><Relationship Id="rId746" Type="http://schemas.openxmlformats.org/officeDocument/2006/relationships/image" Target="media/image388.jpg"/><Relationship Id="rId178" Type="http://schemas.openxmlformats.org/officeDocument/2006/relationships/image" Target="media/image89.emf"/><Relationship Id="rId301" Type="http://schemas.openxmlformats.org/officeDocument/2006/relationships/oleObject" Target="embeddings/oleObject105.bin"/><Relationship Id="rId82" Type="http://schemas.openxmlformats.org/officeDocument/2006/relationships/oleObject" Target="embeddings/oleObject21.bin"/><Relationship Id="rId385" Type="http://schemas.openxmlformats.org/officeDocument/2006/relationships/oleObject" Target="embeddings/oleObject134.bin"/><Relationship Id="rId592" Type="http://schemas.openxmlformats.org/officeDocument/2006/relationships/image" Target="media/image311.png"/><Relationship Id="rId606" Type="http://schemas.openxmlformats.org/officeDocument/2006/relationships/oleObject" Target="embeddings/oleObject230.bin"/><Relationship Id="rId245" Type="http://schemas.openxmlformats.org/officeDocument/2006/relationships/image" Target="media/image123.emf"/><Relationship Id="rId452" Type="http://schemas.openxmlformats.org/officeDocument/2006/relationships/oleObject" Target="embeddings/oleObject169.bin"/><Relationship Id="rId105" Type="http://schemas.openxmlformats.org/officeDocument/2006/relationships/image" Target="media/image49.emf"/><Relationship Id="rId312" Type="http://schemas.openxmlformats.org/officeDocument/2006/relationships/image" Target="media/image161.png"/><Relationship Id="rId757" Type="http://schemas.openxmlformats.org/officeDocument/2006/relationships/image" Target="media/image399.tiff"/><Relationship Id="rId93" Type="http://schemas.openxmlformats.org/officeDocument/2006/relationships/diagramData" Target="diagrams/data4.xml"/><Relationship Id="rId189" Type="http://schemas.openxmlformats.org/officeDocument/2006/relationships/image" Target="media/image95.emf"/><Relationship Id="rId396" Type="http://schemas.openxmlformats.org/officeDocument/2006/relationships/image" Target="media/image215.emf"/><Relationship Id="rId617" Type="http://schemas.openxmlformats.org/officeDocument/2006/relationships/image" Target="media/image325.emf"/><Relationship Id="rId256" Type="http://schemas.openxmlformats.org/officeDocument/2006/relationships/diagramColors" Target="diagrams/colors6.xml"/><Relationship Id="rId463" Type="http://schemas.openxmlformats.org/officeDocument/2006/relationships/image" Target="media/image247.emf"/><Relationship Id="rId670" Type="http://schemas.openxmlformats.org/officeDocument/2006/relationships/oleObject" Target="embeddings/oleObject259.bin"/><Relationship Id="rId116" Type="http://schemas.openxmlformats.org/officeDocument/2006/relationships/oleObject" Target="embeddings/oleObject35.bin"/><Relationship Id="rId323" Type="http://schemas.openxmlformats.org/officeDocument/2006/relationships/image" Target="media/image170.emf"/><Relationship Id="rId530" Type="http://schemas.openxmlformats.org/officeDocument/2006/relationships/image" Target="media/image281.emf"/><Relationship Id="rId20" Type="http://schemas.openxmlformats.org/officeDocument/2006/relationships/image" Target="media/image11.png"/><Relationship Id="rId628" Type="http://schemas.openxmlformats.org/officeDocument/2006/relationships/oleObject" Target="embeddings/oleObject241.bin"/><Relationship Id="rId267" Type="http://schemas.openxmlformats.org/officeDocument/2006/relationships/image" Target="media/image131.jpg"/><Relationship Id="rId474" Type="http://schemas.openxmlformats.org/officeDocument/2006/relationships/oleObject" Target="embeddings/oleObject180.bin"/><Relationship Id="rId127" Type="http://schemas.openxmlformats.org/officeDocument/2006/relationships/image" Target="media/image59.emf"/><Relationship Id="rId681" Type="http://schemas.openxmlformats.org/officeDocument/2006/relationships/image" Target="media/image355.emf"/><Relationship Id="rId31" Type="http://schemas.openxmlformats.org/officeDocument/2006/relationships/image" Target="media/image17.emf"/><Relationship Id="rId73" Type="http://schemas.openxmlformats.org/officeDocument/2006/relationships/oleObject" Target="embeddings/oleObject19.bin"/><Relationship Id="rId169" Type="http://schemas.openxmlformats.org/officeDocument/2006/relationships/oleObject" Target="embeddings/oleObject54.bin"/><Relationship Id="rId334" Type="http://schemas.openxmlformats.org/officeDocument/2006/relationships/oleObject" Target="embeddings/oleObject115.bin"/><Relationship Id="rId376" Type="http://schemas.openxmlformats.org/officeDocument/2006/relationships/image" Target="media/image205.emf"/><Relationship Id="rId541" Type="http://schemas.openxmlformats.org/officeDocument/2006/relationships/oleObject" Target="embeddings/oleObject213.bin"/><Relationship Id="rId583" Type="http://schemas.openxmlformats.org/officeDocument/2006/relationships/diagramLayout" Target="diagrams/layout10.xml"/><Relationship Id="rId639" Type="http://schemas.openxmlformats.org/officeDocument/2006/relationships/image" Target="media/image336.emf"/><Relationship Id="rId4" Type="http://schemas.openxmlformats.org/officeDocument/2006/relationships/settings" Target="settings.xml"/><Relationship Id="rId180" Type="http://schemas.openxmlformats.org/officeDocument/2006/relationships/image" Target="media/image90.emf"/><Relationship Id="rId236" Type="http://schemas.openxmlformats.org/officeDocument/2006/relationships/oleObject" Target="embeddings/oleObject86.bin"/><Relationship Id="rId278" Type="http://schemas.openxmlformats.org/officeDocument/2006/relationships/image" Target="media/image140.emf"/><Relationship Id="rId401" Type="http://schemas.openxmlformats.org/officeDocument/2006/relationships/oleObject" Target="embeddings/oleObject142.bin"/><Relationship Id="rId443" Type="http://schemas.openxmlformats.org/officeDocument/2006/relationships/oleObject" Target="embeddings/oleObject165.bin"/><Relationship Id="rId650" Type="http://schemas.openxmlformats.org/officeDocument/2006/relationships/image" Target="media/image342.emf"/><Relationship Id="rId303" Type="http://schemas.openxmlformats.org/officeDocument/2006/relationships/oleObject" Target="embeddings/oleObject106.bin"/><Relationship Id="rId485" Type="http://schemas.openxmlformats.org/officeDocument/2006/relationships/image" Target="media/image258.emf"/><Relationship Id="rId692" Type="http://schemas.openxmlformats.org/officeDocument/2006/relationships/oleObject" Target="embeddings/oleObject270.bin"/><Relationship Id="rId706" Type="http://schemas.openxmlformats.org/officeDocument/2006/relationships/oleObject" Target="embeddings/oleObject277.bin"/><Relationship Id="rId748" Type="http://schemas.openxmlformats.org/officeDocument/2006/relationships/image" Target="media/image390.jpg"/><Relationship Id="rId42" Type="http://schemas.openxmlformats.org/officeDocument/2006/relationships/image" Target="media/image26.jpeg"/><Relationship Id="rId84" Type="http://schemas.openxmlformats.org/officeDocument/2006/relationships/oleObject" Target="embeddings/oleObject22.bin"/><Relationship Id="rId138" Type="http://schemas.openxmlformats.org/officeDocument/2006/relationships/oleObject" Target="embeddings/oleObject47.bin"/><Relationship Id="rId345" Type="http://schemas.openxmlformats.org/officeDocument/2006/relationships/image" Target="media/image187.png"/><Relationship Id="rId387" Type="http://schemas.openxmlformats.org/officeDocument/2006/relationships/oleObject" Target="embeddings/oleObject135.bin"/><Relationship Id="rId510" Type="http://schemas.openxmlformats.org/officeDocument/2006/relationships/oleObject" Target="embeddings/oleObject198.bin"/><Relationship Id="rId552" Type="http://schemas.openxmlformats.org/officeDocument/2006/relationships/oleObject" Target="embeddings/oleObject214.bin"/><Relationship Id="rId594" Type="http://schemas.openxmlformats.org/officeDocument/2006/relationships/image" Target="media/image313.emf"/><Relationship Id="rId608" Type="http://schemas.openxmlformats.org/officeDocument/2006/relationships/oleObject" Target="embeddings/oleObject231.bin"/><Relationship Id="rId191" Type="http://schemas.openxmlformats.org/officeDocument/2006/relationships/image" Target="media/image96.emf"/><Relationship Id="rId205" Type="http://schemas.openxmlformats.org/officeDocument/2006/relationships/image" Target="media/image103.emf"/><Relationship Id="rId247" Type="http://schemas.openxmlformats.org/officeDocument/2006/relationships/image" Target="media/image124.emf"/><Relationship Id="rId412" Type="http://schemas.openxmlformats.org/officeDocument/2006/relationships/image" Target="media/image223.emf"/><Relationship Id="rId107" Type="http://schemas.openxmlformats.org/officeDocument/2006/relationships/image" Target="media/image50.emf"/><Relationship Id="rId289" Type="http://schemas.openxmlformats.org/officeDocument/2006/relationships/image" Target="media/image148.emf"/><Relationship Id="rId454" Type="http://schemas.openxmlformats.org/officeDocument/2006/relationships/oleObject" Target="embeddings/oleObject170.bin"/><Relationship Id="rId496" Type="http://schemas.openxmlformats.org/officeDocument/2006/relationships/oleObject" Target="embeddings/oleObject191.bin"/><Relationship Id="rId661" Type="http://schemas.openxmlformats.org/officeDocument/2006/relationships/image" Target="media/image345.emf"/><Relationship Id="rId717" Type="http://schemas.openxmlformats.org/officeDocument/2006/relationships/image" Target="media/image373.emf"/><Relationship Id="rId759" Type="http://schemas.openxmlformats.org/officeDocument/2006/relationships/fontTable" Target="fontTable.xml"/><Relationship Id="rId11" Type="http://schemas.openxmlformats.org/officeDocument/2006/relationships/image" Target="media/image4.emf"/><Relationship Id="rId53" Type="http://schemas.openxmlformats.org/officeDocument/2006/relationships/image" Target="media/image30.emf"/><Relationship Id="rId149" Type="http://schemas.openxmlformats.org/officeDocument/2006/relationships/oleObject" Target="embeddings/oleObject50.bin"/><Relationship Id="rId314" Type="http://schemas.openxmlformats.org/officeDocument/2006/relationships/image" Target="media/image163.emf"/><Relationship Id="rId356" Type="http://schemas.openxmlformats.org/officeDocument/2006/relationships/image" Target="media/image195.emf"/><Relationship Id="rId398" Type="http://schemas.openxmlformats.org/officeDocument/2006/relationships/image" Target="media/image216.emf"/><Relationship Id="rId521" Type="http://schemas.openxmlformats.org/officeDocument/2006/relationships/image" Target="media/image276.emf"/><Relationship Id="rId563" Type="http://schemas.openxmlformats.org/officeDocument/2006/relationships/oleObject" Target="embeddings/oleObject219.bin"/><Relationship Id="rId619" Type="http://schemas.openxmlformats.org/officeDocument/2006/relationships/image" Target="media/image326.emf"/><Relationship Id="rId95" Type="http://schemas.openxmlformats.org/officeDocument/2006/relationships/diagramQuickStyle" Target="diagrams/quickStyle4.xml"/><Relationship Id="rId160" Type="http://schemas.openxmlformats.org/officeDocument/2006/relationships/image" Target="media/image75.png"/><Relationship Id="rId216" Type="http://schemas.openxmlformats.org/officeDocument/2006/relationships/oleObject" Target="embeddings/oleObject76.bin"/><Relationship Id="rId423" Type="http://schemas.openxmlformats.org/officeDocument/2006/relationships/oleObject" Target="embeddings/oleObject153.bin"/><Relationship Id="rId258" Type="http://schemas.openxmlformats.org/officeDocument/2006/relationships/diagramData" Target="diagrams/data7.xml"/><Relationship Id="rId465" Type="http://schemas.openxmlformats.org/officeDocument/2006/relationships/image" Target="media/image248.emf"/><Relationship Id="rId630" Type="http://schemas.openxmlformats.org/officeDocument/2006/relationships/oleObject" Target="embeddings/oleObject242.bin"/><Relationship Id="rId672" Type="http://schemas.openxmlformats.org/officeDocument/2006/relationships/oleObject" Target="embeddings/oleObject260.bin"/><Relationship Id="rId728" Type="http://schemas.openxmlformats.org/officeDocument/2006/relationships/diagramLayout" Target="diagrams/layout12.xml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17.bin"/><Relationship Id="rId118" Type="http://schemas.openxmlformats.org/officeDocument/2006/relationships/image" Target="media/image55.emf"/><Relationship Id="rId325" Type="http://schemas.openxmlformats.org/officeDocument/2006/relationships/image" Target="media/image171.jfif"/><Relationship Id="rId367" Type="http://schemas.openxmlformats.org/officeDocument/2006/relationships/oleObject" Target="embeddings/oleObject125.bin"/><Relationship Id="rId532" Type="http://schemas.openxmlformats.org/officeDocument/2006/relationships/image" Target="media/image282.emf"/><Relationship Id="rId574" Type="http://schemas.openxmlformats.org/officeDocument/2006/relationships/oleObject" Target="embeddings/oleObject222.bin"/><Relationship Id="rId171" Type="http://schemas.openxmlformats.org/officeDocument/2006/relationships/oleObject" Target="embeddings/oleObject55.bin"/><Relationship Id="rId227" Type="http://schemas.openxmlformats.org/officeDocument/2006/relationships/image" Target="media/image114.emf"/><Relationship Id="rId269" Type="http://schemas.openxmlformats.org/officeDocument/2006/relationships/image" Target="media/image133.png"/><Relationship Id="rId434" Type="http://schemas.openxmlformats.org/officeDocument/2006/relationships/image" Target="media/image234.emf"/><Relationship Id="rId476" Type="http://schemas.openxmlformats.org/officeDocument/2006/relationships/oleObject" Target="embeddings/oleObject181.bin"/><Relationship Id="rId641" Type="http://schemas.openxmlformats.org/officeDocument/2006/relationships/image" Target="media/image337.emf"/><Relationship Id="rId683" Type="http://schemas.openxmlformats.org/officeDocument/2006/relationships/image" Target="media/image356.emf"/><Relationship Id="rId739" Type="http://schemas.openxmlformats.org/officeDocument/2006/relationships/oleObject" Target="embeddings/oleObject290.bin"/><Relationship Id="rId33" Type="http://schemas.openxmlformats.org/officeDocument/2006/relationships/image" Target="media/image18.emf"/><Relationship Id="rId129" Type="http://schemas.openxmlformats.org/officeDocument/2006/relationships/image" Target="media/image60.emf"/><Relationship Id="rId280" Type="http://schemas.openxmlformats.org/officeDocument/2006/relationships/image" Target="media/image141.emf"/><Relationship Id="rId336" Type="http://schemas.openxmlformats.org/officeDocument/2006/relationships/oleObject" Target="embeddings/oleObject116.bin"/><Relationship Id="rId501" Type="http://schemas.openxmlformats.org/officeDocument/2006/relationships/image" Target="media/image266.emf"/><Relationship Id="rId543" Type="http://schemas.openxmlformats.org/officeDocument/2006/relationships/image" Target="media/image288.png"/><Relationship Id="rId75" Type="http://schemas.openxmlformats.org/officeDocument/2006/relationships/diagramLayout" Target="diagrams/layout3.xml"/><Relationship Id="rId140" Type="http://schemas.openxmlformats.org/officeDocument/2006/relationships/diagramLayout" Target="diagrams/layout5.xml"/><Relationship Id="rId182" Type="http://schemas.openxmlformats.org/officeDocument/2006/relationships/image" Target="media/image91.png"/><Relationship Id="rId378" Type="http://schemas.openxmlformats.org/officeDocument/2006/relationships/image" Target="media/image206.emf"/><Relationship Id="rId403" Type="http://schemas.openxmlformats.org/officeDocument/2006/relationships/oleObject" Target="embeddings/oleObject143.bin"/><Relationship Id="rId585" Type="http://schemas.openxmlformats.org/officeDocument/2006/relationships/diagramColors" Target="diagrams/colors10.xml"/><Relationship Id="rId750" Type="http://schemas.openxmlformats.org/officeDocument/2006/relationships/image" Target="media/image392.jpeg"/><Relationship Id="rId6" Type="http://schemas.openxmlformats.org/officeDocument/2006/relationships/footnotes" Target="footnotes.xml"/><Relationship Id="rId238" Type="http://schemas.openxmlformats.org/officeDocument/2006/relationships/oleObject" Target="embeddings/oleObject87.bin"/><Relationship Id="rId445" Type="http://schemas.openxmlformats.org/officeDocument/2006/relationships/oleObject" Target="embeddings/oleObject166.bin"/><Relationship Id="rId487" Type="http://schemas.openxmlformats.org/officeDocument/2006/relationships/image" Target="media/image259.emf"/><Relationship Id="rId610" Type="http://schemas.openxmlformats.org/officeDocument/2006/relationships/oleObject" Target="embeddings/oleObject232.bin"/><Relationship Id="rId652" Type="http://schemas.openxmlformats.org/officeDocument/2006/relationships/image" Target="media/image343.emf"/><Relationship Id="rId694" Type="http://schemas.openxmlformats.org/officeDocument/2006/relationships/oleObject" Target="embeddings/oleObject271.bin"/><Relationship Id="rId708" Type="http://schemas.openxmlformats.org/officeDocument/2006/relationships/oleObject" Target="embeddings/oleObject278.bin"/><Relationship Id="rId291" Type="http://schemas.openxmlformats.org/officeDocument/2006/relationships/image" Target="media/image149.emf"/><Relationship Id="rId305" Type="http://schemas.openxmlformats.org/officeDocument/2006/relationships/oleObject" Target="embeddings/oleObject107.bin"/><Relationship Id="rId347" Type="http://schemas.openxmlformats.org/officeDocument/2006/relationships/image" Target="media/image189.png"/><Relationship Id="rId512" Type="http://schemas.openxmlformats.org/officeDocument/2006/relationships/oleObject" Target="embeddings/oleObject199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23.bin"/><Relationship Id="rId151" Type="http://schemas.openxmlformats.org/officeDocument/2006/relationships/oleObject" Target="embeddings/oleObject51.bin"/><Relationship Id="rId389" Type="http://schemas.openxmlformats.org/officeDocument/2006/relationships/oleObject" Target="embeddings/oleObject136.bin"/><Relationship Id="rId554" Type="http://schemas.openxmlformats.org/officeDocument/2006/relationships/oleObject" Target="embeddings/oleObject215.bin"/><Relationship Id="rId596" Type="http://schemas.openxmlformats.org/officeDocument/2006/relationships/image" Target="media/image314.emf"/><Relationship Id="rId193" Type="http://schemas.openxmlformats.org/officeDocument/2006/relationships/image" Target="media/image97.emf"/><Relationship Id="rId207" Type="http://schemas.openxmlformats.org/officeDocument/2006/relationships/image" Target="media/image104.emf"/><Relationship Id="rId249" Type="http://schemas.openxmlformats.org/officeDocument/2006/relationships/image" Target="media/image125.emf"/><Relationship Id="rId414" Type="http://schemas.openxmlformats.org/officeDocument/2006/relationships/image" Target="media/image224.emf"/><Relationship Id="rId456" Type="http://schemas.openxmlformats.org/officeDocument/2006/relationships/oleObject" Target="embeddings/oleObject171.bin"/><Relationship Id="rId498" Type="http://schemas.openxmlformats.org/officeDocument/2006/relationships/oleObject" Target="embeddings/oleObject192.bin"/><Relationship Id="rId621" Type="http://schemas.openxmlformats.org/officeDocument/2006/relationships/image" Target="media/image327.emf"/><Relationship Id="rId663" Type="http://schemas.openxmlformats.org/officeDocument/2006/relationships/image" Target="media/image346.emf"/><Relationship Id="rId13" Type="http://schemas.openxmlformats.org/officeDocument/2006/relationships/image" Target="media/image5.png"/><Relationship Id="rId109" Type="http://schemas.openxmlformats.org/officeDocument/2006/relationships/image" Target="media/image51.emf"/><Relationship Id="rId260" Type="http://schemas.openxmlformats.org/officeDocument/2006/relationships/diagramQuickStyle" Target="diagrams/quickStyle7.xml"/><Relationship Id="rId316" Type="http://schemas.openxmlformats.org/officeDocument/2006/relationships/image" Target="media/image164.png"/><Relationship Id="rId523" Type="http://schemas.openxmlformats.org/officeDocument/2006/relationships/image" Target="media/image277.png"/><Relationship Id="rId719" Type="http://schemas.openxmlformats.org/officeDocument/2006/relationships/image" Target="media/image374.emf"/><Relationship Id="rId55" Type="http://schemas.openxmlformats.org/officeDocument/2006/relationships/image" Target="media/image31.emf"/><Relationship Id="rId97" Type="http://schemas.microsoft.com/office/2007/relationships/diagramDrawing" Target="diagrams/drawing4.xml"/><Relationship Id="rId120" Type="http://schemas.openxmlformats.org/officeDocument/2006/relationships/oleObject" Target="embeddings/oleObject38.bin"/><Relationship Id="rId358" Type="http://schemas.openxmlformats.org/officeDocument/2006/relationships/image" Target="media/image196.emf"/><Relationship Id="rId565" Type="http://schemas.openxmlformats.org/officeDocument/2006/relationships/diagramLayout" Target="diagrams/layout8.xml"/><Relationship Id="rId730" Type="http://schemas.openxmlformats.org/officeDocument/2006/relationships/diagramColors" Target="diagrams/colors12.xml"/><Relationship Id="rId162" Type="http://schemas.openxmlformats.org/officeDocument/2006/relationships/image" Target="media/image77.png"/><Relationship Id="rId218" Type="http://schemas.openxmlformats.org/officeDocument/2006/relationships/oleObject" Target="embeddings/oleObject77.bin"/><Relationship Id="rId425" Type="http://schemas.openxmlformats.org/officeDocument/2006/relationships/oleObject" Target="embeddings/oleObject154.bin"/><Relationship Id="rId467" Type="http://schemas.openxmlformats.org/officeDocument/2006/relationships/image" Target="media/image249.emf"/><Relationship Id="rId632" Type="http://schemas.openxmlformats.org/officeDocument/2006/relationships/oleObject" Target="embeddings/oleObject243.bin"/><Relationship Id="rId271" Type="http://schemas.openxmlformats.org/officeDocument/2006/relationships/image" Target="media/image135.png"/><Relationship Id="rId674" Type="http://schemas.openxmlformats.org/officeDocument/2006/relationships/oleObject" Target="embeddings/oleObject261.bin"/><Relationship Id="rId24" Type="http://schemas.openxmlformats.org/officeDocument/2006/relationships/oleObject" Target="embeddings/oleObject4.bin"/><Relationship Id="rId66" Type="http://schemas.openxmlformats.org/officeDocument/2006/relationships/diagramLayout" Target="diagrams/layout2.xml"/><Relationship Id="rId131" Type="http://schemas.openxmlformats.org/officeDocument/2006/relationships/image" Target="media/image61.emf"/><Relationship Id="rId327" Type="http://schemas.openxmlformats.org/officeDocument/2006/relationships/image" Target="media/image173.png"/><Relationship Id="rId369" Type="http://schemas.openxmlformats.org/officeDocument/2006/relationships/oleObject" Target="embeddings/oleObject126.bin"/><Relationship Id="rId534" Type="http://schemas.openxmlformats.org/officeDocument/2006/relationships/image" Target="media/image283.emf"/><Relationship Id="rId576" Type="http://schemas.openxmlformats.org/officeDocument/2006/relationships/diagramLayout" Target="diagrams/layout9.xml"/><Relationship Id="rId741" Type="http://schemas.openxmlformats.org/officeDocument/2006/relationships/oleObject" Target="embeddings/oleObject291.bin"/><Relationship Id="rId173" Type="http://schemas.openxmlformats.org/officeDocument/2006/relationships/oleObject" Target="embeddings/oleObject56.bin"/><Relationship Id="rId229" Type="http://schemas.openxmlformats.org/officeDocument/2006/relationships/image" Target="media/image115.emf"/><Relationship Id="rId380" Type="http://schemas.openxmlformats.org/officeDocument/2006/relationships/image" Target="media/image207.emf"/><Relationship Id="rId436" Type="http://schemas.openxmlformats.org/officeDocument/2006/relationships/image" Target="media/image235.emf"/><Relationship Id="rId601" Type="http://schemas.openxmlformats.org/officeDocument/2006/relationships/oleObject" Target="embeddings/oleObject228.bin"/><Relationship Id="rId643" Type="http://schemas.openxmlformats.org/officeDocument/2006/relationships/image" Target="media/image338.png"/><Relationship Id="rId240" Type="http://schemas.openxmlformats.org/officeDocument/2006/relationships/oleObject" Target="embeddings/oleObject88.bin"/><Relationship Id="rId478" Type="http://schemas.openxmlformats.org/officeDocument/2006/relationships/oleObject" Target="embeddings/oleObject182.bin"/><Relationship Id="rId685" Type="http://schemas.openxmlformats.org/officeDocument/2006/relationships/image" Target="media/image357.emf"/><Relationship Id="rId35" Type="http://schemas.openxmlformats.org/officeDocument/2006/relationships/image" Target="media/image19.png"/><Relationship Id="rId77" Type="http://schemas.openxmlformats.org/officeDocument/2006/relationships/diagramColors" Target="diagrams/colors3.xml"/><Relationship Id="rId100" Type="http://schemas.openxmlformats.org/officeDocument/2006/relationships/image" Target="media/image46.emf"/><Relationship Id="rId282" Type="http://schemas.openxmlformats.org/officeDocument/2006/relationships/image" Target="media/image142.png"/><Relationship Id="rId338" Type="http://schemas.openxmlformats.org/officeDocument/2006/relationships/image" Target="media/image180.png"/><Relationship Id="rId503" Type="http://schemas.openxmlformats.org/officeDocument/2006/relationships/image" Target="media/image267.emf"/><Relationship Id="rId545" Type="http://schemas.openxmlformats.org/officeDocument/2006/relationships/image" Target="media/image290.png"/><Relationship Id="rId587" Type="http://schemas.openxmlformats.org/officeDocument/2006/relationships/image" Target="media/image308.emf"/><Relationship Id="rId710" Type="http://schemas.openxmlformats.org/officeDocument/2006/relationships/oleObject" Target="embeddings/oleObject279.bin"/><Relationship Id="rId752" Type="http://schemas.openxmlformats.org/officeDocument/2006/relationships/image" Target="media/image394.jpg"/><Relationship Id="rId8" Type="http://schemas.openxmlformats.org/officeDocument/2006/relationships/footer" Target="footer1.xml"/><Relationship Id="rId142" Type="http://schemas.openxmlformats.org/officeDocument/2006/relationships/diagramColors" Target="diagrams/colors5.xml"/><Relationship Id="rId184" Type="http://schemas.openxmlformats.org/officeDocument/2006/relationships/oleObject" Target="embeddings/oleObject60.bin"/><Relationship Id="rId391" Type="http://schemas.openxmlformats.org/officeDocument/2006/relationships/oleObject" Target="embeddings/oleObject137.bin"/><Relationship Id="rId405" Type="http://schemas.openxmlformats.org/officeDocument/2006/relationships/oleObject" Target="embeddings/oleObject144.bin"/><Relationship Id="rId447" Type="http://schemas.openxmlformats.org/officeDocument/2006/relationships/image" Target="media/image239.emf"/><Relationship Id="rId612" Type="http://schemas.openxmlformats.org/officeDocument/2006/relationships/oleObject" Target="embeddings/oleObject233.bin"/><Relationship Id="rId251" Type="http://schemas.openxmlformats.org/officeDocument/2006/relationships/image" Target="media/image126.emf"/><Relationship Id="rId489" Type="http://schemas.openxmlformats.org/officeDocument/2006/relationships/image" Target="media/image260.emf"/><Relationship Id="rId654" Type="http://schemas.openxmlformats.org/officeDocument/2006/relationships/diagramData" Target="diagrams/data11.xml"/><Relationship Id="rId696" Type="http://schemas.openxmlformats.org/officeDocument/2006/relationships/oleObject" Target="embeddings/oleObject272.bin"/><Relationship Id="rId46" Type="http://schemas.openxmlformats.org/officeDocument/2006/relationships/image" Target="media/image29.emf"/><Relationship Id="rId293" Type="http://schemas.openxmlformats.org/officeDocument/2006/relationships/image" Target="media/image150.emf"/><Relationship Id="rId307" Type="http://schemas.openxmlformats.org/officeDocument/2006/relationships/oleObject" Target="embeddings/oleObject108.bin"/><Relationship Id="rId349" Type="http://schemas.openxmlformats.org/officeDocument/2006/relationships/image" Target="media/image191.png"/><Relationship Id="rId514" Type="http://schemas.openxmlformats.org/officeDocument/2006/relationships/oleObject" Target="embeddings/oleObject200.bin"/><Relationship Id="rId556" Type="http://schemas.openxmlformats.org/officeDocument/2006/relationships/image" Target="media/image299.emf"/><Relationship Id="rId721" Type="http://schemas.openxmlformats.org/officeDocument/2006/relationships/image" Target="media/image375.emf"/><Relationship Id="rId88" Type="http://schemas.openxmlformats.org/officeDocument/2006/relationships/oleObject" Target="embeddings/oleObject24.bin"/><Relationship Id="rId111" Type="http://schemas.openxmlformats.org/officeDocument/2006/relationships/image" Target="media/image52.emf"/><Relationship Id="rId153" Type="http://schemas.openxmlformats.org/officeDocument/2006/relationships/oleObject" Target="embeddings/oleObject52.bin"/><Relationship Id="rId195" Type="http://schemas.openxmlformats.org/officeDocument/2006/relationships/image" Target="media/image98.emf"/><Relationship Id="rId209" Type="http://schemas.openxmlformats.org/officeDocument/2006/relationships/image" Target="media/image105.emf"/><Relationship Id="rId360" Type="http://schemas.openxmlformats.org/officeDocument/2006/relationships/image" Target="media/image197.emf"/><Relationship Id="rId416" Type="http://schemas.openxmlformats.org/officeDocument/2006/relationships/image" Target="media/image225.emf"/><Relationship Id="rId598" Type="http://schemas.openxmlformats.org/officeDocument/2006/relationships/image" Target="media/image315.emf"/><Relationship Id="rId220" Type="http://schemas.openxmlformats.org/officeDocument/2006/relationships/oleObject" Target="embeddings/oleObject78.bin"/><Relationship Id="rId458" Type="http://schemas.openxmlformats.org/officeDocument/2006/relationships/oleObject" Target="embeddings/oleObject172.bin"/><Relationship Id="rId623" Type="http://schemas.openxmlformats.org/officeDocument/2006/relationships/image" Target="media/image328.emf"/><Relationship Id="rId665" Type="http://schemas.openxmlformats.org/officeDocument/2006/relationships/image" Target="media/image347.emf"/><Relationship Id="rId15" Type="http://schemas.openxmlformats.org/officeDocument/2006/relationships/image" Target="media/image7.png"/><Relationship Id="rId57" Type="http://schemas.openxmlformats.org/officeDocument/2006/relationships/image" Target="media/image32.emf"/><Relationship Id="rId262" Type="http://schemas.microsoft.com/office/2007/relationships/diagramDrawing" Target="diagrams/drawing7.xml"/><Relationship Id="rId318" Type="http://schemas.openxmlformats.org/officeDocument/2006/relationships/image" Target="media/image166.emf"/><Relationship Id="rId525" Type="http://schemas.openxmlformats.org/officeDocument/2006/relationships/oleObject" Target="embeddings/oleObject205.bin"/><Relationship Id="rId567" Type="http://schemas.openxmlformats.org/officeDocument/2006/relationships/diagramColors" Target="diagrams/colors8.xml"/><Relationship Id="rId732" Type="http://schemas.openxmlformats.org/officeDocument/2006/relationships/image" Target="media/image378.emf"/><Relationship Id="rId99" Type="http://schemas.openxmlformats.org/officeDocument/2006/relationships/oleObject" Target="embeddings/oleObject27.bin"/><Relationship Id="rId122" Type="http://schemas.openxmlformats.org/officeDocument/2006/relationships/oleObject" Target="embeddings/oleObject39.bin"/><Relationship Id="rId164" Type="http://schemas.openxmlformats.org/officeDocument/2006/relationships/image" Target="media/image79.jpg"/><Relationship Id="rId371" Type="http://schemas.openxmlformats.org/officeDocument/2006/relationships/oleObject" Target="embeddings/oleObject127.bin"/><Relationship Id="rId427" Type="http://schemas.openxmlformats.org/officeDocument/2006/relationships/oleObject" Target="embeddings/oleObject155.bin"/><Relationship Id="rId469" Type="http://schemas.openxmlformats.org/officeDocument/2006/relationships/image" Target="media/image250.emf"/><Relationship Id="rId634" Type="http://schemas.openxmlformats.org/officeDocument/2006/relationships/oleObject" Target="embeddings/oleObject244.bin"/><Relationship Id="rId676" Type="http://schemas.openxmlformats.org/officeDocument/2006/relationships/oleObject" Target="embeddings/oleObject262.bin"/><Relationship Id="rId26" Type="http://schemas.openxmlformats.org/officeDocument/2006/relationships/oleObject" Target="embeddings/oleObject5.bin"/><Relationship Id="rId231" Type="http://schemas.openxmlformats.org/officeDocument/2006/relationships/image" Target="media/image116.emf"/><Relationship Id="rId273" Type="http://schemas.openxmlformats.org/officeDocument/2006/relationships/image" Target="media/image137.png"/><Relationship Id="rId329" Type="http://schemas.openxmlformats.org/officeDocument/2006/relationships/oleObject" Target="embeddings/oleObject113.bin"/><Relationship Id="rId480" Type="http://schemas.openxmlformats.org/officeDocument/2006/relationships/oleObject" Target="embeddings/oleObject183.bin"/><Relationship Id="rId536" Type="http://schemas.openxmlformats.org/officeDocument/2006/relationships/image" Target="media/image284.emf"/><Relationship Id="rId701" Type="http://schemas.openxmlformats.org/officeDocument/2006/relationships/image" Target="media/image365.emf"/><Relationship Id="rId68" Type="http://schemas.openxmlformats.org/officeDocument/2006/relationships/diagramColors" Target="diagrams/colors2.xml"/><Relationship Id="rId133" Type="http://schemas.openxmlformats.org/officeDocument/2006/relationships/image" Target="media/image62.emf"/><Relationship Id="rId175" Type="http://schemas.openxmlformats.org/officeDocument/2006/relationships/oleObject" Target="embeddings/oleObject57.bin"/><Relationship Id="rId340" Type="http://schemas.openxmlformats.org/officeDocument/2006/relationships/image" Target="media/image182.png"/><Relationship Id="rId578" Type="http://schemas.openxmlformats.org/officeDocument/2006/relationships/diagramColors" Target="diagrams/colors9.xml"/><Relationship Id="rId743" Type="http://schemas.openxmlformats.org/officeDocument/2006/relationships/image" Target="media/image385.png"/><Relationship Id="rId200" Type="http://schemas.openxmlformats.org/officeDocument/2006/relationships/oleObject" Target="embeddings/oleObject68.bin"/><Relationship Id="rId382" Type="http://schemas.openxmlformats.org/officeDocument/2006/relationships/image" Target="media/image208.emf"/><Relationship Id="rId438" Type="http://schemas.openxmlformats.org/officeDocument/2006/relationships/image" Target="media/image236.emf"/><Relationship Id="rId603" Type="http://schemas.openxmlformats.org/officeDocument/2006/relationships/image" Target="media/image318.emf"/><Relationship Id="rId645" Type="http://schemas.openxmlformats.org/officeDocument/2006/relationships/oleObject" Target="embeddings/oleObject249.bin"/><Relationship Id="rId687" Type="http://schemas.openxmlformats.org/officeDocument/2006/relationships/image" Target="media/image358.emf"/><Relationship Id="rId242" Type="http://schemas.openxmlformats.org/officeDocument/2006/relationships/oleObject" Target="embeddings/oleObject89.bin"/><Relationship Id="rId284" Type="http://schemas.openxmlformats.org/officeDocument/2006/relationships/image" Target="media/image144.emf"/><Relationship Id="rId491" Type="http://schemas.openxmlformats.org/officeDocument/2006/relationships/image" Target="media/image261.emf"/><Relationship Id="rId505" Type="http://schemas.openxmlformats.org/officeDocument/2006/relationships/image" Target="media/image268.emf"/><Relationship Id="rId712" Type="http://schemas.openxmlformats.org/officeDocument/2006/relationships/oleObject" Target="embeddings/oleObject280.bin"/><Relationship Id="rId37" Type="http://schemas.openxmlformats.org/officeDocument/2006/relationships/image" Target="media/image21.jpg"/><Relationship Id="rId79" Type="http://schemas.openxmlformats.org/officeDocument/2006/relationships/image" Target="media/image38.emf"/><Relationship Id="rId102" Type="http://schemas.openxmlformats.org/officeDocument/2006/relationships/oleObject" Target="embeddings/oleObject28.bin"/><Relationship Id="rId144" Type="http://schemas.openxmlformats.org/officeDocument/2006/relationships/image" Target="media/image65.emf"/><Relationship Id="rId547" Type="http://schemas.openxmlformats.org/officeDocument/2006/relationships/image" Target="media/image292.png"/><Relationship Id="rId589" Type="http://schemas.openxmlformats.org/officeDocument/2006/relationships/image" Target="media/image309.png"/><Relationship Id="rId754" Type="http://schemas.openxmlformats.org/officeDocument/2006/relationships/image" Target="media/image396.jpg"/><Relationship Id="rId90" Type="http://schemas.openxmlformats.org/officeDocument/2006/relationships/oleObject" Target="embeddings/oleObject25.bin"/><Relationship Id="rId186" Type="http://schemas.openxmlformats.org/officeDocument/2006/relationships/oleObject" Target="embeddings/oleObject61.bin"/><Relationship Id="rId351" Type="http://schemas.openxmlformats.org/officeDocument/2006/relationships/oleObject" Target="embeddings/oleObject117.bin"/><Relationship Id="rId393" Type="http://schemas.openxmlformats.org/officeDocument/2006/relationships/oleObject" Target="embeddings/oleObject138.bin"/><Relationship Id="rId407" Type="http://schemas.openxmlformats.org/officeDocument/2006/relationships/oleObject" Target="embeddings/oleObject145.bin"/><Relationship Id="rId449" Type="http://schemas.openxmlformats.org/officeDocument/2006/relationships/image" Target="media/image240.emf"/><Relationship Id="rId614" Type="http://schemas.openxmlformats.org/officeDocument/2006/relationships/oleObject" Target="embeddings/oleObject234.bin"/><Relationship Id="rId656" Type="http://schemas.openxmlformats.org/officeDocument/2006/relationships/diagramQuickStyle" Target="diagrams/quickStyle11.xml"/><Relationship Id="rId211" Type="http://schemas.openxmlformats.org/officeDocument/2006/relationships/image" Target="media/image106.emf"/><Relationship Id="rId253" Type="http://schemas.openxmlformats.org/officeDocument/2006/relationships/diagramData" Target="diagrams/data6.xml"/><Relationship Id="rId295" Type="http://schemas.openxmlformats.org/officeDocument/2006/relationships/image" Target="media/image151.emf"/><Relationship Id="rId309" Type="http://schemas.openxmlformats.org/officeDocument/2006/relationships/image" Target="media/image159.png"/><Relationship Id="rId460" Type="http://schemas.openxmlformats.org/officeDocument/2006/relationships/oleObject" Target="embeddings/oleObject173.bin"/><Relationship Id="rId516" Type="http://schemas.openxmlformats.org/officeDocument/2006/relationships/oleObject" Target="embeddings/oleObject201.bin"/><Relationship Id="rId698" Type="http://schemas.openxmlformats.org/officeDocument/2006/relationships/oleObject" Target="embeddings/oleObject273.bin"/><Relationship Id="rId48" Type="http://schemas.openxmlformats.org/officeDocument/2006/relationships/diagramData" Target="diagrams/data1.xml"/><Relationship Id="rId113" Type="http://schemas.openxmlformats.org/officeDocument/2006/relationships/image" Target="media/image53.emf"/><Relationship Id="rId320" Type="http://schemas.openxmlformats.org/officeDocument/2006/relationships/image" Target="media/image167.png"/><Relationship Id="rId558" Type="http://schemas.openxmlformats.org/officeDocument/2006/relationships/image" Target="media/image300.emf"/><Relationship Id="rId723" Type="http://schemas.openxmlformats.org/officeDocument/2006/relationships/image" Target="media/image376.emf"/><Relationship Id="rId155" Type="http://schemas.openxmlformats.org/officeDocument/2006/relationships/oleObject" Target="embeddings/oleObject53.bin"/><Relationship Id="rId197" Type="http://schemas.openxmlformats.org/officeDocument/2006/relationships/image" Target="media/image99.emf"/><Relationship Id="rId362" Type="http://schemas.openxmlformats.org/officeDocument/2006/relationships/image" Target="media/image198.emf"/><Relationship Id="rId418" Type="http://schemas.openxmlformats.org/officeDocument/2006/relationships/image" Target="media/image226.emf"/><Relationship Id="rId625" Type="http://schemas.openxmlformats.org/officeDocument/2006/relationships/image" Target="media/image329.emf"/><Relationship Id="rId222" Type="http://schemas.openxmlformats.org/officeDocument/2006/relationships/oleObject" Target="embeddings/oleObject79.bin"/><Relationship Id="rId264" Type="http://schemas.openxmlformats.org/officeDocument/2006/relationships/image" Target="media/image128.png"/><Relationship Id="rId471" Type="http://schemas.openxmlformats.org/officeDocument/2006/relationships/image" Target="media/image251.emf"/><Relationship Id="rId667" Type="http://schemas.openxmlformats.org/officeDocument/2006/relationships/image" Target="media/image348.emf"/><Relationship Id="rId17" Type="http://schemas.openxmlformats.org/officeDocument/2006/relationships/oleObject" Target="embeddings/oleObject2.bin"/><Relationship Id="rId59" Type="http://schemas.openxmlformats.org/officeDocument/2006/relationships/image" Target="media/image33.emf"/><Relationship Id="rId124" Type="http://schemas.openxmlformats.org/officeDocument/2006/relationships/oleObject" Target="embeddings/oleObject40.bin"/><Relationship Id="rId527" Type="http://schemas.openxmlformats.org/officeDocument/2006/relationships/oleObject" Target="embeddings/oleObject206.bin"/><Relationship Id="rId569" Type="http://schemas.openxmlformats.org/officeDocument/2006/relationships/image" Target="media/image303.emf"/><Relationship Id="rId734" Type="http://schemas.openxmlformats.org/officeDocument/2006/relationships/image" Target="media/image379.emf"/><Relationship Id="rId70" Type="http://schemas.openxmlformats.org/officeDocument/2006/relationships/image" Target="media/image36.emf"/><Relationship Id="rId166" Type="http://schemas.openxmlformats.org/officeDocument/2006/relationships/image" Target="media/image81.png"/><Relationship Id="rId331" Type="http://schemas.openxmlformats.org/officeDocument/2006/relationships/oleObject" Target="embeddings/oleObject114.bin"/><Relationship Id="rId373" Type="http://schemas.openxmlformats.org/officeDocument/2006/relationships/oleObject" Target="embeddings/oleObject128.bin"/><Relationship Id="rId429" Type="http://schemas.openxmlformats.org/officeDocument/2006/relationships/oleObject" Target="embeddings/oleObject156.bin"/><Relationship Id="rId580" Type="http://schemas.openxmlformats.org/officeDocument/2006/relationships/image" Target="media/image306.png"/><Relationship Id="rId636" Type="http://schemas.openxmlformats.org/officeDocument/2006/relationships/oleObject" Target="embeddings/oleObject245.bin"/><Relationship Id="rId1" Type="http://schemas.openxmlformats.org/officeDocument/2006/relationships/customXml" Target="../customXml/item1.xml"/><Relationship Id="rId233" Type="http://schemas.openxmlformats.org/officeDocument/2006/relationships/image" Target="media/image117.emf"/><Relationship Id="rId440" Type="http://schemas.openxmlformats.org/officeDocument/2006/relationships/oleObject" Target="embeddings/oleObject162.bin"/><Relationship Id="rId678" Type="http://schemas.openxmlformats.org/officeDocument/2006/relationships/oleObject" Target="embeddings/oleObject263.bin"/><Relationship Id="rId28" Type="http://schemas.openxmlformats.org/officeDocument/2006/relationships/oleObject" Target="embeddings/oleObject6.bin"/><Relationship Id="rId275" Type="http://schemas.openxmlformats.org/officeDocument/2006/relationships/oleObject" Target="embeddings/oleObject95.bin"/><Relationship Id="rId300" Type="http://schemas.openxmlformats.org/officeDocument/2006/relationships/image" Target="media/image154.emf"/><Relationship Id="rId482" Type="http://schemas.openxmlformats.org/officeDocument/2006/relationships/oleObject" Target="embeddings/oleObject184.bin"/><Relationship Id="rId538" Type="http://schemas.openxmlformats.org/officeDocument/2006/relationships/image" Target="media/image285.emf"/><Relationship Id="rId703" Type="http://schemas.openxmlformats.org/officeDocument/2006/relationships/image" Target="media/image366.emf"/><Relationship Id="rId745" Type="http://schemas.openxmlformats.org/officeDocument/2006/relationships/image" Target="media/image387.jpg"/><Relationship Id="rId81" Type="http://schemas.openxmlformats.org/officeDocument/2006/relationships/image" Target="media/image39.emf"/><Relationship Id="rId135" Type="http://schemas.openxmlformats.org/officeDocument/2006/relationships/image" Target="media/image63.emf"/><Relationship Id="rId177" Type="http://schemas.openxmlformats.org/officeDocument/2006/relationships/image" Target="media/image88.png"/><Relationship Id="rId342" Type="http://schemas.openxmlformats.org/officeDocument/2006/relationships/image" Target="media/image184.png"/><Relationship Id="rId384" Type="http://schemas.openxmlformats.org/officeDocument/2006/relationships/image" Target="media/image209.emf"/><Relationship Id="rId591" Type="http://schemas.openxmlformats.org/officeDocument/2006/relationships/oleObject" Target="embeddings/oleObject224.bin"/><Relationship Id="rId605" Type="http://schemas.openxmlformats.org/officeDocument/2006/relationships/image" Target="media/image319.emf"/><Relationship Id="rId202" Type="http://schemas.openxmlformats.org/officeDocument/2006/relationships/oleObject" Target="embeddings/oleObject69.bin"/><Relationship Id="rId244" Type="http://schemas.openxmlformats.org/officeDocument/2006/relationships/oleObject" Target="embeddings/oleObject90.bin"/><Relationship Id="rId647" Type="http://schemas.openxmlformats.org/officeDocument/2006/relationships/oleObject" Target="embeddings/oleObject250.bin"/><Relationship Id="rId689" Type="http://schemas.openxmlformats.org/officeDocument/2006/relationships/image" Target="media/image359.emf"/><Relationship Id="rId39" Type="http://schemas.openxmlformats.org/officeDocument/2006/relationships/image" Target="media/image23.png"/><Relationship Id="rId286" Type="http://schemas.openxmlformats.org/officeDocument/2006/relationships/image" Target="media/image146.emf"/><Relationship Id="rId451" Type="http://schemas.openxmlformats.org/officeDocument/2006/relationships/image" Target="media/image241.emf"/><Relationship Id="rId493" Type="http://schemas.openxmlformats.org/officeDocument/2006/relationships/image" Target="media/image262.emf"/><Relationship Id="rId507" Type="http://schemas.openxmlformats.org/officeDocument/2006/relationships/image" Target="media/image269.emf"/><Relationship Id="rId549" Type="http://schemas.openxmlformats.org/officeDocument/2006/relationships/image" Target="media/image294.jpeg"/><Relationship Id="rId714" Type="http://schemas.openxmlformats.org/officeDocument/2006/relationships/oleObject" Target="embeddings/oleObject281.bin"/><Relationship Id="rId756" Type="http://schemas.openxmlformats.org/officeDocument/2006/relationships/image" Target="media/image398.jpeg"/><Relationship Id="rId50" Type="http://schemas.openxmlformats.org/officeDocument/2006/relationships/diagramQuickStyle" Target="diagrams/quickStyle1.xml"/><Relationship Id="rId104" Type="http://schemas.openxmlformats.org/officeDocument/2006/relationships/oleObject" Target="embeddings/oleObject29.bin"/><Relationship Id="rId146" Type="http://schemas.openxmlformats.org/officeDocument/2006/relationships/image" Target="media/image66.emf"/><Relationship Id="rId188" Type="http://schemas.openxmlformats.org/officeDocument/2006/relationships/oleObject" Target="embeddings/oleObject62.bin"/><Relationship Id="rId311" Type="http://schemas.openxmlformats.org/officeDocument/2006/relationships/oleObject" Target="embeddings/oleObject109.bin"/><Relationship Id="rId353" Type="http://schemas.openxmlformats.org/officeDocument/2006/relationships/oleObject" Target="embeddings/oleObject118.bin"/><Relationship Id="rId395" Type="http://schemas.openxmlformats.org/officeDocument/2006/relationships/oleObject" Target="embeddings/oleObject139.bin"/><Relationship Id="rId409" Type="http://schemas.openxmlformats.org/officeDocument/2006/relationships/oleObject" Target="embeddings/oleObject146.bin"/><Relationship Id="rId560" Type="http://schemas.openxmlformats.org/officeDocument/2006/relationships/image" Target="media/image301.emf"/><Relationship Id="rId92" Type="http://schemas.openxmlformats.org/officeDocument/2006/relationships/oleObject" Target="embeddings/oleObject26.bin"/><Relationship Id="rId213" Type="http://schemas.openxmlformats.org/officeDocument/2006/relationships/image" Target="media/image107.emf"/><Relationship Id="rId420" Type="http://schemas.openxmlformats.org/officeDocument/2006/relationships/image" Target="media/image227.emf"/><Relationship Id="rId616" Type="http://schemas.openxmlformats.org/officeDocument/2006/relationships/oleObject" Target="embeddings/oleObject235.bin"/><Relationship Id="rId658" Type="http://schemas.microsoft.com/office/2007/relationships/diagramDrawing" Target="diagrams/drawing11.xml"/><Relationship Id="rId255" Type="http://schemas.openxmlformats.org/officeDocument/2006/relationships/diagramQuickStyle" Target="diagrams/quickStyle6.xml"/><Relationship Id="rId297" Type="http://schemas.openxmlformats.org/officeDocument/2006/relationships/image" Target="media/image152.png"/><Relationship Id="rId462" Type="http://schemas.openxmlformats.org/officeDocument/2006/relationships/oleObject" Target="embeddings/oleObject174.bin"/><Relationship Id="rId518" Type="http://schemas.openxmlformats.org/officeDocument/2006/relationships/oleObject" Target="embeddings/oleObject202.bin"/><Relationship Id="rId725" Type="http://schemas.openxmlformats.org/officeDocument/2006/relationships/image" Target="media/image377.emf"/><Relationship Id="rId115" Type="http://schemas.openxmlformats.org/officeDocument/2006/relationships/image" Target="media/image54.emf"/><Relationship Id="rId157" Type="http://schemas.openxmlformats.org/officeDocument/2006/relationships/image" Target="media/image72.png"/><Relationship Id="rId322" Type="http://schemas.openxmlformats.org/officeDocument/2006/relationships/image" Target="media/image169.png"/><Relationship Id="rId364" Type="http://schemas.openxmlformats.org/officeDocument/2006/relationships/image" Target="media/image199.emf"/><Relationship Id="rId61" Type="http://schemas.openxmlformats.org/officeDocument/2006/relationships/image" Target="media/image34.emf"/><Relationship Id="rId199" Type="http://schemas.openxmlformats.org/officeDocument/2006/relationships/image" Target="media/image100.emf"/><Relationship Id="rId571" Type="http://schemas.openxmlformats.org/officeDocument/2006/relationships/image" Target="media/image304.emf"/><Relationship Id="rId627" Type="http://schemas.openxmlformats.org/officeDocument/2006/relationships/image" Target="media/image330.emf"/><Relationship Id="rId669" Type="http://schemas.openxmlformats.org/officeDocument/2006/relationships/image" Target="media/image349.emf"/><Relationship Id="rId19" Type="http://schemas.openxmlformats.org/officeDocument/2006/relationships/image" Target="media/image10.png"/><Relationship Id="rId224" Type="http://schemas.openxmlformats.org/officeDocument/2006/relationships/oleObject" Target="embeddings/oleObject80.bin"/><Relationship Id="rId266" Type="http://schemas.openxmlformats.org/officeDocument/2006/relationships/image" Target="media/image130.png"/><Relationship Id="rId431" Type="http://schemas.openxmlformats.org/officeDocument/2006/relationships/oleObject" Target="embeddings/oleObject157.bin"/><Relationship Id="rId473" Type="http://schemas.openxmlformats.org/officeDocument/2006/relationships/image" Target="media/image252.emf"/><Relationship Id="rId529" Type="http://schemas.openxmlformats.org/officeDocument/2006/relationships/oleObject" Target="embeddings/oleObject207.bin"/><Relationship Id="rId680" Type="http://schemas.openxmlformats.org/officeDocument/2006/relationships/oleObject" Target="embeddings/oleObject264.bin"/><Relationship Id="rId736" Type="http://schemas.openxmlformats.org/officeDocument/2006/relationships/image" Target="media/image380.jpeg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41.bin"/><Relationship Id="rId168" Type="http://schemas.openxmlformats.org/officeDocument/2006/relationships/image" Target="media/image83.emf"/><Relationship Id="rId333" Type="http://schemas.openxmlformats.org/officeDocument/2006/relationships/image" Target="media/image177.emf"/><Relationship Id="rId540" Type="http://schemas.openxmlformats.org/officeDocument/2006/relationships/image" Target="media/image286.emf"/><Relationship Id="rId72" Type="http://schemas.openxmlformats.org/officeDocument/2006/relationships/image" Target="media/image37.emf"/><Relationship Id="rId375" Type="http://schemas.openxmlformats.org/officeDocument/2006/relationships/oleObject" Target="embeddings/oleObject129.bin"/><Relationship Id="rId582" Type="http://schemas.openxmlformats.org/officeDocument/2006/relationships/diagramData" Target="diagrams/data10.xml"/><Relationship Id="rId638" Type="http://schemas.openxmlformats.org/officeDocument/2006/relationships/oleObject" Target="embeddings/oleObject246.bin"/><Relationship Id="rId3" Type="http://schemas.openxmlformats.org/officeDocument/2006/relationships/styles" Target="styles.xml"/><Relationship Id="rId235" Type="http://schemas.openxmlformats.org/officeDocument/2006/relationships/image" Target="media/image118.emf"/><Relationship Id="rId277" Type="http://schemas.openxmlformats.org/officeDocument/2006/relationships/oleObject" Target="embeddings/oleObject96.bin"/><Relationship Id="rId400" Type="http://schemas.openxmlformats.org/officeDocument/2006/relationships/image" Target="media/image217.emf"/><Relationship Id="rId442" Type="http://schemas.openxmlformats.org/officeDocument/2006/relationships/oleObject" Target="embeddings/oleObject164.bin"/><Relationship Id="rId484" Type="http://schemas.openxmlformats.org/officeDocument/2006/relationships/oleObject" Target="embeddings/oleObject185.bin"/><Relationship Id="rId705" Type="http://schemas.openxmlformats.org/officeDocument/2006/relationships/image" Target="media/image367.emf"/><Relationship Id="rId137" Type="http://schemas.openxmlformats.org/officeDocument/2006/relationships/image" Target="media/image64.emf"/><Relationship Id="rId302" Type="http://schemas.openxmlformats.org/officeDocument/2006/relationships/image" Target="media/image155.emf"/><Relationship Id="rId344" Type="http://schemas.openxmlformats.org/officeDocument/2006/relationships/image" Target="media/image186.jpg"/><Relationship Id="rId691" Type="http://schemas.openxmlformats.org/officeDocument/2006/relationships/image" Target="media/image360.emf"/><Relationship Id="rId747" Type="http://schemas.openxmlformats.org/officeDocument/2006/relationships/image" Target="media/image389.jpg"/><Relationship Id="rId41" Type="http://schemas.openxmlformats.org/officeDocument/2006/relationships/image" Target="media/image25.png"/><Relationship Id="rId83" Type="http://schemas.openxmlformats.org/officeDocument/2006/relationships/image" Target="media/image40.emf"/><Relationship Id="rId179" Type="http://schemas.openxmlformats.org/officeDocument/2006/relationships/oleObject" Target="embeddings/oleObject58.bin"/><Relationship Id="rId386" Type="http://schemas.openxmlformats.org/officeDocument/2006/relationships/image" Target="media/image210.emf"/><Relationship Id="rId551" Type="http://schemas.openxmlformats.org/officeDocument/2006/relationships/image" Target="media/image296.emf"/><Relationship Id="rId593" Type="http://schemas.openxmlformats.org/officeDocument/2006/relationships/image" Target="media/image312.jpg"/><Relationship Id="rId607" Type="http://schemas.openxmlformats.org/officeDocument/2006/relationships/image" Target="media/image320.emf"/><Relationship Id="rId649" Type="http://schemas.openxmlformats.org/officeDocument/2006/relationships/oleObject" Target="embeddings/oleObject251.bin"/><Relationship Id="rId190" Type="http://schemas.openxmlformats.org/officeDocument/2006/relationships/oleObject" Target="embeddings/oleObject63.bin"/><Relationship Id="rId204" Type="http://schemas.openxmlformats.org/officeDocument/2006/relationships/oleObject" Target="embeddings/oleObject70.bin"/><Relationship Id="rId246" Type="http://schemas.openxmlformats.org/officeDocument/2006/relationships/oleObject" Target="embeddings/oleObject91.bin"/><Relationship Id="rId288" Type="http://schemas.openxmlformats.org/officeDocument/2006/relationships/image" Target="media/image147.png"/><Relationship Id="rId411" Type="http://schemas.openxmlformats.org/officeDocument/2006/relationships/oleObject" Target="embeddings/oleObject147.bin"/><Relationship Id="rId453" Type="http://schemas.openxmlformats.org/officeDocument/2006/relationships/image" Target="media/image242.emf"/><Relationship Id="rId509" Type="http://schemas.openxmlformats.org/officeDocument/2006/relationships/image" Target="media/image270.emf"/><Relationship Id="rId660" Type="http://schemas.openxmlformats.org/officeDocument/2006/relationships/oleObject" Target="embeddings/oleObject254.bin"/><Relationship Id="rId106" Type="http://schemas.openxmlformats.org/officeDocument/2006/relationships/oleObject" Target="embeddings/oleObject30.bin"/><Relationship Id="rId313" Type="http://schemas.openxmlformats.org/officeDocument/2006/relationships/image" Target="media/image162.png"/><Relationship Id="rId495" Type="http://schemas.openxmlformats.org/officeDocument/2006/relationships/image" Target="media/image263.emf"/><Relationship Id="rId716" Type="http://schemas.openxmlformats.org/officeDocument/2006/relationships/oleObject" Target="embeddings/oleObject282.bin"/><Relationship Id="rId758" Type="http://schemas.openxmlformats.org/officeDocument/2006/relationships/footer" Target="footer2.xml"/><Relationship Id="rId10" Type="http://schemas.openxmlformats.org/officeDocument/2006/relationships/image" Target="media/image3.png"/><Relationship Id="rId52" Type="http://schemas.microsoft.com/office/2007/relationships/diagramDrawing" Target="diagrams/drawing1.xml"/><Relationship Id="rId94" Type="http://schemas.openxmlformats.org/officeDocument/2006/relationships/diagramLayout" Target="diagrams/layout4.xml"/><Relationship Id="rId148" Type="http://schemas.openxmlformats.org/officeDocument/2006/relationships/image" Target="media/image67.emf"/><Relationship Id="rId355" Type="http://schemas.openxmlformats.org/officeDocument/2006/relationships/oleObject" Target="embeddings/oleObject119.bin"/><Relationship Id="rId397" Type="http://schemas.openxmlformats.org/officeDocument/2006/relationships/oleObject" Target="embeddings/oleObject140.bin"/><Relationship Id="rId520" Type="http://schemas.openxmlformats.org/officeDocument/2006/relationships/oleObject" Target="embeddings/oleObject203.bin"/><Relationship Id="rId562" Type="http://schemas.openxmlformats.org/officeDocument/2006/relationships/image" Target="media/image302.emf"/><Relationship Id="rId618" Type="http://schemas.openxmlformats.org/officeDocument/2006/relationships/oleObject" Target="embeddings/oleObject236.bin"/><Relationship Id="rId215" Type="http://schemas.openxmlformats.org/officeDocument/2006/relationships/image" Target="media/image108.emf"/><Relationship Id="rId257" Type="http://schemas.microsoft.com/office/2007/relationships/diagramDrawing" Target="diagrams/drawing6.xml"/><Relationship Id="rId422" Type="http://schemas.openxmlformats.org/officeDocument/2006/relationships/image" Target="media/image228.emf"/><Relationship Id="rId464" Type="http://schemas.openxmlformats.org/officeDocument/2006/relationships/oleObject" Target="embeddings/oleObject175.bin"/><Relationship Id="rId299" Type="http://schemas.openxmlformats.org/officeDocument/2006/relationships/oleObject" Target="embeddings/oleObject104.bin"/><Relationship Id="rId727" Type="http://schemas.openxmlformats.org/officeDocument/2006/relationships/diagramData" Target="diagrams/data12.xml"/><Relationship Id="rId63" Type="http://schemas.openxmlformats.org/officeDocument/2006/relationships/image" Target="media/image35.emf"/><Relationship Id="rId159" Type="http://schemas.openxmlformats.org/officeDocument/2006/relationships/image" Target="media/image74.png"/><Relationship Id="rId366" Type="http://schemas.openxmlformats.org/officeDocument/2006/relationships/image" Target="media/image200.emf"/><Relationship Id="rId573" Type="http://schemas.openxmlformats.org/officeDocument/2006/relationships/image" Target="media/image305.emf"/><Relationship Id="rId226" Type="http://schemas.openxmlformats.org/officeDocument/2006/relationships/oleObject" Target="embeddings/oleObject81.bin"/><Relationship Id="rId433" Type="http://schemas.openxmlformats.org/officeDocument/2006/relationships/oleObject" Target="embeddings/oleObject158.bin"/><Relationship Id="rId640" Type="http://schemas.openxmlformats.org/officeDocument/2006/relationships/oleObject" Target="embeddings/oleObject247.bin"/><Relationship Id="rId738" Type="http://schemas.openxmlformats.org/officeDocument/2006/relationships/image" Target="media/image382.emf"/><Relationship Id="rId74" Type="http://schemas.openxmlformats.org/officeDocument/2006/relationships/diagramData" Target="diagrams/data3.xml"/><Relationship Id="rId377" Type="http://schemas.openxmlformats.org/officeDocument/2006/relationships/oleObject" Target="embeddings/oleObject130.bin"/><Relationship Id="rId500" Type="http://schemas.openxmlformats.org/officeDocument/2006/relationships/oleObject" Target="embeddings/oleObject193.bin"/><Relationship Id="rId584" Type="http://schemas.openxmlformats.org/officeDocument/2006/relationships/diagramQuickStyle" Target="diagrams/quickStyle10.xml"/><Relationship Id="rId5" Type="http://schemas.openxmlformats.org/officeDocument/2006/relationships/webSettings" Target="webSettings.xml"/><Relationship Id="rId237" Type="http://schemas.openxmlformats.org/officeDocument/2006/relationships/image" Target="media/image119.emf"/><Relationship Id="rId444" Type="http://schemas.openxmlformats.org/officeDocument/2006/relationships/image" Target="media/image237.emf"/><Relationship Id="rId651" Type="http://schemas.openxmlformats.org/officeDocument/2006/relationships/oleObject" Target="embeddings/oleObject252.bin"/><Relationship Id="rId749" Type="http://schemas.openxmlformats.org/officeDocument/2006/relationships/image" Target="media/image391.gif"/><Relationship Id="rId290" Type="http://schemas.openxmlformats.org/officeDocument/2006/relationships/oleObject" Target="embeddings/oleObject100.bin"/><Relationship Id="rId304" Type="http://schemas.openxmlformats.org/officeDocument/2006/relationships/image" Target="media/image156.emf"/><Relationship Id="rId388" Type="http://schemas.openxmlformats.org/officeDocument/2006/relationships/image" Target="media/image211.emf"/><Relationship Id="rId511" Type="http://schemas.openxmlformats.org/officeDocument/2006/relationships/image" Target="media/image271.emf"/><Relationship Id="rId609" Type="http://schemas.openxmlformats.org/officeDocument/2006/relationships/image" Target="media/image321.emf"/><Relationship Id="rId85" Type="http://schemas.openxmlformats.org/officeDocument/2006/relationships/image" Target="media/image41.emf"/><Relationship Id="rId150" Type="http://schemas.openxmlformats.org/officeDocument/2006/relationships/image" Target="media/image68.emf"/><Relationship Id="rId595" Type="http://schemas.openxmlformats.org/officeDocument/2006/relationships/oleObject" Target="embeddings/oleObject225.bin"/><Relationship Id="rId248" Type="http://schemas.openxmlformats.org/officeDocument/2006/relationships/oleObject" Target="embeddings/oleObject92.bin"/><Relationship Id="rId455" Type="http://schemas.openxmlformats.org/officeDocument/2006/relationships/image" Target="media/image243.emf"/><Relationship Id="rId662" Type="http://schemas.openxmlformats.org/officeDocument/2006/relationships/oleObject" Target="embeddings/oleObject255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31.bin"/><Relationship Id="rId315" Type="http://schemas.openxmlformats.org/officeDocument/2006/relationships/oleObject" Target="embeddings/oleObject110.bin"/><Relationship Id="rId522" Type="http://schemas.openxmlformats.org/officeDocument/2006/relationships/oleObject" Target="embeddings/oleObject204.bin"/><Relationship Id="rId96" Type="http://schemas.openxmlformats.org/officeDocument/2006/relationships/diagramColors" Target="diagrams/colors4.xml"/><Relationship Id="rId161" Type="http://schemas.openxmlformats.org/officeDocument/2006/relationships/image" Target="media/image76.png"/><Relationship Id="rId399" Type="http://schemas.openxmlformats.org/officeDocument/2006/relationships/oleObject" Target="embeddings/oleObject141.bin"/><Relationship Id="rId259" Type="http://schemas.openxmlformats.org/officeDocument/2006/relationships/diagramLayout" Target="diagrams/layout7.xml"/><Relationship Id="rId466" Type="http://schemas.openxmlformats.org/officeDocument/2006/relationships/oleObject" Target="embeddings/oleObject176.bin"/><Relationship Id="rId673" Type="http://schemas.openxmlformats.org/officeDocument/2006/relationships/image" Target="media/image351.emf"/><Relationship Id="rId23" Type="http://schemas.openxmlformats.org/officeDocument/2006/relationships/image" Target="media/image13.emf"/><Relationship Id="rId119" Type="http://schemas.openxmlformats.org/officeDocument/2006/relationships/oleObject" Target="embeddings/oleObject37.bin"/><Relationship Id="rId326" Type="http://schemas.openxmlformats.org/officeDocument/2006/relationships/image" Target="media/image172.png"/><Relationship Id="rId533" Type="http://schemas.openxmlformats.org/officeDocument/2006/relationships/oleObject" Target="embeddings/oleObject209.bin"/><Relationship Id="rId740" Type="http://schemas.openxmlformats.org/officeDocument/2006/relationships/image" Target="media/image383.emf"/><Relationship Id="rId172" Type="http://schemas.openxmlformats.org/officeDocument/2006/relationships/image" Target="media/image85.emf"/><Relationship Id="rId477" Type="http://schemas.openxmlformats.org/officeDocument/2006/relationships/image" Target="media/image254.emf"/><Relationship Id="rId600" Type="http://schemas.openxmlformats.org/officeDocument/2006/relationships/image" Target="media/image316.emf"/><Relationship Id="rId684" Type="http://schemas.openxmlformats.org/officeDocument/2006/relationships/oleObject" Target="embeddings/oleObject266.bin"/><Relationship Id="rId337" Type="http://schemas.openxmlformats.org/officeDocument/2006/relationships/image" Target="media/image179.png"/><Relationship Id="rId34" Type="http://schemas.openxmlformats.org/officeDocument/2006/relationships/oleObject" Target="embeddings/oleObject9.bin"/><Relationship Id="rId544" Type="http://schemas.openxmlformats.org/officeDocument/2006/relationships/image" Target="media/image289.png"/><Relationship Id="rId751" Type="http://schemas.openxmlformats.org/officeDocument/2006/relationships/image" Target="media/image393.jpg"/><Relationship Id="rId183" Type="http://schemas.openxmlformats.org/officeDocument/2006/relationships/image" Target="media/image92.emf"/><Relationship Id="rId390" Type="http://schemas.openxmlformats.org/officeDocument/2006/relationships/image" Target="media/image212.emf"/><Relationship Id="rId404" Type="http://schemas.openxmlformats.org/officeDocument/2006/relationships/image" Target="media/image219.emf"/><Relationship Id="rId611" Type="http://schemas.openxmlformats.org/officeDocument/2006/relationships/image" Target="media/image322.emf"/><Relationship Id="rId250" Type="http://schemas.openxmlformats.org/officeDocument/2006/relationships/oleObject" Target="embeddings/oleObject93.bin"/><Relationship Id="rId488" Type="http://schemas.openxmlformats.org/officeDocument/2006/relationships/oleObject" Target="embeddings/oleObject187.bin"/><Relationship Id="rId695" Type="http://schemas.openxmlformats.org/officeDocument/2006/relationships/image" Target="media/image362.emf"/><Relationship Id="rId709" Type="http://schemas.openxmlformats.org/officeDocument/2006/relationships/image" Target="media/image369.emf"/><Relationship Id="rId45" Type="http://schemas.openxmlformats.org/officeDocument/2006/relationships/image" Target="media/image28.png"/><Relationship Id="rId110" Type="http://schemas.openxmlformats.org/officeDocument/2006/relationships/oleObject" Target="embeddings/oleObject32.bin"/><Relationship Id="rId348" Type="http://schemas.openxmlformats.org/officeDocument/2006/relationships/image" Target="media/image190.png"/><Relationship Id="rId555" Type="http://schemas.openxmlformats.org/officeDocument/2006/relationships/image" Target="media/image298.png"/><Relationship Id="rId194" Type="http://schemas.openxmlformats.org/officeDocument/2006/relationships/oleObject" Target="embeddings/oleObject65.bin"/><Relationship Id="rId208" Type="http://schemas.openxmlformats.org/officeDocument/2006/relationships/oleObject" Target="embeddings/oleObject72.bin"/><Relationship Id="rId415" Type="http://schemas.openxmlformats.org/officeDocument/2006/relationships/oleObject" Target="embeddings/oleObject149.bin"/><Relationship Id="rId622" Type="http://schemas.openxmlformats.org/officeDocument/2006/relationships/oleObject" Target="embeddings/oleObject238.bin"/><Relationship Id="rId261" Type="http://schemas.openxmlformats.org/officeDocument/2006/relationships/diagramColors" Target="diagrams/colors7.xml"/><Relationship Id="rId499" Type="http://schemas.openxmlformats.org/officeDocument/2006/relationships/image" Target="media/image265.emf"/><Relationship Id="rId56" Type="http://schemas.openxmlformats.org/officeDocument/2006/relationships/oleObject" Target="embeddings/oleObject13.bin"/><Relationship Id="rId359" Type="http://schemas.openxmlformats.org/officeDocument/2006/relationships/oleObject" Target="embeddings/oleObject121.bin"/><Relationship Id="rId566" Type="http://schemas.openxmlformats.org/officeDocument/2006/relationships/diagramQuickStyle" Target="diagrams/quickStyle8.xml"/><Relationship Id="rId121" Type="http://schemas.openxmlformats.org/officeDocument/2006/relationships/image" Target="media/image56.emf"/><Relationship Id="rId219" Type="http://schemas.openxmlformats.org/officeDocument/2006/relationships/image" Target="media/image110.emf"/><Relationship Id="rId426" Type="http://schemas.openxmlformats.org/officeDocument/2006/relationships/image" Target="media/image230.emf"/><Relationship Id="rId633" Type="http://schemas.openxmlformats.org/officeDocument/2006/relationships/image" Target="media/image333.emf"/><Relationship Id="rId67" Type="http://schemas.openxmlformats.org/officeDocument/2006/relationships/diagramQuickStyle" Target="diagrams/quickStyle2.xml"/><Relationship Id="rId272" Type="http://schemas.openxmlformats.org/officeDocument/2006/relationships/image" Target="media/image136.jpg"/><Relationship Id="rId577" Type="http://schemas.openxmlformats.org/officeDocument/2006/relationships/diagramQuickStyle" Target="diagrams/quickStyle9.xml"/><Relationship Id="rId700" Type="http://schemas.openxmlformats.org/officeDocument/2006/relationships/oleObject" Target="embeddings/oleObject274.bin"/><Relationship Id="rId132" Type="http://schemas.openxmlformats.org/officeDocument/2006/relationships/oleObject" Target="embeddings/oleObject44.bin"/><Relationship Id="rId437" Type="http://schemas.openxmlformats.org/officeDocument/2006/relationships/oleObject" Target="embeddings/oleObject160.bin"/><Relationship Id="rId644" Type="http://schemas.openxmlformats.org/officeDocument/2006/relationships/image" Target="media/image339.emf"/><Relationship Id="rId283" Type="http://schemas.openxmlformats.org/officeDocument/2006/relationships/image" Target="media/image143.png"/><Relationship Id="rId490" Type="http://schemas.openxmlformats.org/officeDocument/2006/relationships/oleObject" Target="embeddings/oleObject188.bin"/><Relationship Id="rId504" Type="http://schemas.openxmlformats.org/officeDocument/2006/relationships/oleObject" Target="embeddings/oleObject195.bin"/><Relationship Id="rId711" Type="http://schemas.openxmlformats.org/officeDocument/2006/relationships/image" Target="media/image370.emf"/><Relationship Id="rId78" Type="http://schemas.microsoft.com/office/2007/relationships/diagramDrawing" Target="diagrams/drawing3.xml"/><Relationship Id="rId143" Type="http://schemas.microsoft.com/office/2007/relationships/diagramDrawing" Target="diagrams/drawing5.xml"/><Relationship Id="rId350" Type="http://schemas.openxmlformats.org/officeDocument/2006/relationships/image" Target="media/image192.emf"/><Relationship Id="rId588" Type="http://schemas.openxmlformats.org/officeDocument/2006/relationships/oleObject" Target="embeddings/oleObject223.bin"/><Relationship Id="rId9" Type="http://schemas.openxmlformats.org/officeDocument/2006/relationships/image" Target="media/image2.png"/><Relationship Id="rId210" Type="http://schemas.openxmlformats.org/officeDocument/2006/relationships/oleObject" Target="embeddings/oleObject73.bin"/><Relationship Id="rId448" Type="http://schemas.openxmlformats.org/officeDocument/2006/relationships/oleObject" Target="embeddings/oleObject167.bin"/><Relationship Id="rId655" Type="http://schemas.openxmlformats.org/officeDocument/2006/relationships/diagramLayout" Target="diagrams/layout11.xml"/><Relationship Id="rId294" Type="http://schemas.openxmlformats.org/officeDocument/2006/relationships/oleObject" Target="embeddings/oleObject102.bin"/><Relationship Id="rId308" Type="http://schemas.openxmlformats.org/officeDocument/2006/relationships/image" Target="media/image158.png"/><Relationship Id="rId515" Type="http://schemas.openxmlformats.org/officeDocument/2006/relationships/image" Target="media/image273.emf"/><Relationship Id="rId722" Type="http://schemas.openxmlformats.org/officeDocument/2006/relationships/oleObject" Target="embeddings/oleObject285.bin"/><Relationship Id="rId89" Type="http://schemas.openxmlformats.org/officeDocument/2006/relationships/image" Target="media/image43.emf"/><Relationship Id="rId154" Type="http://schemas.openxmlformats.org/officeDocument/2006/relationships/image" Target="media/image70.emf"/><Relationship Id="rId361" Type="http://schemas.openxmlformats.org/officeDocument/2006/relationships/oleObject" Target="embeddings/oleObject122.bin"/><Relationship Id="rId599" Type="http://schemas.openxmlformats.org/officeDocument/2006/relationships/oleObject" Target="embeddings/oleObject227.bin"/><Relationship Id="rId459" Type="http://schemas.openxmlformats.org/officeDocument/2006/relationships/image" Target="media/image245.emf"/><Relationship Id="rId666" Type="http://schemas.openxmlformats.org/officeDocument/2006/relationships/oleObject" Target="embeddings/oleObject257.bin"/><Relationship Id="rId16" Type="http://schemas.openxmlformats.org/officeDocument/2006/relationships/image" Target="media/image8.emf"/><Relationship Id="rId221" Type="http://schemas.openxmlformats.org/officeDocument/2006/relationships/image" Target="media/image111.emf"/><Relationship Id="rId319" Type="http://schemas.openxmlformats.org/officeDocument/2006/relationships/oleObject" Target="embeddings/oleObject111.bin"/><Relationship Id="rId526" Type="http://schemas.openxmlformats.org/officeDocument/2006/relationships/image" Target="media/image279.emf"/><Relationship Id="rId733" Type="http://schemas.openxmlformats.org/officeDocument/2006/relationships/oleObject" Target="embeddings/oleObject288.bin"/><Relationship Id="rId165" Type="http://schemas.openxmlformats.org/officeDocument/2006/relationships/image" Target="media/image80.jpg"/><Relationship Id="rId372" Type="http://schemas.openxmlformats.org/officeDocument/2006/relationships/image" Target="media/image203.emf"/><Relationship Id="rId677" Type="http://schemas.openxmlformats.org/officeDocument/2006/relationships/image" Target="media/image353.emf"/><Relationship Id="rId232" Type="http://schemas.openxmlformats.org/officeDocument/2006/relationships/oleObject" Target="embeddings/oleObject84.bin"/><Relationship Id="rId27" Type="http://schemas.openxmlformats.org/officeDocument/2006/relationships/image" Target="media/image15.emf"/><Relationship Id="rId537" Type="http://schemas.openxmlformats.org/officeDocument/2006/relationships/oleObject" Target="embeddings/oleObject211.bin"/><Relationship Id="rId744" Type="http://schemas.openxmlformats.org/officeDocument/2006/relationships/image" Target="media/image386.jpg"/><Relationship Id="rId80" Type="http://schemas.openxmlformats.org/officeDocument/2006/relationships/oleObject" Target="embeddings/oleObject20.bin"/><Relationship Id="rId176" Type="http://schemas.openxmlformats.org/officeDocument/2006/relationships/image" Target="media/image87.png"/><Relationship Id="rId383" Type="http://schemas.openxmlformats.org/officeDocument/2006/relationships/oleObject" Target="embeddings/oleObject133.bin"/><Relationship Id="rId590" Type="http://schemas.openxmlformats.org/officeDocument/2006/relationships/image" Target="media/image310.emf"/><Relationship Id="rId604" Type="http://schemas.openxmlformats.org/officeDocument/2006/relationships/oleObject" Target="embeddings/oleObject229.bin"/><Relationship Id="rId243" Type="http://schemas.openxmlformats.org/officeDocument/2006/relationships/image" Target="media/image122.emf"/><Relationship Id="rId450" Type="http://schemas.openxmlformats.org/officeDocument/2006/relationships/oleObject" Target="embeddings/oleObject168.bin"/><Relationship Id="rId688" Type="http://schemas.openxmlformats.org/officeDocument/2006/relationships/oleObject" Target="embeddings/oleObject268.bin"/><Relationship Id="rId38" Type="http://schemas.openxmlformats.org/officeDocument/2006/relationships/image" Target="media/image22.png"/><Relationship Id="rId103" Type="http://schemas.openxmlformats.org/officeDocument/2006/relationships/image" Target="media/image48.emf"/><Relationship Id="rId310" Type="http://schemas.openxmlformats.org/officeDocument/2006/relationships/image" Target="media/image160.emf"/><Relationship Id="rId548" Type="http://schemas.openxmlformats.org/officeDocument/2006/relationships/image" Target="media/image293.png"/><Relationship Id="rId755" Type="http://schemas.openxmlformats.org/officeDocument/2006/relationships/image" Target="media/image397.jpg"/><Relationship Id="rId91" Type="http://schemas.openxmlformats.org/officeDocument/2006/relationships/image" Target="media/image44.emf"/><Relationship Id="rId187" Type="http://schemas.openxmlformats.org/officeDocument/2006/relationships/image" Target="media/image94.emf"/><Relationship Id="rId394" Type="http://schemas.openxmlformats.org/officeDocument/2006/relationships/image" Target="media/image214.emf"/><Relationship Id="rId408" Type="http://schemas.openxmlformats.org/officeDocument/2006/relationships/image" Target="media/image221.emf"/><Relationship Id="rId615" Type="http://schemas.openxmlformats.org/officeDocument/2006/relationships/image" Target="media/image324.emf"/><Relationship Id="rId254" Type="http://schemas.openxmlformats.org/officeDocument/2006/relationships/diagramLayout" Target="diagrams/layout6.xml"/><Relationship Id="rId699" Type="http://schemas.openxmlformats.org/officeDocument/2006/relationships/image" Target="media/image364.emf"/><Relationship Id="rId49" Type="http://schemas.openxmlformats.org/officeDocument/2006/relationships/diagramLayout" Target="diagrams/layout1.xml"/><Relationship Id="rId114" Type="http://schemas.openxmlformats.org/officeDocument/2006/relationships/oleObject" Target="embeddings/oleObject34.bin"/><Relationship Id="rId461" Type="http://schemas.openxmlformats.org/officeDocument/2006/relationships/image" Target="media/image246.emf"/><Relationship Id="rId559" Type="http://schemas.openxmlformats.org/officeDocument/2006/relationships/oleObject" Target="embeddings/oleObject217.bin"/><Relationship Id="rId198" Type="http://schemas.openxmlformats.org/officeDocument/2006/relationships/oleObject" Target="embeddings/oleObject67.bin"/><Relationship Id="rId321" Type="http://schemas.openxmlformats.org/officeDocument/2006/relationships/image" Target="media/image168.png"/><Relationship Id="rId419" Type="http://schemas.openxmlformats.org/officeDocument/2006/relationships/oleObject" Target="embeddings/oleObject151.bin"/><Relationship Id="rId626" Type="http://schemas.openxmlformats.org/officeDocument/2006/relationships/oleObject" Target="embeddings/oleObject240.bin"/><Relationship Id="rId265" Type="http://schemas.openxmlformats.org/officeDocument/2006/relationships/image" Target="media/image129.png"/><Relationship Id="rId472" Type="http://schemas.openxmlformats.org/officeDocument/2006/relationships/oleObject" Target="embeddings/oleObject179.bin"/><Relationship Id="rId125" Type="http://schemas.openxmlformats.org/officeDocument/2006/relationships/image" Target="media/image58.emf"/><Relationship Id="rId332" Type="http://schemas.openxmlformats.org/officeDocument/2006/relationships/image" Target="media/image176.png"/><Relationship Id="rId637" Type="http://schemas.openxmlformats.org/officeDocument/2006/relationships/image" Target="media/image335.emf"/><Relationship Id="rId276" Type="http://schemas.openxmlformats.org/officeDocument/2006/relationships/image" Target="media/image139.emf"/><Relationship Id="rId483" Type="http://schemas.openxmlformats.org/officeDocument/2006/relationships/image" Target="media/image257.emf"/><Relationship Id="rId690" Type="http://schemas.openxmlformats.org/officeDocument/2006/relationships/oleObject" Target="embeddings/oleObject269.bin"/><Relationship Id="rId704" Type="http://schemas.openxmlformats.org/officeDocument/2006/relationships/oleObject" Target="embeddings/oleObject276.bin"/><Relationship Id="rId40" Type="http://schemas.openxmlformats.org/officeDocument/2006/relationships/image" Target="media/image24.png"/><Relationship Id="rId136" Type="http://schemas.openxmlformats.org/officeDocument/2006/relationships/oleObject" Target="embeddings/oleObject46.bin"/><Relationship Id="rId343" Type="http://schemas.openxmlformats.org/officeDocument/2006/relationships/image" Target="media/image185.jpg"/><Relationship Id="rId550" Type="http://schemas.openxmlformats.org/officeDocument/2006/relationships/image" Target="media/image295.jpg"/><Relationship Id="rId203" Type="http://schemas.openxmlformats.org/officeDocument/2006/relationships/image" Target="media/image102.emf"/><Relationship Id="rId648" Type="http://schemas.openxmlformats.org/officeDocument/2006/relationships/image" Target="media/image341.emf"/><Relationship Id="rId287" Type="http://schemas.openxmlformats.org/officeDocument/2006/relationships/oleObject" Target="embeddings/oleObject99.bin"/><Relationship Id="rId410" Type="http://schemas.openxmlformats.org/officeDocument/2006/relationships/image" Target="media/image222.emf"/><Relationship Id="rId494" Type="http://schemas.openxmlformats.org/officeDocument/2006/relationships/oleObject" Target="embeddings/oleObject190.bin"/><Relationship Id="rId508" Type="http://schemas.openxmlformats.org/officeDocument/2006/relationships/oleObject" Target="embeddings/oleObject197.bin"/><Relationship Id="rId715" Type="http://schemas.openxmlformats.org/officeDocument/2006/relationships/image" Target="media/image372.emf"/><Relationship Id="rId147" Type="http://schemas.openxmlformats.org/officeDocument/2006/relationships/oleObject" Target="embeddings/oleObject49.bin"/><Relationship Id="rId354" Type="http://schemas.openxmlformats.org/officeDocument/2006/relationships/image" Target="media/image194.emf"/><Relationship Id="rId51" Type="http://schemas.openxmlformats.org/officeDocument/2006/relationships/diagramColors" Target="diagrams/colors1.xml"/><Relationship Id="rId561" Type="http://schemas.openxmlformats.org/officeDocument/2006/relationships/oleObject" Target="embeddings/oleObject218.bin"/><Relationship Id="rId659" Type="http://schemas.openxmlformats.org/officeDocument/2006/relationships/image" Target="media/image344.emf"/><Relationship Id="rId214" Type="http://schemas.openxmlformats.org/officeDocument/2006/relationships/oleObject" Target="embeddings/oleObject75.bin"/><Relationship Id="rId298" Type="http://schemas.openxmlformats.org/officeDocument/2006/relationships/image" Target="media/image153.emf"/><Relationship Id="rId421" Type="http://schemas.openxmlformats.org/officeDocument/2006/relationships/oleObject" Target="embeddings/oleObject152.bin"/><Relationship Id="rId519" Type="http://schemas.openxmlformats.org/officeDocument/2006/relationships/image" Target="media/image275.emf"/><Relationship Id="rId158" Type="http://schemas.openxmlformats.org/officeDocument/2006/relationships/image" Target="media/image73.png"/><Relationship Id="rId726" Type="http://schemas.openxmlformats.org/officeDocument/2006/relationships/oleObject" Target="embeddings/oleObject287.bin"/><Relationship Id="rId62" Type="http://schemas.openxmlformats.org/officeDocument/2006/relationships/oleObject" Target="embeddings/oleObject16.bin"/><Relationship Id="rId365" Type="http://schemas.openxmlformats.org/officeDocument/2006/relationships/oleObject" Target="embeddings/oleObject124.bin"/><Relationship Id="rId572" Type="http://schemas.openxmlformats.org/officeDocument/2006/relationships/oleObject" Target="embeddings/oleObject221.bin"/><Relationship Id="rId225" Type="http://schemas.openxmlformats.org/officeDocument/2006/relationships/image" Target="media/image113.emf"/><Relationship Id="rId432" Type="http://schemas.openxmlformats.org/officeDocument/2006/relationships/image" Target="media/image233.emf"/><Relationship Id="rId737" Type="http://schemas.openxmlformats.org/officeDocument/2006/relationships/image" Target="media/image381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 xmlns="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2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>
        <a:solidFill>
          <a:srgbClr val="0D8080"/>
        </a:solidFill>
        <a:ln>
          <a:noFill/>
        </a:ln>
      </dgm:spPr>
      <dgm:t>
        <a:bodyPr/>
        <a:lstStyle/>
        <a:p>
          <a:r>
            <a:rPr lang="hy-AM" sz="1050" b="1">
              <a:solidFill>
                <a:schemeClr val="bg1"/>
              </a:solidFill>
            </a:rPr>
            <a:t>ՆՅՈՒԹԵՐ</a:t>
          </a:r>
          <a:endParaRPr lang="en-US" sz="1050" b="1">
            <a:solidFill>
              <a:schemeClr val="bg1"/>
            </a:solidFill>
          </a:endParaRPr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>
        <a:solidFill>
          <a:srgbClr val="98D9D9"/>
        </a:solidFill>
        <a:ln>
          <a:noFill/>
        </a:ln>
      </dgm:spPr>
      <dgm:t>
        <a:bodyPr/>
        <a:lstStyle/>
        <a:p>
          <a:r>
            <a:rPr lang="hy-AM" sz="900">
              <a:solidFill>
                <a:sysClr val="windowText" lastClr="000000"/>
              </a:solidFill>
            </a:rPr>
            <a:t>ԷԼԵԿՏՐՈԼԻՏ</a:t>
          </a:r>
          <a:endParaRPr lang="en-US" sz="900">
            <a:solidFill>
              <a:sysClr val="windowText" lastClr="000000"/>
            </a:solidFill>
          </a:endParaRPr>
        </a:p>
        <a:p>
          <a:r>
            <a:rPr lang="hy-AM" sz="900">
              <a:solidFill>
                <a:sysClr val="windowText" lastClr="000000"/>
              </a:solidFill>
            </a:rPr>
            <a:t>ՆԵՐ</a:t>
          </a:r>
          <a:endParaRPr lang="en-US" sz="900">
            <a:solidFill>
              <a:sysClr val="windowText" lastClr="000000"/>
            </a:solidFill>
          </a:endParaRPr>
        </a:p>
      </dgm:t>
    </dgm:pt>
    <dgm:pt modelId="{1A4360AB-8D17-43C2-B313-573062B91301}" type="parTrans" cxnId="{D2984A10-8254-4A9E-9845-89BAA6E2EB1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>
            <a:solidFill>
              <a:srgbClr val="C7FAF9"/>
            </a:solidFill>
          </dgm:spPr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>
            <a:solidFill>
              <a:srgbClr val="C7FAF9"/>
            </a:solidFill>
            <a:ln>
              <a:noFill/>
            </a:ln>
          </dgm:spPr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 b="1">
              <a:solidFill>
                <a:srgbClr val="0070C0"/>
              </a:solidFill>
            </a:rPr>
            <a:t>Բյուրեղավանդակի տեսակը՝ իոնական</a:t>
          </a:r>
          <a:endParaRPr lang="en-US" sz="700" b="1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>
        <a:solidFill>
          <a:srgbClr val="ACE6E6"/>
        </a:solidFill>
        <a:ln>
          <a:noFill/>
        </a:ln>
      </dgm:spPr>
      <dgm:t>
        <a:bodyPr/>
        <a:lstStyle/>
        <a:p>
          <a:r>
            <a:rPr lang="hy-AM" sz="900"/>
            <a:t>ՈՉ ԷԼԵԿՏՐՈԼԻՏ</a:t>
          </a:r>
          <a:endParaRPr lang="en-US" sz="900"/>
        </a:p>
        <a:p>
          <a:r>
            <a:rPr lang="hy-AM" sz="900"/>
            <a:t>ՆԵՐ</a:t>
          </a:r>
          <a:endParaRPr lang="en-US" sz="9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7731B1-569A-4249-B158-F7A01AE4D2FE}">
      <dgm:prSet custT="1"/>
      <dgm:spPr>
        <a:solidFill>
          <a:srgbClr val="EDFAFA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700" b="1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 b="1">
              <a:solidFill>
                <a:srgbClr val="0070C0"/>
              </a:solidFill>
            </a:rPr>
            <a:t>Բյուրեղավանդակի տեսակը՝ մոլեկուլային, ատոմական:</a:t>
          </a:r>
          <a:endParaRPr lang="en-US" sz="700" b="1">
            <a:solidFill>
              <a:srgbClr val="0070C0"/>
            </a:solidFill>
          </a:endParaRPr>
        </a:p>
      </dgm:t>
    </dgm:pt>
    <dgm:pt modelId="{6576F13F-EA57-4EB3-BCB6-D06D026D5A44}" type="parTrans" cxnId="{46401C53-0AD7-4E32-8252-9D37A2E000AF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 custLinFactNeighborX="8283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 custScaleX="120844" custScaleY="12221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53598" custScaleY="156292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87696" custScaleY="191337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 custScaleX="121878" custScaleY="122855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51208" custScaleY="170610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86923" custScaleY="190808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6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 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 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endParaRPr lang="hy-AM" sz="1000" b="1"/>
            </a:p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 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hy-AM" sz="1000" b="1"/>
            </a:p>
            <a:p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 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hy-AM" sz="1000" b="1"/>
            </a:p>
            <a:p>
              <a:pPr/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rgbClr val="E1F5F5"/>
            </a:solidFill>
          </dgm:spPr>
          <dgm:t>
            <a:bodyPr/>
            <a:lstStyle/>
            <a:p>
              <a:pPr algn="ctr"/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 algn="just"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 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03595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04615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 custLinFactNeighborX="-1834" custLinFactNeighborY="-4080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58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16F4B58-7FA9-47C2-AAC3-74DC51EF26C7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1A415E3-A667-4C26-A92B-9621A3573D27}">
      <dgm:prSet phldrT="[Текст]" custT="1"/>
      <dgm:spPr/>
      <dgm:t>
        <a:bodyPr/>
        <a:lstStyle/>
        <a:p>
          <a:pPr algn="l"/>
          <a:r>
            <a:rPr lang="hy-AM" sz="900">
              <a:solidFill>
                <a:sysClr val="windowText" lastClr="000000"/>
              </a:solidFill>
            </a:rPr>
            <a:t>Ջերմաստիճանի իջե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algn="l"/>
          <a:r>
            <a:rPr lang="hy-AM" sz="9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>
            <a:solidFill>
              <a:sysClr val="windowText" lastClr="000000"/>
            </a:solidFill>
          </a:endParaRPr>
        </a:p>
      </dgm:t>
    </dgm:pt>
    <dgm:pt modelId="{9F2CA169-E15E-46D7-8776-5E011CE80AE2}" type="parTrans" cxnId="{83575CD6-2371-42DA-948E-866FC57CD388}">
      <dgm:prSet/>
      <dgm:spPr/>
      <dgm:t>
        <a:bodyPr/>
        <a:lstStyle/>
        <a:p>
          <a:endParaRPr lang="en-US"/>
        </a:p>
      </dgm:t>
    </dgm:pt>
    <dgm:pt modelId="{D5E6F5C0-2150-4CB1-9509-418291BFD935}" type="sibTrans" cxnId="{83575CD6-2371-42DA-948E-866FC57CD388}">
      <dgm:prSet/>
      <dgm:spPr/>
      <dgm:t>
        <a:bodyPr/>
        <a:lstStyle/>
        <a:p>
          <a:endParaRPr lang="en-US"/>
        </a:p>
      </dgm:t>
    </dgm:pt>
    <dgm:pt modelId="{95F0D91A-DAFD-4449-9F53-2E87F011023E}">
      <dgm:prSet phldrT="[Текст]" custT="1"/>
      <dgm:spPr/>
      <dgm:t>
        <a:bodyPr/>
        <a:lstStyle/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Ջերմաստիճանի բարձ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algn="l"/>
          <a:r>
            <a:rPr lang="en-US" sz="900">
              <a:solidFill>
                <a:sysClr val="windowText" lastClr="000000"/>
              </a:solidFill>
            </a:rPr>
            <a:t>  </a:t>
          </a:r>
          <a:r>
            <a:rPr lang="hy-AM" sz="9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>
            <a:solidFill>
              <a:sysClr val="windowText" lastClr="000000"/>
            </a:solidFill>
          </a:endParaRPr>
        </a:p>
      </dgm:t>
    </dgm:pt>
    <dgm:pt modelId="{259085E4-CBD9-4A31-BFA3-86EC48D4A6DC}" type="parTrans" cxnId="{BA39A04E-C7A0-4B7A-AC2B-CCAF51017F44}">
      <dgm:prSet/>
      <dgm:spPr/>
      <dgm:t>
        <a:bodyPr/>
        <a:lstStyle/>
        <a:p>
          <a:endParaRPr lang="en-US"/>
        </a:p>
      </dgm:t>
    </dgm:pt>
    <dgm:pt modelId="{499CDC60-A4DE-48EC-B431-4BF16E74277A}" type="sibTrans" cxnId="{BA39A04E-C7A0-4B7A-AC2B-CCAF51017F44}">
      <dgm:prSet/>
      <dgm:spPr/>
      <dgm:t>
        <a:bodyPr/>
        <a:lstStyle/>
        <a:p>
          <a:endParaRPr lang="en-US"/>
        </a:p>
      </dgm:t>
    </dgm:pt>
    <dgm:pt modelId="{6D0423C5-9ED5-4CA8-963A-264CDFD2B8AC}" type="pres">
      <dgm:prSet presAssocID="{316F4B58-7FA9-47C2-AAC3-74DC51EF26C7}" presName="compositeShape" presStyleCnt="0">
        <dgm:presLayoutVars>
          <dgm:chMax val="2"/>
          <dgm:dir/>
          <dgm:resizeHandles val="exact"/>
        </dgm:presLayoutVars>
      </dgm:prSet>
      <dgm:spPr/>
    </dgm:pt>
    <dgm:pt modelId="{602A0D29-95E8-49CC-BD48-BFD6535DCA14}" type="pres">
      <dgm:prSet presAssocID="{316F4B58-7FA9-47C2-AAC3-74DC51EF26C7}" presName="ribbon" presStyleLbl="node1" presStyleIdx="0" presStyleCnt="1"/>
      <dgm:sp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>
          <a:solidFill>
            <a:srgbClr val="0070C0"/>
          </a:solidFill>
        </a:ln>
      </dgm:spPr>
    </dgm:pt>
    <dgm:pt modelId="{CC50C70D-A610-47FF-9EA6-5809D9136113}" type="pres">
      <dgm:prSet presAssocID="{316F4B58-7FA9-47C2-AAC3-74DC51EF26C7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C3726DD6-538E-4A4F-AAFB-831B2BEA95F1}" type="pres">
      <dgm:prSet presAssocID="{316F4B58-7FA9-47C2-AAC3-74DC51EF26C7}" presName="rightArrowText" presStyleLbl="node1" presStyleIdx="0" presStyleCnt="1" custLinFactNeighborX="3579" custLinFactNeighborY="-509">
        <dgm:presLayoutVars>
          <dgm:chMax val="0"/>
          <dgm:bulletEnabled val="1"/>
        </dgm:presLayoutVars>
      </dgm:prSet>
      <dgm:spPr/>
    </dgm:pt>
  </dgm:ptLst>
  <dgm:cxnLst>
    <dgm:cxn modelId="{FC3F560C-03AF-4E39-9A74-563EE223FE4F}" type="presOf" srcId="{71A415E3-A667-4C26-A92B-9621A3573D27}" destId="{CC50C70D-A610-47FF-9EA6-5809D9136113}" srcOrd="0" destOrd="0" presId="urn:microsoft.com/office/officeart/2005/8/layout/arrow6"/>
    <dgm:cxn modelId="{F88ADE39-4CBE-48EF-B53A-89CB7E300511}" type="presOf" srcId="{95F0D91A-DAFD-4449-9F53-2E87F011023E}" destId="{C3726DD6-538E-4A4F-AAFB-831B2BEA95F1}" srcOrd="0" destOrd="0" presId="urn:microsoft.com/office/officeart/2005/8/layout/arrow6"/>
    <dgm:cxn modelId="{BA39A04E-C7A0-4B7A-AC2B-CCAF51017F44}" srcId="{316F4B58-7FA9-47C2-AAC3-74DC51EF26C7}" destId="{95F0D91A-DAFD-4449-9F53-2E87F011023E}" srcOrd="1" destOrd="0" parTransId="{259085E4-CBD9-4A31-BFA3-86EC48D4A6DC}" sibTransId="{499CDC60-A4DE-48EC-B431-4BF16E74277A}"/>
    <dgm:cxn modelId="{EAB1B357-20D7-4743-B37B-27F0DAC6E71F}" type="presOf" srcId="{316F4B58-7FA9-47C2-AAC3-74DC51EF26C7}" destId="{6D0423C5-9ED5-4CA8-963A-264CDFD2B8AC}" srcOrd="0" destOrd="0" presId="urn:microsoft.com/office/officeart/2005/8/layout/arrow6"/>
    <dgm:cxn modelId="{83575CD6-2371-42DA-948E-866FC57CD388}" srcId="{316F4B58-7FA9-47C2-AAC3-74DC51EF26C7}" destId="{71A415E3-A667-4C26-A92B-9621A3573D27}" srcOrd="0" destOrd="0" parTransId="{9F2CA169-E15E-46D7-8776-5E011CE80AE2}" sibTransId="{D5E6F5C0-2150-4CB1-9509-418291BFD935}"/>
    <dgm:cxn modelId="{9C8A5058-3408-40E4-ACBC-EF568A0B16AC}" type="presParOf" srcId="{6D0423C5-9ED5-4CA8-963A-264CDFD2B8AC}" destId="{602A0D29-95E8-49CC-BD48-BFD6535DCA14}" srcOrd="0" destOrd="0" presId="urn:microsoft.com/office/officeart/2005/8/layout/arrow6"/>
    <dgm:cxn modelId="{5BCD86AC-604A-4EB2-B048-8082406E7BD8}" type="presParOf" srcId="{6D0423C5-9ED5-4CA8-963A-264CDFD2B8AC}" destId="{CC50C70D-A610-47FF-9EA6-5809D9136113}" srcOrd="1" destOrd="0" presId="urn:microsoft.com/office/officeart/2005/8/layout/arrow6"/>
    <dgm:cxn modelId="{CA53D26E-E1DC-419D-9D86-CC0E8863BA1A}" type="presParOf" srcId="{6D0423C5-9ED5-4CA8-963A-264CDFD2B8AC}" destId="{C3726DD6-538E-4A4F-AAFB-831B2BEA95F1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31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9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8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8270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7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/>
      <dgm:t>
        <a:bodyPr/>
        <a:lstStyle/>
        <a:p>
          <a:pPr algn="ctr"/>
          <a:r>
            <a:rPr lang="hy-AM" b="0"/>
            <a:t>ԱՂԵՐ</a:t>
          </a:r>
          <a:endParaRPr lang="en-US" b="0"/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3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rgbClr val="E1F5F5"/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>
        <a:solidFill>
          <a:srgbClr val="006666"/>
        </a:solidFill>
      </dgm:spPr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rgbClr val="ACE6E6"/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rgbClr val="ACE6E6"/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>
        <a:solidFill>
          <a:srgbClr val="006666"/>
        </a:solidFill>
      </dgm:spPr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rgbClr val="ACE6E6"/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rgbClr val="ACE6E6"/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>
        <a:solidFill>
          <a:srgbClr val="0D8080"/>
        </a:solidFill>
      </dgm:spPr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>
        <a:solidFill>
          <a:srgbClr val="0D8080"/>
        </a:solidFill>
      </dgm:spPr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43011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57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>
        <a:solidFill>
          <a:srgbClr val="AFB3B3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>
        <a:solidFill>
          <a:srgbClr val="B8E6E6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>
        <a:solidFill>
          <a:srgbClr val="006666"/>
        </a:solidFill>
        <a:ln>
          <a:solidFill>
            <a:srgbClr val="E1F5F5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ԵՐԿԱՐ Ձև</a:t>
          </a:r>
          <a:endParaRPr lang="en-US" sz="1200" b="1">
            <a:solidFill>
              <a:schemeClr val="bg1"/>
            </a:solidFill>
          </a:endParaRPr>
        </a:p>
      </dgm:t>
    </dgm:pt>
    <dgm:pt modelId="{A64BCCAD-152A-4F8D-B2A7-8F8FBF7B24C4}" type="parTrans" cxnId="{9A13B651-60A2-4206-B1D3-BFC93E455C3C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>
        <a:solidFill>
          <a:srgbClr val="006666"/>
        </a:solidFill>
        <a:ln>
          <a:solidFill>
            <a:srgbClr val="E1F5F5"/>
          </a:solidFill>
        </a:ln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ԿԱՐՃ Ձև</a:t>
          </a:r>
          <a:endParaRPr lang="en-US" sz="1200" b="1">
            <a:solidFill>
              <a:schemeClr val="bg1"/>
            </a:solidFill>
          </a:endParaRPr>
        </a:p>
      </dgm:t>
    </dgm:pt>
    <dgm:pt modelId="{995B9926-1B0E-4611-8D8B-0B0DB95EEDB8}" type="parTrans" cxnId="{6E81CF97-D19B-4118-BD4E-4C206A7BA12C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>
        <a:solidFill>
          <a:srgbClr val="E1F5F5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>
        <a:solidFill>
          <a:srgbClr val="E1F5F5"/>
        </a:solidFill>
        <a:ln>
          <a:solidFill>
            <a:srgbClr val="006666"/>
          </a:solidFill>
        </a:ln>
      </dgm:spPr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>
        <a:ln>
          <a:solidFill>
            <a:srgbClr val="006666"/>
          </a:solidFill>
        </a:ln>
      </dgm:spPr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>
    <a:ln>
      <a:solidFill>
        <a:srgbClr val="006666"/>
      </a:solidFill>
    </a:ln>
  </dgm:whole>
  <dgm:extLst>
    <a:ext uri="http://schemas.microsoft.com/office/drawing/2008/diagram">
      <dsp:dataModelExt xmlns:dsp="http://schemas.microsoft.com/office/drawing/2008/diagram" relId="rId262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  <a:ln w="19050">
          <a:noFill/>
        </a:ln>
      </dgm:spPr>
      <dgm:t>
        <a:bodyPr/>
        <a:lstStyle/>
        <a:p>
          <a:pPr algn="ctr"/>
          <a:r>
            <a:rPr lang="hy-AM" sz="11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  <a:ln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  <a:ln w="3175">
          <a:noFill/>
        </a:ln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>
        <a:ln>
          <a:solidFill>
            <a:srgbClr val="0070C0"/>
          </a:solidFill>
        </a:ln>
      </dgm:spPr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674100" custScaleY="280595" custLinFactY="-9926" custLinFactNeighborX="6281" custLinFactNeighborY="-100000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85984" custScaleY="412796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66914" custScaleY="272664" custLinFactNeighborX="-16431" custLinFactNeighborY="57205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3395" custScaleY="252361" custLinFactNeighborX="774" custLinFactNeighborY="98412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96412" custScaleY="200045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81126" custScaleY="136658" custLinFactY="69744" custLinFactNeighborX="-12092" custLinFactNeighborY="100000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204026" custScaleY="149136" custLinFactY="162224" custLinFactNeighborX="1316" custLinFactNeighborY="20000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204141" custScaleY="290323" custLinFactNeighborX="-11390" custLinFactNeighborY="52175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ScaleX="146358" custLinFactNeighborX="-12119" custLinFactNeighborY="75996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97647" custScaleY="140289" custLinFactNeighborX="-25937" custLinFactNeighborY="93268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91462" custScaleY="282878" custLinFactNeighborY="27362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87130" custScaleY="172176" custLinFactY="40230" custLinFactNeighborX="-12033" custLinFactNeighborY="100000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72359" custLinFactY="73000" custLinFactNeighborX="-16465" custLinFactNeighborY="100000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221753" custScaleY="287724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87984" custScaleY="176989" custLinFactY="100000" custLinFactNeighborX="-903" custLinFactNeighborY="113323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217637" custScaleY="188446" custLinFactY="148271" custLinFactNeighborX="-16606" custLinFactNeighborY="200000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206455" custScaleY="336200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ScaleX="146383" custLinFactNeighborY="15855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ScaleX="147828" custLinFactNeighborX="1113" custLinFactNeighborY="-808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83967" custLinFactNeighborX="-7745" custLinFactNeighborY="55706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234900" custScaleY="138093" custLinFactY="53710" custLinFactNeighborX="-14263" custLinFactNeighborY="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68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b="1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Choice>
      <mc:Fallback xmlns="">
        <dgm:pt modelId="{FD66120C-9E68-4B97-84CD-12B9D2B18EA0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hy-AM" sz="1100" b="1">
                  <a:solidFill>
                    <a:schemeClr val="bg1"/>
                  </a:solidFill>
                </a:rPr>
                <a:t>ՆՅՈՒԹԵՐ (լուծելիությունը 100գ ջրում, 20</a:t>
              </a:r>
              <a:r>
                <a:rPr lang="hy-AM" sz="1100" b="1" i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 b="1">
                  <a:solidFill>
                    <a:schemeClr val="bg1"/>
                  </a:solidFill>
                </a:rPr>
                <a:t>)</a:t>
              </a:r>
              <a:endParaRPr lang="en-US" sz="1100" b="1">
                <a:solidFill>
                  <a:schemeClr val="bg1"/>
                </a:solidFill>
              </a:endParaRPr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14:m>
                <m:oMath xmlns:m="http://schemas.openxmlformats.org/officeDocument/2006/math">
                  <m:r>
                    <a:rPr lang="hy-AM" sz="10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0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000"/>
            </a:p>
          </dgm:t>
        </dgm:pt>
      </mc:Choice>
      <mc:Fallback xmlns="">
        <dgm:pt modelId="{40953270-7465-4D9E-B190-9B5458145847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ԼԱՎ ԼՈՒԾԵԼԻ</a:t>
              </a:r>
            </a:p>
            <a:p>
              <a:r>
                <a:rPr lang="hy-AM" sz="1000"/>
                <a:t> (</a:t>
              </a:r>
              <a:r>
                <a:rPr lang="hy-AM" sz="10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0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000"/>
            </a:p>
          </dgm:t>
        </dgm:pt>
      </mc:Fallback>
    </mc:AlternateContent>
    <dgm:pt modelId="{42B8E133-5355-4346-91FB-6DC7C671AD45}" type="parTrans" cxnId="{7F62B6DC-98AF-44A5-977E-B9216B824889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</m:t>
                  </m:r>
                </m:oMath>
              </a14:m>
              <a:endParaRPr lang="en-US" sz="1100"/>
            </a:p>
          </dgm:t>
        </dgm:pt>
      </mc:Choice>
      <mc:Fallback xmlns="">
        <dgm:pt modelId="{05A6D4AF-CE00-430C-B2BA-9916D5B56A79}">
          <dgm:prSet phldrT="[Текст]" custT="1"/>
          <dgm:spPr>
            <a:solidFill>
              <a:srgbClr val="ACE6E6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 sz="1000"/>
                <a:t>ԱՆԼՈՒԾԵԼԻ</a:t>
              </a:r>
            </a:p>
            <a:p>
              <a:r>
                <a:rPr lang="hy-AM" sz="1000"/>
                <a:t> </a:t>
              </a:r>
              <a:r>
                <a:rPr lang="hy-AM" sz="1100"/>
                <a:t>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</a:t>
              </a:r>
              <a:endParaRPr lang="en-US" sz="1100"/>
            </a:p>
          </dgm:t>
        </dgm:pt>
      </mc:Fallback>
    </mc:AlternateContent>
    <dgm:pt modelId="{79A683C9-6CC7-47B2-A391-3FA5B7BE6B3D}" type="parTrans" cxnId="{2BC8790F-284B-4DD0-9DF5-48C185C13C5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 custT="1"/>
      <dgm:spPr>
        <a:solidFill>
          <a:srgbClr val="ACE6E6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 sz="1000"/>
            <a:t>ՔԻՉ ԼՈՒԾԵԼԻ (0,001-1գ) </a:t>
          </a:r>
          <a:endParaRPr lang="en-US" sz="1000"/>
        </a:p>
      </dgm:t>
    </dgm:pt>
    <dgm:pt modelId="{A2303A04-2329-4674-B307-8DB058711D25}" type="parTrans" cxnId="{5E41EF4A-EF47-4102-BF1E-C9374AD0E017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1" i="1">
                      <a:latin typeface="Cambria Math" panose="02040503050406030204" pitchFamily="18" charset="0"/>
                    </a:rPr>
                    <m:t>𝑪𝒂𝑺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  <m:sSub>
                    <m:sSubPr>
                      <m:ctrlP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𝑶</m:t>
                  </m:r>
                </m:oMath>
              </a14:m>
              <a:r>
                <a:rPr lang="hy-AM"/>
                <a:t>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>
            <a:solidFill>
              <a:srgbClr val="E1F5F5"/>
            </a:solidFill>
            <a:ln>
              <a:solidFill>
                <a:srgbClr val="0D8080"/>
              </a:solidFill>
            </a:ln>
          </dgm:spPr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1" i="0">
                  <a:latin typeface="Cambria Math" panose="02040503050406030204" pitchFamily="18" charset="0"/>
                </a:rPr>
                <a:t>𝑪𝒂𝑺𝑶_𝟒</a:t>
              </a:r>
              <a:r>
                <a:rPr lang="en-US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∙𝟐𝑯_𝟐 𝑶</a:t>
              </a:r>
              <a:r>
                <a:rPr lang="hy-AM"/>
                <a:t>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>
        <a:solidFill>
          <a:srgbClr val="E1F5F5"/>
        </a:solidFill>
        <a:ln>
          <a:solidFill>
            <a:srgbClr val="0D8080"/>
          </a:solidFill>
        </a:ln>
      </dgm:spPr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>
        <a:ln>
          <a:solidFill>
            <a:srgbClr val="0D8080"/>
          </a:solidFill>
        </a:ln>
      </dgm:spPr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X="123844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 custLinFactNeighborX="1014" custLinFactNeighborY="-323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 custScaleX="137346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 custScaleX="136332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139373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7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7" y="676299"/>
          <a:ext cx="735995" cy="36799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b="1" kern="1200">
              <a:solidFill>
                <a:schemeClr val="bg1"/>
              </a:solidFill>
            </a:rPr>
            <a:t>ՆՅՈՒԹԵՐ</a:t>
          </a:r>
          <a:endParaRPr lang="en-US" sz="1050" b="1" kern="1200">
            <a:solidFill>
              <a:schemeClr val="bg1"/>
            </a:solidFill>
          </a:endParaRPr>
        </a:p>
      </dsp:txBody>
      <dsp:txXfrm>
        <a:off x="76505" y="687077"/>
        <a:ext cx="714439" cy="346441"/>
      </dsp:txXfrm>
    </dsp:sp>
    <dsp:sp modelId="{27EFBCA8-6A74-4649-A179-440FFEE6E82B}">
      <dsp:nvSpPr>
        <dsp:cNvPr id="0" name=""/>
        <dsp:cNvSpPr/>
      </dsp:nvSpPr>
      <dsp:spPr>
        <a:xfrm rot="18094714">
          <a:off x="695555" y="651144"/>
          <a:ext cx="445770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45770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7296" y="659273"/>
        <a:ext cx="22288" cy="22288"/>
      </dsp:txXfrm>
    </dsp:sp>
    <dsp:sp modelId="{BD4783AC-1EF3-4D45-86BC-BF07CE836B7E}">
      <dsp:nvSpPr>
        <dsp:cNvPr id="0" name=""/>
        <dsp:cNvSpPr/>
      </dsp:nvSpPr>
      <dsp:spPr>
        <a:xfrm>
          <a:off x="1035158" y="255667"/>
          <a:ext cx="889405" cy="449737"/>
        </a:xfrm>
        <a:prstGeom prst="roundRect">
          <a:avLst>
            <a:gd name="adj" fmla="val 10000"/>
          </a:avLst>
        </a:prstGeom>
        <a:solidFill>
          <a:srgbClr val="98D9D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ԷԼԵԿՏՐՈԼԻՏ</a:t>
          </a:r>
          <a:endParaRPr lang="en-US" sz="900" kern="1200">
            <a:solidFill>
              <a:sysClr val="windowText" lastClr="000000"/>
            </a:solidFill>
          </a:endParaRP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ՆԵՐ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1048330" y="268839"/>
        <a:ext cx="863061" cy="423393"/>
      </dsp:txXfrm>
    </dsp:sp>
    <dsp:sp modelId="{A4941257-11F3-4D43-B00F-16CCBCF53113}">
      <dsp:nvSpPr>
        <dsp:cNvPr id="0" name=""/>
        <dsp:cNvSpPr/>
      </dsp:nvSpPr>
      <dsp:spPr>
        <a:xfrm rot="62421">
          <a:off x="1924547" y="463035"/>
          <a:ext cx="19518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19518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17259" y="477428"/>
        <a:ext cx="9759" cy="9759"/>
      </dsp:txXfrm>
    </dsp:sp>
    <dsp:sp modelId="{ED64D148-5F2E-4BB8-BDB3-4DC052EB25D5}">
      <dsp:nvSpPr>
        <dsp:cNvPr id="0" name=""/>
        <dsp:cNvSpPr/>
      </dsp:nvSpPr>
      <dsp:spPr>
        <a:xfrm>
          <a:off x="2119713" y="196504"/>
          <a:ext cx="1130473" cy="57515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136559" y="213350"/>
        <a:ext cx="1096781" cy="541458"/>
      </dsp:txXfrm>
    </dsp:sp>
    <dsp:sp modelId="{FCF68E8B-96FC-4844-A05B-D5900B814075}">
      <dsp:nvSpPr>
        <dsp:cNvPr id="0" name=""/>
        <dsp:cNvSpPr/>
      </dsp:nvSpPr>
      <dsp:spPr>
        <a:xfrm rot="60232">
          <a:off x="3250171" y="466578"/>
          <a:ext cx="202275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2275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46251" y="480795"/>
        <a:ext cx="10113" cy="10113"/>
      </dsp:txXfrm>
    </dsp:sp>
    <dsp:sp modelId="{24BF5894-E125-4265-A2FE-6715367C89CE}">
      <dsp:nvSpPr>
        <dsp:cNvPr id="0" name=""/>
        <dsp:cNvSpPr/>
      </dsp:nvSpPr>
      <dsp:spPr>
        <a:xfrm>
          <a:off x="3452430" y="135566"/>
          <a:ext cx="1381433" cy="704115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b="1" kern="1200">
            <a:solidFill>
              <a:srgbClr val="0070C0"/>
            </a:solidFill>
          </a:endParaRPr>
        </a:p>
      </dsp:txBody>
      <dsp:txXfrm>
        <a:off x="3473053" y="156189"/>
        <a:ext cx="1340187" cy="662869"/>
      </dsp:txXfrm>
    </dsp:sp>
    <dsp:sp modelId="{CCCB4C1B-02E6-4794-A719-A0AD297A9D77}">
      <dsp:nvSpPr>
        <dsp:cNvPr id="0" name=""/>
        <dsp:cNvSpPr/>
      </dsp:nvSpPr>
      <dsp:spPr>
        <a:xfrm rot="3500498">
          <a:off x="696058" y="1030315"/>
          <a:ext cx="444763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444763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907321" y="1038469"/>
        <a:ext cx="22238" cy="22238"/>
      </dsp:txXfrm>
    </dsp:sp>
    <dsp:sp modelId="{6C96C15E-B70B-46B4-8352-61A9DED02AF6}">
      <dsp:nvSpPr>
        <dsp:cNvPr id="0" name=""/>
        <dsp:cNvSpPr/>
      </dsp:nvSpPr>
      <dsp:spPr>
        <a:xfrm>
          <a:off x="1035158" y="1012826"/>
          <a:ext cx="897015" cy="452103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ՈՉ ԷԼԵԿՏՐՈԼԻՏ</a:t>
          </a:r>
          <a:endParaRPr lang="en-US" sz="900" kern="1200"/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ՆԵՐ</a:t>
          </a:r>
          <a:endParaRPr lang="en-US" sz="900" kern="1200"/>
        </a:p>
      </dsp:txBody>
      <dsp:txXfrm>
        <a:off x="1048400" y="1026068"/>
        <a:ext cx="870531" cy="425619"/>
      </dsp:txXfrm>
    </dsp:sp>
    <dsp:sp modelId="{C2686B93-75F1-43F0-BEA2-C769030C38A7}">
      <dsp:nvSpPr>
        <dsp:cNvPr id="0" name=""/>
        <dsp:cNvSpPr/>
      </dsp:nvSpPr>
      <dsp:spPr>
        <a:xfrm rot="57225">
          <a:off x="1932159" y="1221376"/>
          <a:ext cx="212901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12901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033287" y="1235327"/>
        <a:ext cx="10645" cy="10645"/>
      </dsp:txXfrm>
    </dsp:sp>
    <dsp:sp modelId="{739E2FDF-E644-42FB-AFE0-6EA6DC4336F4}">
      <dsp:nvSpPr>
        <dsp:cNvPr id="0" name=""/>
        <dsp:cNvSpPr/>
      </dsp:nvSpPr>
      <dsp:spPr>
        <a:xfrm>
          <a:off x="2145046" y="928501"/>
          <a:ext cx="1112883" cy="627840"/>
        </a:xfrm>
        <a:prstGeom prst="roundRect">
          <a:avLst>
            <a:gd name="adj" fmla="val 10000"/>
          </a:avLst>
        </a:prstGeom>
        <a:solidFill>
          <a:srgbClr val="C7FAF9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163435" y="946890"/>
        <a:ext cx="1076105" cy="591062"/>
      </dsp:txXfrm>
    </dsp:sp>
    <dsp:sp modelId="{0A554E3C-5E92-4BF2-B90F-661267C3AF7B}">
      <dsp:nvSpPr>
        <dsp:cNvPr id="0" name=""/>
        <dsp:cNvSpPr/>
      </dsp:nvSpPr>
      <dsp:spPr>
        <a:xfrm rot="59196">
          <a:off x="3257914" y="1224920"/>
          <a:ext cx="205814" cy="38546"/>
        </a:xfrm>
        <a:custGeom>
          <a:avLst/>
          <a:gdLst/>
          <a:ahLst/>
          <a:cxnLst/>
          <a:rect l="0" t="0" r="0" b="0"/>
          <a:pathLst>
            <a:path>
              <a:moveTo>
                <a:pt x="0" y="19273"/>
              </a:moveTo>
              <a:lnTo>
                <a:pt x="205814" y="1927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55676" y="1239048"/>
        <a:ext cx="10290" cy="10290"/>
      </dsp:txXfrm>
    </dsp:sp>
    <dsp:sp modelId="{30BF8655-02C4-4396-A27C-254CBF7496B1}">
      <dsp:nvSpPr>
        <dsp:cNvPr id="0" name=""/>
        <dsp:cNvSpPr/>
      </dsp:nvSpPr>
      <dsp:spPr>
        <a:xfrm>
          <a:off x="3463713" y="894881"/>
          <a:ext cx="1375743" cy="702168"/>
        </a:xfrm>
        <a:prstGeom prst="roundRect">
          <a:avLst>
            <a:gd name="adj" fmla="val 10000"/>
          </a:avLst>
        </a:prstGeom>
        <a:solidFill>
          <a:srgbClr val="EDFAFA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b="1" kern="1200">
              <a:solidFill>
                <a:srgbClr val="0070C0"/>
              </a:solidFill>
            </a:rPr>
            <a:t>Բյուրեղավանդակի տեսակը՝ մոլեկուլային, ատոմական:</a:t>
          </a:r>
          <a:endParaRPr lang="en-US" sz="700" b="1" kern="1200">
            <a:solidFill>
              <a:srgbClr val="0070C0"/>
            </a:solidFill>
          </a:endParaRPr>
        </a:p>
      </dsp:txBody>
      <dsp:txXfrm>
        <a:off x="3484279" y="915447"/>
        <a:ext cx="1334611" cy="661036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96700" y="-703695"/>
          <a:ext cx="1125594" cy="2518995"/>
        </a:xfrm>
        <a:prstGeom prst="round1Rect">
          <a:avLst/>
        </a:prstGeom>
        <a:solidFill>
          <a:srgbClr val="0D808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6994"/>
        <a:ext cx="2518995" cy="844195"/>
      </dsp:txXfrm>
    </dsp:sp>
    <dsp:sp modelId="{65A66DFB-032A-4082-B7F8-9CA5C630B660}">
      <dsp:nvSpPr>
        <dsp:cNvPr id="0" name=""/>
        <dsp:cNvSpPr/>
      </dsp:nvSpPr>
      <dsp:spPr>
        <a:xfrm>
          <a:off x="2518995" y="-12535"/>
          <a:ext cx="2518995" cy="1136677"/>
        </a:xfrm>
        <a:prstGeom prst="round1Rect">
          <a:avLst/>
        </a:prstGeom>
        <a:solidFill>
          <a:srgbClr val="0D808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12535"/>
        <a:ext cx="2518995" cy="852507"/>
      </dsp:txXfrm>
    </dsp:sp>
    <dsp:sp modelId="{FC7714E2-108D-4896-B120-23099F37A921}">
      <dsp:nvSpPr>
        <dsp:cNvPr id="0" name=""/>
        <dsp:cNvSpPr/>
      </dsp:nvSpPr>
      <dsp:spPr>
        <a:xfrm rot="10800000">
          <a:off x="0" y="1099069"/>
          <a:ext cx="2518995" cy="1086533"/>
        </a:xfrm>
        <a:prstGeom prst="round1Rect">
          <a:avLst/>
        </a:prstGeom>
        <a:solidFill>
          <a:srgbClr val="E1F5F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hy-AM" sz="1000" b="1" kern="120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b="1" kern="1200"/>
        </a:p>
      </dsp:txBody>
      <dsp:txXfrm rot="10800000">
        <a:off x="0" y="1370702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382838"/>
          <a:ext cx="1086533" cy="2518995"/>
        </a:xfrm>
        <a:prstGeom prst="round1Rect">
          <a:avLst/>
        </a:prstGeom>
        <a:solidFill>
          <a:srgbClr val="E1F5F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just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70701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35578" y="866385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54907" y="885714"/>
        <a:ext cx="1472739" cy="357307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A0D29-95E8-49CC-BD48-BFD6535DCA14}">
      <dsp:nvSpPr>
        <dsp:cNvPr id="0" name=""/>
        <dsp:cNvSpPr/>
      </dsp:nvSpPr>
      <dsp:spPr>
        <a:xfrm>
          <a:off x="0" y="194085"/>
          <a:ext cx="4495800" cy="1798320"/>
        </a:xfrm>
        <a:prstGeom prst="leftRightRibbon">
          <a:avLst/>
        </a:prstGeom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4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0C70D-A610-47FF-9EA6-5809D9136113}">
      <dsp:nvSpPr>
        <dsp:cNvPr id="0" name=""/>
        <dsp:cNvSpPr/>
      </dsp:nvSpPr>
      <dsp:spPr>
        <a:xfrm>
          <a:off x="539496" y="508791"/>
          <a:ext cx="1483614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Ջերմաստիճանի իջե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ղի կոնցենտրացիայի մեծ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ավելացում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539496" y="508791"/>
        <a:ext cx="1483614" cy="881176"/>
      </dsp:txXfrm>
    </dsp:sp>
    <dsp:sp modelId="{C3726DD6-538E-4A4F-AAFB-831B2BEA95F1}">
      <dsp:nvSpPr>
        <dsp:cNvPr id="0" name=""/>
        <dsp:cNvSpPr/>
      </dsp:nvSpPr>
      <dsp:spPr>
        <a:xfrm>
          <a:off x="2310652" y="792037"/>
          <a:ext cx="1753362" cy="881176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Ջերմաստիճանի բարձ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ղի կոնցենտրացիայի փոքրացում</a:t>
          </a:r>
        </a:p>
        <a:p>
          <a:pPr marL="0" lvl="0" indent="0" algn="l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>
              <a:solidFill>
                <a:sysClr val="windowText" lastClr="000000"/>
              </a:solidFill>
            </a:rPr>
            <a:t>  </a:t>
          </a:r>
          <a:r>
            <a:rPr lang="hy-AM" sz="900" kern="1200">
              <a:solidFill>
                <a:sysClr val="windowText" lastClr="000000"/>
              </a:solidFill>
            </a:rPr>
            <a:t>Առաջացող իոններից որևէ մեկի հեռացում (կապում)</a:t>
          </a:r>
          <a:endParaRPr lang="en-US" sz="900" kern="1200">
            <a:solidFill>
              <a:sysClr val="windowText" lastClr="000000"/>
            </a:solidFill>
          </a:endParaRPr>
        </a:p>
      </dsp:txBody>
      <dsp:txXfrm>
        <a:off x="2310652" y="792037"/>
        <a:ext cx="1753362" cy="8811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103" y="538268"/>
          <a:ext cx="1522760" cy="437352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2913" y="551078"/>
        <a:ext cx="1497140" cy="411732"/>
      </dsp:txXfrm>
    </dsp:sp>
    <dsp:sp modelId="{F06FF172-DC14-481B-82D5-BBCADE37DC6F}">
      <dsp:nvSpPr>
        <dsp:cNvPr id="0" name=""/>
        <dsp:cNvSpPr/>
      </dsp:nvSpPr>
      <dsp:spPr>
        <a:xfrm rot="19494005">
          <a:off x="1459649" y="511798"/>
          <a:ext cx="69524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41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89888" y="539680"/>
        <a:ext cx="34762" cy="34762"/>
      </dsp:txXfrm>
    </dsp:sp>
    <dsp:sp modelId="{935AB8F6-94A1-4881-8E46-D7A0371704D5}">
      <dsp:nvSpPr>
        <dsp:cNvPr id="0" name=""/>
        <dsp:cNvSpPr/>
      </dsp:nvSpPr>
      <dsp:spPr>
        <a:xfrm>
          <a:off x="2091675" y="108332"/>
          <a:ext cx="2256898" cy="497691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252" y="122909"/>
        <a:ext cx="2227744" cy="468537"/>
      </dsp:txXfrm>
    </dsp:sp>
    <dsp:sp modelId="{B2F2E6D2-CADB-4985-86C8-C5E9C59450DC}">
      <dsp:nvSpPr>
        <dsp:cNvPr id="0" name=""/>
        <dsp:cNvSpPr/>
      </dsp:nvSpPr>
      <dsp:spPr>
        <a:xfrm rot="1633851">
          <a:off x="1486279" y="862725"/>
          <a:ext cx="660193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93" y="45263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9870" y="891484"/>
        <a:ext cx="33009" cy="33009"/>
      </dsp:txXfrm>
    </dsp:sp>
    <dsp:sp modelId="{CA9806C9-C741-493E-BCE1-7D74D6498D46}">
      <dsp:nvSpPr>
        <dsp:cNvPr id="0" name=""/>
        <dsp:cNvSpPr/>
      </dsp:nvSpPr>
      <dsp:spPr>
        <a:xfrm>
          <a:off x="2109887" y="812799"/>
          <a:ext cx="2257796" cy="492468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311" y="827223"/>
        <a:ext cx="2228948" cy="463620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gradFill rotWithShape="0">
          <a:gsLst>
            <a:gs pos="0">
              <a:schemeClr val="accent4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ԱՂԵՐ</a:t>
          </a:r>
          <a:endParaRPr lang="en-US" sz="1800" b="0" kern="1200"/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chemeClr val="accent4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297"/>
          <a:ext cx="4954718" cy="312454"/>
        </a:xfrm>
        <a:prstGeom prst="roundRect">
          <a:avLst>
            <a:gd name="adj" fmla="val 10000"/>
          </a:avLst>
        </a:prstGeom>
        <a:solidFill>
          <a:srgbClr val="E1F5F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12101" y="10448"/>
        <a:ext cx="4936416" cy="294152"/>
      </dsp:txXfrm>
    </dsp:sp>
    <dsp:sp modelId="{F8D4E47F-E2B8-407E-9CD0-E50BFA8756EA}">
      <dsp:nvSpPr>
        <dsp:cNvPr id="0" name=""/>
        <dsp:cNvSpPr/>
      </dsp:nvSpPr>
      <dsp:spPr>
        <a:xfrm>
          <a:off x="13337" y="402054"/>
          <a:ext cx="2091912" cy="227466"/>
        </a:xfrm>
        <a:prstGeom prst="roundRect">
          <a:avLst>
            <a:gd name="adj" fmla="val 10000"/>
          </a:avLst>
        </a:prstGeom>
        <a:solidFill>
          <a:srgbClr val="00666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19999" y="408716"/>
        <a:ext cx="2078588" cy="214142"/>
      </dsp:txXfrm>
    </dsp:sp>
    <dsp:sp modelId="{71125643-81ED-4877-859B-2FD74135E20F}">
      <dsp:nvSpPr>
        <dsp:cNvPr id="0" name=""/>
        <dsp:cNvSpPr/>
      </dsp:nvSpPr>
      <dsp:spPr>
        <a:xfrm>
          <a:off x="193091" y="717823"/>
          <a:ext cx="1732403" cy="1566243"/>
        </a:xfrm>
        <a:prstGeom prst="roundRect">
          <a:avLst>
            <a:gd name="adj" fmla="val 10000"/>
          </a:avLst>
        </a:prstGeom>
        <a:solidFill>
          <a:srgbClr val="ACE6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8965" y="763697"/>
        <a:ext cx="1640655" cy="1474495"/>
      </dsp:txXfrm>
    </dsp:sp>
    <dsp:sp modelId="{815806C3-8617-4A5C-AB43-6E561BD6D597}">
      <dsp:nvSpPr>
        <dsp:cNvPr id="0" name=""/>
        <dsp:cNvSpPr/>
      </dsp:nvSpPr>
      <dsp:spPr>
        <a:xfrm>
          <a:off x="2217435" y="402054"/>
          <a:ext cx="2729846" cy="233975"/>
        </a:xfrm>
        <a:prstGeom prst="roundRect">
          <a:avLst>
            <a:gd name="adj" fmla="val 10000"/>
          </a:avLst>
        </a:prstGeom>
        <a:solidFill>
          <a:srgbClr val="00666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288" y="408907"/>
        <a:ext cx="2716140" cy="220269"/>
      </dsp:txXfrm>
    </dsp:sp>
    <dsp:sp modelId="{CF7A1714-8DA1-40E7-9CCA-57FF0DDCA0D8}">
      <dsp:nvSpPr>
        <dsp:cNvPr id="0" name=""/>
        <dsp:cNvSpPr/>
      </dsp:nvSpPr>
      <dsp:spPr>
        <a:xfrm>
          <a:off x="2222759" y="724332"/>
          <a:ext cx="1331634" cy="399897"/>
        </a:xfrm>
        <a:prstGeom prst="roundRect">
          <a:avLst>
            <a:gd name="adj" fmla="val 10000"/>
          </a:avLst>
        </a:prstGeom>
        <a:solidFill>
          <a:srgbClr val="ACE6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472" y="736045"/>
        <a:ext cx="1308208" cy="376471"/>
      </dsp:txXfrm>
    </dsp:sp>
    <dsp:sp modelId="{F64D48DC-4A3D-4E45-A603-E53C9B0B4F00}">
      <dsp:nvSpPr>
        <dsp:cNvPr id="0" name=""/>
        <dsp:cNvSpPr/>
      </dsp:nvSpPr>
      <dsp:spPr>
        <a:xfrm>
          <a:off x="2222759" y="1212532"/>
          <a:ext cx="1331634" cy="726451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036" y="1233809"/>
        <a:ext cx="1289080" cy="683897"/>
      </dsp:txXfrm>
    </dsp:sp>
    <dsp:sp modelId="{ABFEE7AF-0B81-4230-B5EE-8BECB2BB4B5A}">
      <dsp:nvSpPr>
        <dsp:cNvPr id="0" name=""/>
        <dsp:cNvSpPr/>
      </dsp:nvSpPr>
      <dsp:spPr>
        <a:xfrm>
          <a:off x="3610323" y="724332"/>
          <a:ext cx="1331634" cy="413794"/>
        </a:xfrm>
        <a:prstGeom prst="roundRect">
          <a:avLst>
            <a:gd name="adj" fmla="val 10000"/>
          </a:avLst>
        </a:prstGeom>
        <a:solidFill>
          <a:srgbClr val="ACE6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43" y="736452"/>
        <a:ext cx="1307394" cy="389554"/>
      </dsp:txXfrm>
    </dsp:sp>
    <dsp:sp modelId="{323D8C92-A6F9-4C4E-8C06-26B43245759A}">
      <dsp:nvSpPr>
        <dsp:cNvPr id="0" name=""/>
        <dsp:cNvSpPr/>
      </dsp:nvSpPr>
      <dsp:spPr>
        <a:xfrm>
          <a:off x="3610323" y="1226429"/>
          <a:ext cx="1331634" cy="726451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00" y="1247706"/>
        <a:ext cx="1289080" cy="683897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rgbClr val="00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solidFill>
          <a:srgbClr val="AFB3B3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solidFill>
          <a:srgbClr val="006666"/>
        </a:solidFill>
        <a:ln>
          <a:solidFill>
            <a:srgbClr val="E1F5F5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ԵՐԿԱՐ Ձև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solidFill>
          <a:srgbClr val="E1F5F5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solidFill>
          <a:srgbClr val="006666"/>
        </a:solidFill>
        <a:ln>
          <a:solidFill>
            <a:srgbClr val="E1F5F5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ԿԱՐՃ Ձև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solidFill>
          <a:srgbClr val="E1F5F5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solidFill>
          <a:srgbClr val="B8E6E6"/>
        </a:solidFill>
        <a:ln>
          <a:solidFill>
            <a:srgbClr val="006666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3990329" y="1236705"/>
          <a:ext cx="91440" cy="12556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55693"/>
              </a:lnTo>
              <a:lnTo>
                <a:pt x="102653" y="125569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3990329" y="1236705"/>
          <a:ext cx="91440" cy="8133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13304"/>
              </a:lnTo>
              <a:lnTo>
                <a:pt x="124915" y="81330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036049" y="1236705"/>
          <a:ext cx="109449" cy="474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4295"/>
              </a:lnTo>
              <a:lnTo>
                <a:pt x="109449" y="47429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036049" y="1236705"/>
          <a:ext cx="105648" cy="260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253"/>
              </a:lnTo>
              <a:lnTo>
                <a:pt x="105648" y="26025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358058" y="479182"/>
          <a:ext cx="1960046" cy="1833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7520"/>
              </a:lnTo>
              <a:lnTo>
                <a:pt x="1960046" y="147520"/>
              </a:lnTo>
              <a:lnTo>
                <a:pt x="1960046" y="183383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092306" y="1229987"/>
          <a:ext cx="91440" cy="12013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01360"/>
              </a:lnTo>
              <a:lnTo>
                <a:pt x="102611" y="120136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138026" y="1229987"/>
          <a:ext cx="110524" cy="5871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7148"/>
              </a:lnTo>
              <a:lnTo>
                <a:pt x="110524" y="5871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358058" y="479182"/>
          <a:ext cx="1082923" cy="2594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586"/>
              </a:lnTo>
              <a:lnTo>
                <a:pt x="1082923" y="223586"/>
              </a:lnTo>
              <a:lnTo>
                <a:pt x="1082923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356304" y="1268438"/>
          <a:ext cx="91440" cy="7715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71577"/>
              </a:lnTo>
              <a:lnTo>
                <a:pt x="87574" y="771577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356304" y="1268438"/>
          <a:ext cx="91440" cy="4114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1488"/>
              </a:lnTo>
              <a:lnTo>
                <a:pt x="102711" y="41148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358058" y="479182"/>
          <a:ext cx="305538" cy="3061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0313"/>
              </a:lnTo>
              <a:lnTo>
                <a:pt x="305538" y="270313"/>
              </a:lnTo>
              <a:lnTo>
                <a:pt x="305538" y="306175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552771" y="1323526"/>
          <a:ext cx="91440" cy="504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4186"/>
              </a:lnTo>
              <a:lnTo>
                <a:pt x="100620" y="504186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598491" y="1323526"/>
          <a:ext cx="102095" cy="1977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791"/>
              </a:lnTo>
              <a:lnTo>
                <a:pt x="102095" y="197791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1877386" y="479182"/>
          <a:ext cx="480672" cy="348549"/>
        </a:xfrm>
        <a:custGeom>
          <a:avLst/>
          <a:gdLst/>
          <a:ahLst/>
          <a:cxnLst/>
          <a:rect l="0" t="0" r="0" b="0"/>
          <a:pathLst>
            <a:path>
              <a:moveTo>
                <a:pt x="480672" y="0"/>
              </a:moveTo>
              <a:lnTo>
                <a:pt x="480672" y="312687"/>
              </a:lnTo>
              <a:lnTo>
                <a:pt x="0" y="312687"/>
              </a:lnTo>
              <a:lnTo>
                <a:pt x="0" y="34854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776690" y="1080254"/>
          <a:ext cx="105120" cy="1122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2748"/>
              </a:lnTo>
              <a:lnTo>
                <a:pt x="105120" y="11227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730970" y="1080254"/>
          <a:ext cx="91440" cy="4782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8289"/>
              </a:lnTo>
              <a:lnTo>
                <a:pt x="105045" y="478289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045025" y="479182"/>
          <a:ext cx="1313033" cy="259448"/>
        </a:xfrm>
        <a:custGeom>
          <a:avLst/>
          <a:gdLst/>
          <a:ahLst/>
          <a:cxnLst/>
          <a:rect l="0" t="0" r="0" b="0"/>
          <a:pathLst>
            <a:path>
              <a:moveTo>
                <a:pt x="1313033" y="0"/>
              </a:moveTo>
              <a:lnTo>
                <a:pt x="1313033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66181" y="1443576"/>
          <a:ext cx="97926" cy="992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2630"/>
              </a:lnTo>
              <a:lnTo>
                <a:pt x="97926" y="992630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0461" y="1443576"/>
          <a:ext cx="91440" cy="40223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02234"/>
              </a:lnTo>
              <a:lnTo>
                <a:pt x="84883" y="402234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20270" y="479182"/>
          <a:ext cx="2037788" cy="259448"/>
        </a:xfrm>
        <a:custGeom>
          <a:avLst/>
          <a:gdLst/>
          <a:ahLst/>
          <a:cxnLst/>
          <a:rect l="0" t="0" r="0" b="0"/>
          <a:pathLst>
            <a:path>
              <a:moveTo>
                <a:pt x="2037788" y="0"/>
              </a:moveTo>
              <a:lnTo>
                <a:pt x="2037788" y="223586"/>
              </a:lnTo>
              <a:lnTo>
                <a:pt x="0" y="223586"/>
              </a:lnTo>
              <a:lnTo>
                <a:pt x="0" y="259448"/>
              </a:lnTo>
            </a:path>
          </a:pathLst>
        </a:custGeom>
        <a:noFill/>
        <a:ln w="12700" cap="flat" cmpd="sng" algn="ctr">
          <a:solidFill>
            <a:srgbClr val="0070C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206876" y="1"/>
          <a:ext cx="2302364" cy="479181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100" kern="1200">
            <a:solidFill>
              <a:sysClr val="windowText" lastClr="000000"/>
            </a:solidFill>
          </a:endParaRPr>
        </a:p>
      </dsp:txBody>
      <dsp:txXfrm>
        <a:off x="1230268" y="23393"/>
        <a:ext cx="2255580" cy="432397"/>
      </dsp:txXfrm>
    </dsp:sp>
    <dsp:sp modelId="{903D5EE7-550A-470F-B5E3-30539A1D163E}">
      <dsp:nvSpPr>
        <dsp:cNvPr id="0" name=""/>
        <dsp:cNvSpPr/>
      </dsp:nvSpPr>
      <dsp:spPr>
        <a:xfrm>
          <a:off x="2659" y="738631"/>
          <a:ext cx="635221" cy="70494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668" y="769640"/>
        <a:ext cx="573203" cy="642927"/>
      </dsp:txXfrm>
    </dsp:sp>
    <dsp:sp modelId="{52FFC22F-ACD7-4637-AAE0-DE2117D770E1}">
      <dsp:nvSpPr>
        <dsp:cNvPr id="0" name=""/>
        <dsp:cNvSpPr/>
      </dsp:nvSpPr>
      <dsp:spPr>
        <a:xfrm>
          <a:off x="105345" y="1612992"/>
          <a:ext cx="570088" cy="465637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5345" y="1612992"/>
        <a:ext cx="570088" cy="465637"/>
      </dsp:txXfrm>
    </dsp:sp>
    <dsp:sp modelId="{338F5297-E44B-405F-91F7-8EE250F22232}">
      <dsp:nvSpPr>
        <dsp:cNvPr id="0" name=""/>
        <dsp:cNvSpPr/>
      </dsp:nvSpPr>
      <dsp:spPr>
        <a:xfrm>
          <a:off x="164108" y="2220724"/>
          <a:ext cx="558069" cy="43096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4108" y="2220724"/>
        <a:ext cx="558069" cy="430965"/>
      </dsp:txXfrm>
    </dsp:sp>
    <dsp:sp modelId="{1FFAFC61-B394-4B3C-9D5C-1E4174176776}">
      <dsp:nvSpPr>
        <dsp:cNvPr id="0" name=""/>
        <dsp:cNvSpPr/>
      </dsp:nvSpPr>
      <dsp:spPr>
        <a:xfrm>
          <a:off x="709606" y="738631"/>
          <a:ext cx="670838" cy="341623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726283" y="755308"/>
        <a:ext cx="637484" cy="308269"/>
      </dsp:txXfrm>
    </dsp:sp>
    <dsp:sp modelId="{A01F5788-9F1C-4383-8A0C-C2081F713002}">
      <dsp:nvSpPr>
        <dsp:cNvPr id="0" name=""/>
        <dsp:cNvSpPr/>
      </dsp:nvSpPr>
      <dsp:spPr>
        <a:xfrm>
          <a:off x="836015" y="1441856"/>
          <a:ext cx="618629" cy="23337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36015" y="1441856"/>
        <a:ext cx="618629" cy="233375"/>
      </dsp:txXfrm>
    </dsp:sp>
    <dsp:sp modelId="{9BAE0853-F0F5-4E5B-BAEA-61E57A6B46EC}">
      <dsp:nvSpPr>
        <dsp:cNvPr id="0" name=""/>
        <dsp:cNvSpPr/>
      </dsp:nvSpPr>
      <dsp:spPr>
        <a:xfrm>
          <a:off x="881810" y="2075661"/>
          <a:ext cx="696843" cy="254684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881810" y="2075661"/>
        <a:ext cx="696843" cy="254684"/>
      </dsp:txXfrm>
    </dsp:sp>
    <dsp:sp modelId="{708FAD57-6583-4927-B834-3AF3171EBC00}">
      <dsp:nvSpPr>
        <dsp:cNvPr id="0" name=""/>
        <dsp:cNvSpPr/>
      </dsp:nvSpPr>
      <dsp:spPr>
        <a:xfrm>
          <a:off x="1528767" y="827732"/>
          <a:ext cx="697236" cy="49579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52970" y="851935"/>
        <a:ext cx="648830" cy="447388"/>
      </dsp:txXfrm>
    </dsp:sp>
    <dsp:sp modelId="{673FA9D9-0AE6-42CD-B479-C8F99A4BF9B2}">
      <dsp:nvSpPr>
        <dsp:cNvPr id="0" name=""/>
        <dsp:cNvSpPr/>
      </dsp:nvSpPr>
      <dsp:spPr>
        <a:xfrm>
          <a:off x="1700587" y="1435931"/>
          <a:ext cx="499880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00587" y="1435931"/>
        <a:ext cx="499880" cy="170773"/>
      </dsp:txXfrm>
    </dsp:sp>
    <dsp:sp modelId="{2BC23B11-8F3B-457A-8641-07EC6DF42607}">
      <dsp:nvSpPr>
        <dsp:cNvPr id="0" name=""/>
        <dsp:cNvSpPr/>
      </dsp:nvSpPr>
      <dsp:spPr>
        <a:xfrm>
          <a:off x="1653392" y="1707925"/>
          <a:ext cx="675056" cy="23957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653392" y="1707925"/>
        <a:ext cx="675056" cy="239576"/>
      </dsp:txXfrm>
    </dsp:sp>
    <dsp:sp modelId="{F20A1481-FC9D-49B7-84D9-13B885D09799}">
      <dsp:nvSpPr>
        <dsp:cNvPr id="0" name=""/>
        <dsp:cNvSpPr/>
      </dsp:nvSpPr>
      <dsp:spPr>
        <a:xfrm>
          <a:off x="2336631" y="785358"/>
          <a:ext cx="653931" cy="48307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360213" y="808940"/>
        <a:ext cx="606767" cy="435915"/>
      </dsp:txXfrm>
    </dsp:sp>
    <dsp:sp modelId="{54757342-B6FD-4533-993D-CC24E3670C1B}">
      <dsp:nvSpPr>
        <dsp:cNvPr id="0" name=""/>
        <dsp:cNvSpPr/>
      </dsp:nvSpPr>
      <dsp:spPr>
        <a:xfrm>
          <a:off x="2459015" y="1532911"/>
          <a:ext cx="639135" cy="29403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59015" y="1532911"/>
        <a:ext cx="639135" cy="294030"/>
      </dsp:txXfrm>
    </dsp:sp>
    <dsp:sp modelId="{6644804F-82E0-4C0B-AF54-26BB9DC6AC7E}">
      <dsp:nvSpPr>
        <dsp:cNvPr id="0" name=""/>
        <dsp:cNvSpPr/>
      </dsp:nvSpPr>
      <dsp:spPr>
        <a:xfrm>
          <a:off x="2443878" y="1954629"/>
          <a:ext cx="58868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443878" y="1954629"/>
        <a:ext cx="588686" cy="170773"/>
      </dsp:txXfrm>
    </dsp:sp>
    <dsp:sp modelId="{C4E649D4-3C12-4F86-ABB5-63F3CA4E44F3}">
      <dsp:nvSpPr>
        <dsp:cNvPr id="0" name=""/>
        <dsp:cNvSpPr/>
      </dsp:nvSpPr>
      <dsp:spPr>
        <a:xfrm>
          <a:off x="3062287" y="738631"/>
          <a:ext cx="757389" cy="491355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086273" y="762617"/>
        <a:ext cx="709417" cy="443383"/>
      </dsp:txXfrm>
    </dsp:sp>
    <dsp:sp modelId="{5ADC9BA7-E854-40A7-8927-A295F34793AA}">
      <dsp:nvSpPr>
        <dsp:cNvPr id="0" name=""/>
        <dsp:cNvSpPr/>
      </dsp:nvSpPr>
      <dsp:spPr>
        <a:xfrm>
          <a:off x="3248551" y="1666010"/>
          <a:ext cx="642052" cy="302249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48551" y="1666010"/>
        <a:ext cx="642052" cy="302249"/>
      </dsp:txXfrm>
    </dsp:sp>
    <dsp:sp modelId="{0C93F6F9-E0E8-47B2-84B0-571DF444F336}">
      <dsp:nvSpPr>
        <dsp:cNvPr id="0" name=""/>
        <dsp:cNvSpPr/>
      </dsp:nvSpPr>
      <dsp:spPr>
        <a:xfrm>
          <a:off x="3194917" y="2270440"/>
          <a:ext cx="743331" cy="32181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194917" y="2270440"/>
        <a:ext cx="743331" cy="321815"/>
      </dsp:txXfrm>
    </dsp:sp>
    <dsp:sp modelId="{6897FC91-65A3-49C4-BD2A-29EC3B0ED250}">
      <dsp:nvSpPr>
        <dsp:cNvPr id="0" name=""/>
        <dsp:cNvSpPr/>
      </dsp:nvSpPr>
      <dsp:spPr>
        <a:xfrm>
          <a:off x="3965535" y="662565"/>
          <a:ext cx="705139" cy="57413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993562" y="690592"/>
        <a:ext cx="649085" cy="518085"/>
      </dsp:txXfrm>
    </dsp:sp>
    <dsp:sp modelId="{6BD1928C-9D9A-445D-A408-A7E5522B55A7}">
      <dsp:nvSpPr>
        <dsp:cNvPr id="0" name=""/>
        <dsp:cNvSpPr/>
      </dsp:nvSpPr>
      <dsp:spPr>
        <a:xfrm>
          <a:off x="4141697" y="1411572"/>
          <a:ext cx="499966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1697" y="1411572"/>
        <a:ext cx="499966" cy="170773"/>
      </dsp:txXfrm>
    </dsp:sp>
    <dsp:sp modelId="{A68B7E76-EEC8-4B92-9F2A-6326D49DC461}">
      <dsp:nvSpPr>
        <dsp:cNvPr id="0" name=""/>
        <dsp:cNvSpPr/>
      </dsp:nvSpPr>
      <dsp:spPr>
        <a:xfrm>
          <a:off x="4145499" y="1625614"/>
          <a:ext cx="504901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45499" y="1625614"/>
        <a:ext cx="504901" cy="170773"/>
      </dsp:txXfrm>
    </dsp:sp>
    <dsp:sp modelId="{7779AB4B-B4E7-40E6-A97D-DB6F2DC18CDC}">
      <dsp:nvSpPr>
        <dsp:cNvPr id="0" name=""/>
        <dsp:cNvSpPr/>
      </dsp:nvSpPr>
      <dsp:spPr>
        <a:xfrm>
          <a:off x="4115244" y="1964622"/>
          <a:ext cx="628332" cy="1707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115244" y="1964622"/>
        <a:ext cx="628332" cy="170773"/>
      </dsp:txXfrm>
    </dsp:sp>
    <dsp:sp modelId="{6115626C-18C9-4B8A-923D-F7150ABB052F}">
      <dsp:nvSpPr>
        <dsp:cNvPr id="0" name=""/>
        <dsp:cNvSpPr/>
      </dsp:nvSpPr>
      <dsp:spPr>
        <a:xfrm>
          <a:off x="4092982" y="2374485"/>
          <a:ext cx="802292" cy="23582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3175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92982" y="2374485"/>
        <a:ext cx="802292" cy="235825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156755" y="379447"/>
          <a:ext cx="1319540" cy="958068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chemeClr val="bg1"/>
              </a:solidFill>
            </a:rPr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b="1" i="1" kern="12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b="1" kern="1200">
              <a:solidFill>
                <a:schemeClr val="bg1"/>
              </a:solidFill>
            </a:rPr>
            <a:t>)</a:t>
          </a:r>
          <a:endParaRPr lang="en-US" sz="1100" b="1" kern="1200">
            <a:solidFill>
              <a:schemeClr val="bg1"/>
            </a:solidFill>
          </a:endParaRPr>
        </a:p>
      </dsp:txBody>
      <dsp:txXfrm>
        <a:off x="184816" y="407508"/>
        <a:ext cx="1263418" cy="901946"/>
      </dsp:txXfrm>
    </dsp:sp>
    <dsp:sp modelId="{EAECC5A9-AFA8-4749-A3F7-1EB21A02E9CE}">
      <dsp:nvSpPr>
        <dsp:cNvPr id="0" name=""/>
        <dsp:cNvSpPr/>
      </dsp:nvSpPr>
      <dsp:spPr>
        <a:xfrm rot="18456423">
          <a:off x="1330640" y="535207"/>
          <a:ext cx="7474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47411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5660" y="543741"/>
        <a:ext cx="37370" cy="37370"/>
      </dsp:txXfrm>
    </dsp:sp>
    <dsp:sp modelId="{51CE4623-8FDC-41B4-A4D7-336E500FADC1}">
      <dsp:nvSpPr>
        <dsp:cNvPr id="0" name=""/>
        <dsp:cNvSpPr/>
      </dsp:nvSpPr>
      <dsp:spPr>
        <a:xfrm flipH="1">
          <a:off x="1932397" y="0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ԼԱՎ 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0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0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000" kern="1200"/>
        </a:p>
      </dsp:txBody>
      <dsp:txXfrm>
        <a:off x="1948000" y="15603"/>
        <a:ext cx="982997" cy="501536"/>
      </dsp:txXfrm>
    </dsp:sp>
    <dsp:sp modelId="{67B8AEE8-A87F-424E-A48A-D42F280D32F5}">
      <dsp:nvSpPr>
        <dsp:cNvPr id="0" name=""/>
        <dsp:cNvSpPr/>
      </dsp:nvSpPr>
      <dsp:spPr>
        <a:xfrm rot="14229">
          <a:off x="2946599" y="240011"/>
          <a:ext cx="415393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15393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43911" y="256846"/>
        <a:ext cx="20769" cy="20769"/>
      </dsp:txXfrm>
    </dsp:sp>
    <dsp:sp modelId="{583F036D-06F1-48BF-AC38-6504826DE67D}">
      <dsp:nvSpPr>
        <dsp:cNvPr id="0" name=""/>
        <dsp:cNvSpPr/>
      </dsp:nvSpPr>
      <dsp:spPr>
        <a:xfrm>
          <a:off x="3361991" y="1719"/>
          <a:ext cx="1463401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377594" y="17322"/>
        <a:ext cx="1432195" cy="501536"/>
      </dsp:txXfrm>
    </dsp:sp>
    <dsp:sp modelId="{D6F23BF5-7199-4343-BA0C-7140831EF7B2}">
      <dsp:nvSpPr>
        <dsp:cNvPr id="0" name=""/>
        <dsp:cNvSpPr/>
      </dsp:nvSpPr>
      <dsp:spPr>
        <a:xfrm rot="171732">
          <a:off x="1476016" y="842393"/>
          <a:ext cx="44585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4585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87797" y="858466"/>
        <a:ext cx="22292" cy="22292"/>
      </dsp:txXfrm>
    </dsp:sp>
    <dsp:sp modelId="{165BFEA9-5A8D-43EE-95D8-4EE23C836C6A}">
      <dsp:nvSpPr>
        <dsp:cNvPr id="0" name=""/>
        <dsp:cNvSpPr/>
      </dsp:nvSpPr>
      <dsp:spPr>
        <a:xfrm flipH="1">
          <a:off x="1921593" y="614373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ԱՆԼՈՒԾԵԼԻ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 </a:t>
          </a:r>
          <a:r>
            <a:rPr lang="hy-AM" sz="11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</m:t>
              </m:r>
            </m:oMath>
          </a14:m>
          <a:endParaRPr lang="en-US" sz="1100" kern="1200"/>
        </a:p>
      </dsp:txBody>
      <dsp:txXfrm>
        <a:off x="1937196" y="629976"/>
        <a:ext cx="982997" cy="501536"/>
      </dsp:txXfrm>
    </dsp:sp>
    <dsp:sp modelId="{DBD783BE-235A-4FB5-BD7E-FFEDC3F49000}">
      <dsp:nvSpPr>
        <dsp:cNvPr id="0" name=""/>
        <dsp:cNvSpPr/>
      </dsp:nvSpPr>
      <dsp:spPr>
        <a:xfrm>
          <a:off x="2935797" y="853525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870090"/>
        <a:ext cx="21309" cy="21309"/>
      </dsp:txXfrm>
    </dsp:sp>
    <dsp:sp modelId="{BF538105-F5A7-43F7-80C4-805F3077000B}">
      <dsp:nvSpPr>
        <dsp:cNvPr id="0" name=""/>
        <dsp:cNvSpPr/>
      </dsp:nvSpPr>
      <dsp:spPr>
        <a:xfrm>
          <a:off x="3361991" y="614373"/>
          <a:ext cx="1452597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377594" y="629976"/>
        <a:ext cx="1421391" cy="501536"/>
      </dsp:txXfrm>
    </dsp:sp>
    <dsp:sp modelId="{295B2205-885F-4A91-B039-6FCBD4C9F1C1}">
      <dsp:nvSpPr>
        <dsp:cNvPr id="0" name=""/>
        <dsp:cNvSpPr/>
      </dsp:nvSpPr>
      <dsp:spPr>
        <a:xfrm rot="3297370">
          <a:off x="1311190" y="1148720"/>
          <a:ext cx="775506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75506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679556" y="1156552"/>
        <a:ext cx="38775" cy="38775"/>
      </dsp:txXfrm>
    </dsp:sp>
    <dsp:sp modelId="{D5FCE522-E1D8-4FDD-A035-F8BB289E6DD8}">
      <dsp:nvSpPr>
        <dsp:cNvPr id="0" name=""/>
        <dsp:cNvSpPr/>
      </dsp:nvSpPr>
      <dsp:spPr>
        <a:xfrm flipH="1">
          <a:off x="1921593" y="1227027"/>
          <a:ext cx="1014203" cy="53274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kern="1200"/>
            <a:t>ՔԻՉ ԼՈՒԾԵԼԻ (0,001-1գ) </a:t>
          </a:r>
          <a:endParaRPr lang="en-US" sz="1000" kern="1200"/>
        </a:p>
      </dsp:txBody>
      <dsp:txXfrm>
        <a:off x="1937196" y="1242630"/>
        <a:ext cx="982997" cy="501536"/>
      </dsp:txXfrm>
    </dsp:sp>
    <dsp:sp modelId="{CAD7AD7C-0F0C-40DF-AA47-237F9570EC68}">
      <dsp:nvSpPr>
        <dsp:cNvPr id="0" name=""/>
        <dsp:cNvSpPr/>
      </dsp:nvSpPr>
      <dsp:spPr>
        <a:xfrm>
          <a:off x="2935797" y="1466179"/>
          <a:ext cx="426194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26194" y="27219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138239" y="1482744"/>
        <a:ext cx="21309" cy="21309"/>
      </dsp:txXfrm>
    </dsp:sp>
    <dsp:sp modelId="{095855A2-2E00-4FCE-B2F1-3D449A650B6C}">
      <dsp:nvSpPr>
        <dsp:cNvPr id="0" name=""/>
        <dsp:cNvSpPr/>
      </dsp:nvSpPr>
      <dsp:spPr>
        <a:xfrm flipH="1">
          <a:off x="3361991" y="1227027"/>
          <a:ext cx="1484999" cy="532742"/>
        </a:xfrm>
        <a:prstGeom prst="roundRect">
          <a:avLst>
            <a:gd name="adj" fmla="val 10000"/>
          </a:avLst>
        </a:prstGeom>
        <a:solidFill>
          <a:srgbClr val="E1F5F5"/>
        </a:solidFill>
        <a:ln>
          <a:solidFill>
            <a:srgbClr val="0D8080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1" i="1" kern="1200">
                  <a:latin typeface="Cambria Math" panose="02040503050406030204" pitchFamily="18" charset="0"/>
                </a:rPr>
                <m:t>𝑪𝒂𝑺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</a:rPr>
                    <m:t>𝟒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𝟐</m:t>
              </m:r>
              <m:sSub>
                <m:sSubPr>
                  <m:ctrlP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900" b="1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9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𝑶</m:t>
              </m:r>
            </m:oMath>
          </a14:m>
          <a:r>
            <a:rPr lang="hy-AM" sz="900" kern="1200"/>
            <a:t>-ի լուծելիությունը 0,2գ է:</a:t>
          </a:r>
          <a:endParaRPr lang="en-US" sz="900" kern="1200"/>
        </a:p>
      </dsp:txBody>
      <dsp:txXfrm>
        <a:off x="3377594" y="1242630"/>
        <a:ext cx="1453793" cy="50153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D80A97-702D-4DA5-93C1-ABE32F3A30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52</TotalTime>
  <Pages>353</Pages>
  <Words>73608</Words>
  <Characters>419571</Characters>
  <Application>Microsoft Office Word</Application>
  <DocSecurity>0</DocSecurity>
  <Lines>3496</Lines>
  <Paragraphs>98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92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4</dc:creator>
  <cp:keywords/>
  <dc:description/>
  <cp:lastModifiedBy>Vahe</cp:lastModifiedBy>
  <cp:revision>79</cp:revision>
  <cp:lastPrinted>2023-12-02T15:19:00Z</cp:lastPrinted>
  <dcterms:created xsi:type="dcterms:W3CDTF">2023-10-21T06:55:00Z</dcterms:created>
  <dcterms:modified xsi:type="dcterms:W3CDTF">2023-12-09T15:50:00Z</dcterms:modified>
</cp:coreProperties>
</file>